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jc w:val="center"/>
        <w:tblInd w:w="-34" w:type="dxa"/>
        <w:tblLook w:val="01E0" w:firstRow="1" w:lastRow="1" w:firstColumn="1" w:lastColumn="1" w:noHBand="0" w:noVBand="0"/>
      </w:tblPr>
      <w:tblGrid>
        <w:gridCol w:w="4253"/>
        <w:gridCol w:w="5670"/>
      </w:tblGrid>
      <w:tr w:rsidR="00B303D7" w:rsidRPr="00A3081D" w:rsidTr="00751526">
        <w:trPr>
          <w:jc w:val="center"/>
        </w:trPr>
        <w:tc>
          <w:tcPr>
            <w:tcW w:w="4253" w:type="dxa"/>
          </w:tcPr>
          <w:p w:rsidR="00B303D7" w:rsidRPr="00A3081D" w:rsidRDefault="00B303D7" w:rsidP="00751526">
            <w:pPr>
              <w:tabs>
                <w:tab w:val="left" w:pos="284"/>
              </w:tabs>
              <w:spacing w:after="0" w:line="240" w:lineRule="auto"/>
              <w:jc w:val="center"/>
              <w:rPr>
                <w:rFonts w:ascii="Times New Roman" w:hAnsi="Times New Roman"/>
                <w:b/>
                <w:sz w:val="24"/>
                <w:szCs w:val="24"/>
                <w:lang w:val="en-US" w:eastAsia="en-US"/>
              </w:rPr>
            </w:pPr>
            <w:r w:rsidRPr="00A3081D">
              <w:rPr>
                <w:rFonts w:ascii="Times New Roman" w:hAnsi="Times New Roman"/>
                <w:b/>
                <w:sz w:val="24"/>
                <w:szCs w:val="24"/>
                <w:lang w:val="en-US" w:eastAsia="en-US"/>
              </w:rPr>
              <w:t>SỞ GIÁO DỤC VÀ ĐÀO TẠO</w:t>
            </w:r>
          </w:p>
        </w:tc>
        <w:tc>
          <w:tcPr>
            <w:tcW w:w="5670" w:type="dxa"/>
          </w:tcPr>
          <w:p w:rsidR="00B303D7" w:rsidRPr="00A3081D" w:rsidRDefault="00B303D7" w:rsidP="000763E6">
            <w:pPr>
              <w:tabs>
                <w:tab w:val="left" w:pos="284"/>
              </w:tabs>
              <w:spacing w:after="0" w:line="240" w:lineRule="auto"/>
              <w:ind w:right="-108"/>
              <w:jc w:val="center"/>
              <w:rPr>
                <w:rFonts w:ascii="Times New Roman" w:hAnsi="Times New Roman"/>
                <w:b/>
                <w:sz w:val="24"/>
                <w:szCs w:val="24"/>
                <w:lang w:val="en-US" w:eastAsia="en-US"/>
              </w:rPr>
            </w:pPr>
            <w:r w:rsidRPr="00A3081D">
              <w:rPr>
                <w:rFonts w:ascii="Times New Roman" w:hAnsi="Times New Roman"/>
                <w:b/>
                <w:sz w:val="24"/>
                <w:szCs w:val="24"/>
                <w:lang w:val="en-US" w:eastAsia="en-US"/>
              </w:rPr>
              <w:t xml:space="preserve">KỲ THI CHỌN HỌC SINH GIỎI </w:t>
            </w:r>
            <w:r w:rsidR="002D2A6A" w:rsidRPr="00A3081D">
              <w:rPr>
                <w:rFonts w:ascii="Times New Roman" w:hAnsi="Times New Roman"/>
                <w:b/>
                <w:sz w:val="24"/>
                <w:szCs w:val="24"/>
                <w:lang w:val="en-US" w:eastAsia="en-US"/>
              </w:rPr>
              <w:t xml:space="preserve">LỚP 12 </w:t>
            </w:r>
            <w:r w:rsidRPr="00A3081D">
              <w:rPr>
                <w:rFonts w:ascii="Times New Roman" w:hAnsi="Times New Roman"/>
                <w:b/>
                <w:sz w:val="24"/>
                <w:szCs w:val="24"/>
                <w:lang w:val="en-US" w:eastAsia="en-US"/>
              </w:rPr>
              <w:t xml:space="preserve">THPT </w:t>
            </w:r>
          </w:p>
          <w:p w:rsidR="00B303D7" w:rsidRPr="00A3081D" w:rsidRDefault="002D2A6A" w:rsidP="002D2A6A">
            <w:pPr>
              <w:tabs>
                <w:tab w:val="left" w:pos="284"/>
              </w:tabs>
              <w:spacing w:after="0" w:line="240" w:lineRule="auto"/>
              <w:ind w:right="-108"/>
              <w:jc w:val="center"/>
              <w:rPr>
                <w:rFonts w:ascii="Times New Roman" w:hAnsi="Times New Roman"/>
                <w:b/>
                <w:sz w:val="24"/>
                <w:szCs w:val="24"/>
                <w:lang w:val="en-US" w:eastAsia="en-US"/>
              </w:rPr>
            </w:pPr>
            <w:r w:rsidRPr="00A3081D">
              <w:rPr>
                <w:rFonts w:ascii="Times New Roman" w:hAnsi="Times New Roman"/>
                <w:b/>
                <w:sz w:val="24"/>
                <w:szCs w:val="24"/>
                <w:lang w:val="en-US" w:eastAsia="en-US"/>
              </w:rPr>
              <w:t>Năm học 2019-2020</w:t>
            </w:r>
          </w:p>
        </w:tc>
      </w:tr>
      <w:tr w:rsidR="00B303D7" w:rsidRPr="00A3081D" w:rsidTr="00751526">
        <w:trPr>
          <w:trHeight w:val="252"/>
          <w:jc w:val="center"/>
        </w:trPr>
        <w:tc>
          <w:tcPr>
            <w:tcW w:w="4253" w:type="dxa"/>
          </w:tcPr>
          <w:p w:rsidR="00B303D7" w:rsidRPr="00A3081D" w:rsidRDefault="00B303D7" w:rsidP="00751526">
            <w:pPr>
              <w:tabs>
                <w:tab w:val="left" w:pos="284"/>
              </w:tabs>
              <w:spacing w:after="0" w:line="240" w:lineRule="auto"/>
              <w:jc w:val="center"/>
              <w:rPr>
                <w:rFonts w:ascii="Times New Roman" w:hAnsi="Times New Roman"/>
                <w:b/>
                <w:sz w:val="24"/>
                <w:szCs w:val="24"/>
                <w:lang w:val="en-US" w:eastAsia="en-US"/>
              </w:rPr>
            </w:pPr>
            <w:r w:rsidRPr="00A3081D">
              <w:rPr>
                <w:rFonts w:ascii="Times New Roman" w:hAnsi="Times New Roman"/>
                <w:b/>
                <w:sz w:val="24"/>
                <w:szCs w:val="24"/>
                <w:lang w:val="en-US" w:eastAsia="en-US"/>
              </w:rPr>
              <w:t>TỈNH YÊN BÁI</w:t>
            </w:r>
          </w:p>
        </w:tc>
        <w:tc>
          <w:tcPr>
            <w:tcW w:w="5670" w:type="dxa"/>
          </w:tcPr>
          <w:p w:rsidR="00B303D7" w:rsidRPr="00A3081D" w:rsidRDefault="00B303D7" w:rsidP="000763E6">
            <w:pPr>
              <w:tabs>
                <w:tab w:val="left" w:pos="284"/>
              </w:tabs>
              <w:spacing w:after="0" w:line="240" w:lineRule="auto"/>
              <w:rPr>
                <w:rFonts w:ascii="Times New Roman" w:hAnsi="Times New Roman"/>
                <w:b/>
                <w:sz w:val="24"/>
                <w:szCs w:val="24"/>
                <w:lang w:val="en-US" w:eastAsia="en-US"/>
              </w:rPr>
            </w:pPr>
          </w:p>
        </w:tc>
      </w:tr>
      <w:tr w:rsidR="00B303D7" w:rsidRPr="00A3081D" w:rsidTr="00751526">
        <w:trPr>
          <w:jc w:val="center"/>
        </w:trPr>
        <w:tc>
          <w:tcPr>
            <w:tcW w:w="4253" w:type="dxa"/>
          </w:tcPr>
          <w:p w:rsidR="00B303D7" w:rsidRPr="00A3081D" w:rsidRDefault="00B303D7" w:rsidP="000763E6">
            <w:pPr>
              <w:tabs>
                <w:tab w:val="left" w:pos="284"/>
              </w:tabs>
              <w:spacing w:after="0" w:line="240" w:lineRule="auto"/>
              <w:jc w:val="both"/>
              <w:rPr>
                <w:rFonts w:ascii="Times New Roman" w:hAnsi="Times New Roman"/>
                <w:b/>
                <w:sz w:val="24"/>
                <w:szCs w:val="24"/>
                <w:lang w:val="en-US" w:eastAsia="en-US"/>
              </w:rPr>
            </w:pPr>
          </w:p>
        </w:tc>
        <w:tc>
          <w:tcPr>
            <w:tcW w:w="5670" w:type="dxa"/>
          </w:tcPr>
          <w:p w:rsidR="00B303D7" w:rsidRPr="00A3081D" w:rsidRDefault="00B303D7" w:rsidP="000763E6">
            <w:pPr>
              <w:tabs>
                <w:tab w:val="left" w:pos="284"/>
              </w:tabs>
              <w:spacing w:after="0" w:line="240" w:lineRule="auto"/>
              <w:rPr>
                <w:rFonts w:ascii="Times New Roman" w:hAnsi="Times New Roman"/>
                <w:b/>
                <w:sz w:val="24"/>
                <w:szCs w:val="24"/>
                <w:lang w:val="en-US" w:eastAsia="en-US"/>
              </w:rPr>
            </w:pPr>
          </w:p>
        </w:tc>
      </w:tr>
      <w:tr w:rsidR="00B303D7" w:rsidRPr="00A3081D" w:rsidTr="00751526">
        <w:trPr>
          <w:jc w:val="center"/>
        </w:trPr>
        <w:tc>
          <w:tcPr>
            <w:tcW w:w="4253" w:type="dxa"/>
          </w:tcPr>
          <w:p w:rsidR="00B303D7" w:rsidRPr="00A3081D" w:rsidRDefault="00B303D7" w:rsidP="000763E6">
            <w:pPr>
              <w:tabs>
                <w:tab w:val="left" w:pos="284"/>
              </w:tabs>
              <w:spacing w:after="0" w:line="240" w:lineRule="auto"/>
              <w:jc w:val="center"/>
              <w:rPr>
                <w:rFonts w:ascii="Times New Roman" w:hAnsi="Times New Roman"/>
                <w:b/>
                <w:sz w:val="24"/>
                <w:szCs w:val="24"/>
                <w:lang w:eastAsia="en-US"/>
              </w:rPr>
            </w:pPr>
            <w:r w:rsidRPr="00A3081D">
              <w:rPr>
                <w:rFonts w:ascii="Times New Roman" w:hAnsi="Times New Roman"/>
                <w:b/>
                <w:sz w:val="24"/>
                <w:szCs w:val="24"/>
                <w:lang w:eastAsia="en-US"/>
              </w:rPr>
              <w:t xml:space="preserve">ĐỀ </w:t>
            </w:r>
            <w:r w:rsidR="009512CF" w:rsidRPr="00A3081D">
              <w:rPr>
                <w:rFonts w:ascii="Times New Roman" w:hAnsi="Times New Roman"/>
                <w:b/>
                <w:sz w:val="24"/>
                <w:szCs w:val="24"/>
                <w:lang w:val="en-US" w:eastAsia="en-US"/>
              </w:rPr>
              <w:t>SỐ 01</w:t>
            </w:r>
          </w:p>
          <w:p w:rsidR="00B303D7" w:rsidRPr="00A3081D" w:rsidRDefault="00B303D7" w:rsidP="000763E6">
            <w:pPr>
              <w:tabs>
                <w:tab w:val="left" w:pos="284"/>
              </w:tabs>
              <w:spacing w:after="0" w:line="240" w:lineRule="auto"/>
              <w:jc w:val="center"/>
              <w:rPr>
                <w:rFonts w:ascii="Times New Roman" w:hAnsi="Times New Roman"/>
                <w:sz w:val="24"/>
                <w:szCs w:val="24"/>
                <w:lang w:eastAsia="en-US"/>
              </w:rPr>
            </w:pPr>
            <w:r w:rsidRPr="00A3081D">
              <w:rPr>
                <w:rFonts w:ascii="Times New Roman" w:hAnsi="Times New Roman"/>
                <w:sz w:val="24"/>
                <w:szCs w:val="24"/>
                <w:lang w:eastAsia="en-US"/>
              </w:rPr>
              <w:t>(</w:t>
            </w:r>
            <w:r w:rsidRPr="00A3081D">
              <w:rPr>
                <w:rFonts w:ascii="Times New Roman" w:hAnsi="Times New Roman"/>
                <w:i/>
                <w:sz w:val="24"/>
                <w:szCs w:val="24"/>
                <w:lang w:eastAsia="en-US"/>
              </w:rPr>
              <w:t xml:space="preserve">Đề thi </w:t>
            </w:r>
            <w:r w:rsidR="00F844A6" w:rsidRPr="00A3081D">
              <w:rPr>
                <w:rFonts w:ascii="Times New Roman" w:hAnsi="Times New Roman"/>
                <w:i/>
                <w:sz w:val="24"/>
                <w:szCs w:val="24"/>
                <w:lang w:val="en-US" w:eastAsia="en-US"/>
              </w:rPr>
              <w:t>có</w:t>
            </w:r>
            <w:r w:rsidRPr="00A3081D">
              <w:rPr>
                <w:rFonts w:ascii="Times New Roman" w:hAnsi="Times New Roman"/>
                <w:i/>
                <w:sz w:val="24"/>
                <w:szCs w:val="24"/>
                <w:lang w:eastAsia="en-US"/>
              </w:rPr>
              <w:t xml:space="preserve"> 0</w:t>
            </w:r>
            <w:r w:rsidR="00BA6F09" w:rsidRPr="00A3081D">
              <w:rPr>
                <w:rFonts w:ascii="Times New Roman" w:hAnsi="Times New Roman"/>
                <w:i/>
                <w:sz w:val="24"/>
                <w:szCs w:val="24"/>
                <w:lang w:eastAsia="en-US"/>
              </w:rPr>
              <w:t>3</w:t>
            </w:r>
            <w:r w:rsidRPr="00A3081D">
              <w:rPr>
                <w:rFonts w:ascii="Times New Roman" w:hAnsi="Times New Roman"/>
                <w:i/>
                <w:sz w:val="24"/>
                <w:szCs w:val="24"/>
                <w:lang w:eastAsia="en-US"/>
              </w:rPr>
              <w:t xml:space="preserve"> trang</w:t>
            </w:r>
            <w:r w:rsidR="002D2A6A" w:rsidRPr="00A3081D">
              <w:rPr>
                <w:rFonts w:ascii="Times New Roman" w:hAnsi="Times New Roman"/>
                <w:i/>
                <w:sz w:val="24"/>
                <w:szCs w:val="24"/>
                <w:lang w:val="en-US" w:eastAsia="en-US"/>
              </w:rPr>
              <w:t>, gồm 10 câu</w:t>
            </w:r>
            <w:r w:rsidRPr="00A3081D">
              <w:rPr>
                <w:rFonts w:ascii="Times New Roman" w:hAnsi="Times New Roman"/>
                <w:sz w:val="24"/>
                <w:szCs w:val="24"/>
                <w:lang w:eastAsia="en-US"/>
              </w:rPr>
              <w:t>)</w:t>
            </w:r>
          </w:p>
          <w:p w:rsidR="00B303D7" w:rsidRPr="00A3081D" w:rsidRDefault="00B303D7" w:rsidP="000763E6">
            <w:pPr>
              <w:tabs>
                <w:tab w:val="left" w:pos="284"/>
              </w:tabs>
              <w:spacing w:after="0" w:line="240" w:lineRule="auto"/>
              <w:jc w:val="center"/>
              <w:rPr>
                <w:rFonts w:ascii="Times New Roman" w:hAnsi="Times New Roman"/>
                <w:b/>
                <w:i/>
                <w:sz w:val="24"/>
                <w:szCs w:val="24"/>
                <w:lang w:eastAsia="en-US"/>
              </w:rPr>
            </w:pPr>
          </w:p>
        </w:tc>
        <w:tc>
          <w:tcPr>
            <w:tcW w:w="5670" w:type="dxa"/>
          </w:tcPr>
          <w:p w:rsidR="00B303D7" w:rsidRPr="00A3081D" w:rsidRDefault="00B303D7" w:rsidP="000763E6">
            <w:pPr>
              <w:tabs>
                <w:tab w:val="left" w:pos="284"/>
              </w:tabs>
              <w:spacing w:after="0" w:line="240" w:lineRule="auto"/>
              <w:ind w:firstLine="600"/>
              <w:jc w:val="both"/>
              <w:rPr>
                <w:rFonts w:ascii="Times New Roman" w:hAnsi="Times New Roman"/>
                <w:b/>
                <w:sz w:val="24"/>
                <w:szCs w:val="24"/>
                <w:lang w:eastAsia="en-US"/>
              </w:rPr>
            </w:pPr>
            <w:r w:rsidRPr="00A3081D">
              <w:rPr>
                <w:rFonts w:ascii="Times New Roman" w:hAnsi="Times New Roman"/>
                <w:sz w:val="24"/>
                <w:szCs w:val="24"/>
                <w:lang w:eastAsia="en-US"/>
              </w:rPr>
              <w:t>Môn</w:t>
            </w:r>
            <w:r w:rsidRPr="00A3081D">
              <w:rPr>
                <w:rFonts w:ascii="Times New Roman" w:hAnsi="Times New Roman"/>
                <w:sz w:val="24"/>
                <w:szCs w:val="24"/>
                <w:lang w:val="en-US" w:eastAsia="en-US"/>
              </w:rPr>
              <w:t xml:space="preserve"> thi</w:t>
            </w:r>
            <w:r w:rsidRPr="00A3081D">
              <w:rPr>
                <w:rFonts w:ascii="Times New Roman" w:hAnsi="Times New Roman"/>
                <w:sz w:val="24"/>
                <w:szCs w:val="24"/>
                <w:lang w:eastAsia="en-US"/>
              </w:rPr>
              <w:t xml:space="preserve">: </w:t>
            </w:r>
            <w:r w:rsidRPr="00A3081D">
              <w:rPr>
                <w:rFonts w:ascii="Times New Roman" w:hAnsi="Times New Roman"/>
                <w:b/>
                <w:sz w:val="24"/>
                <w:szCs w:val="24"/>
                <w:lang w:val="en-US" w:eastAsia="en-US"/>
              </w:rPr>
              <w:t>SINH HỌC</w:t>
            </w:r>
            <w:r w:rsidRPr="00A3081D">
              <w:rPr>
                <w:rFonts w:ascii="Times New Roman" w:hAnsi="Times New Roman"/>
                <w:b/>
                <w:sz w:val="24"/>
                <w:szCs w:val="24"/>
                <w:lang w:eastAsia="en-US"/>
              </w:rPr>
              <w:t xml:space="preserve"> </w:t>
            </w:r>
          </w:p>
          <w:p w:rsidR="00B303D7" w:rsidRPr="00A3081D" w:rsidRDefault="00B303D7" w:rsidP="000763E6">
            <w:pPr>
              <w:tabs>
                <w:tab w:val="left" w:pos="284"/>
              </w:tabs>
              <w:spacing w:after="0" w:line="240" w:lineRule="auto"/>
              <w:ind w:firstLine="600"/>
              <w:jc w:val="both"/>
              <w:rPr>
                <w:rFonts w:ascii="Times New Roman" w:hAnsi="Times New Roman"/>
                <w:sz w:val="24"/>
                <w:szCs w:val="24"/>
                <w:lang w:eastAsia="en-US"/>
              </w:rPr>
            </w:pPr>
            <w:r w:rsidRPr="00A3081D">
              <w:rPr>
                <w:rFonts w:ascii="Times New Roman" w:hAnsi="Times New Roman"/>
                <w:sz w:val="24"/>
                <w:szCs w:val="24"/>
                <w:lang w:eastAsia="en-US"/>
              </w:rPr>
              <w:t xml:space="preserve">Thời gian: </w:t>
            </w:r>
            <w:r w:rsidRPr="00A3081D">
              <w:rPr>
                <w:rFonts w:ascii="Times New Roman" w:hAnsi="Times New Roman"/>
                <w:b/>
                <w:sz w:val="24"/>
                <w:szCs w:val="24"/>
                <w:lang w:eastAsia="en-US"/>
              </w:rPr>
              <w:t>180 phút</w:t>
            </w:r>
            <w:r w:rsidRPr="00A3081D">
              <w:rPr>
                <w:rFonts w:ascii="Times New Roman" w:hAnsi="Times New Roman"/>
                <w:sz w:val="24"/>
                <w:szCs w:val="24"/>
                <w:lang w:eastAsia="en-US"/>
              </w:rPr>
              <w:t xml:space="preserve"> (</w:t>
            </w:r>
            <w:r w:rsidRPr="00A3081D">
              <w:rPr>
                <w:rFonts w:ascii="Times New Roman" w:hAnsi="Times New Roman"/>
                <w:i/>
                <w:sz w:val="24"/>
                <w:szCs w:val="24"/>
                <w:lang w:eastAsia="en-US"/>
              </w:rPr>
              <w:t>không kể giao đề</w:t>
            </w:r>
            <w:r w:rsidRPr="00A3081D">
              <w:rPr>
                <w:rFonts w:ascii="Times New Roman" w:hAnsi="Times New Roman"/>
                <w:sz w:val="24"/>
                <w:szCs w:val="24"/>
                <w:lang w:eastAsia="en-US"/>
              </w:rPr>
              <w:t>)</w:t>
            </w:r>
          </w:p>
          <w:p w:rsidR="002D2A6A" w:rsidRPr="00A3081D" w:rsidRDefault="00327FE5" w:rsidP="002D2A6A">
            <w:pPr>
              <w:tabs>
                <w:tab w:val="left" w:pos="284"/>
              </w:tabs>
              <w:spacing w:after="0" w:line="240" w:lineRule="auto"/>
              <w:ind w:firstLine="600"/>
              <w:jc w:val="both"/>
              <w:rPr>
                <w:rFonts w:ascii="Times New Roman" w:hAnsi="Times New Roman"/>
                <w:sz w:val="24"/>
                <w:szCs w:val="24"/>
                <w:lang w:val="en-US" w:eastAsia="en-US"/>
              </w:rPr>
            </w:pPr>
            <w:r>
              <w:rPr>
                <w:rFonts w:ascii="Times New Roman" w:hAnsi="Times New Roman"/>
                <w:sz w:val="24"/>
                <w:szCs w:val="24"/>
                <w:lang w:val="en-US" w:eastAsia="en-US"/>
              </w:rPr>
              <w:t>Ngày</w:t>
            </w:r>
            <w:r w:rsidR="002D2A6A" w:rsidRPr="00A3081D">
              <w:rPr>
                <w:rFonts w:ascii="Times New Roman" w:hAnsi="Times New Roman"/>
                <w:sz w:val="24"/>
                <w:szCs w:val="24"/>
                <w:lang w:val="en-US" w:eastAsia="en-US"/>
              </w:rPr>
              <w:t xml:space="preserve"> thi: </w:t>
            </w:r>
            <w:r w:rsidR="002D2A6A" w:rsidRPr="00A3081D">
              <w:rPr>
                <w:rFonts w:ascii="Times New Roman" w:hAnsi="Times New Roman"/>
                <w:b/>
                <w:sz w:val="24"/>
                <w:szCs w:val="24"/>
                <w:lang w:val="en-US" w:eastAsia="en-US"/>
              </w:rPr>
              <w:t>24/9/2019</w:t>
            </w:r>
          </w:p>
          <w:p w:rsidR="00B303D7" w:rsidRPr="00A3081D" w:rsidRDefault="00B303D7" w:rsidP="000763E6">
            <w:pPr>
              <w:tabs>
                <w:tab w:val="left" w:pos="284"/>
              </w:tabs>
              <w:spacing w:after="0" w:line="240" w:lineRule="auto"/>
              <w:ind w:firstLine="600"/>
              <w:jc w:val="both"/>
              <w:rPr>
                <w:rFonts w:ascii="Times New Roman" w:hAnsi="Times New Roman"/>
                <w:b/>
                <w:sz w:val="24"/>
                <w:szCs w:val="24"/>
                <w:lang w:val="en-US" w:eastAsia="en-US"/>
              </w:rPr>
            </w:pPr>
          </w:p>
        </w:tc>
      </w:tr>
    </w:tbl>
    <w:p w:rsidR="00847D8E" w:rsidRPr="00A3081D" w:rsidRDefault="00847D8E" w:rsidP="009910B2">
      <w:pPr>
        <w:tabs>
          <w:tab w:val="left" w:pos="284"/>
        </w:tabs>
        <w:spacing w:after="60" w:line="240" w:lineRule="auto"/>
        <w:jc w:val="both"/>
        <w:rPr>
          <w:rFonts w:ascii="Times New Roman" w:hAnsi="Times New Roman"/>
          <w:b/>
          <w:sz w:val="24"/>
          <w:szCs w:val="24"/>
          <w:lang w:eastAsia="en-US"/>
        </w:rPr>
      </w:pPr>
      <w:r w:rsidRPr="00A3081D">
        <w:rPr>
          <w:rFonts w:ascii="Times New Roman" w:hAnsi="Times New Roman"/>
          <w:b/>
          <w:sz w:val="24"/>
          <w:szCs w:val="24"/>
          <w:lang w:eastAsia="en-US"/>
        </w:rPr>
        <w:t xml:space="preserve">Câu 1. </w:t>
      </w:r>
      <w:r w:rsidRPr="00A3081D">
        <w:rPr>
          <w:rFonts w:ascii="Times New Roman" w:hAnsi="Times New Roman"/>
          <w:i/>
          <w:sz w:val="24"/>
          <w:szCs w:val="24"/>
          <w:lang w:eastAsia="en-US"/>
        </w:rPr>
        <w:t>(2,0 điểm)</w:t>
      </w:r>
      <w:r w:rsidRPr="00A3081D">
        <w:rPr>
          <w:rFonts w:ascii="Times New Roman" w:hAnsi="Times New Roman"/>
          <w:b/>
          <w:sz w:val="24"/>
          <w:szCs w:val="24"/>
          <w:lang w:eastAsia="en-US"/>
        </w:rPr>
        <w:t xml:space="preserve">  </w:t>
      </w:r>
    </w:p>
    <w:p w:rsidR="00F450B9" w:rsidRPr="00A3081D" w:rsidRDefault="00F450B9" w:rsidP="00903BF2">
      <w:pPr>
        <w:pStyle w:val="ListParagraph"/>
        <w:spacing w:after="60" w:line="240" w:lineRule="auto"/>
        <w:jc w:val="both"/>
        <w:rPr>
          <w:rFonts w:ascii="Times New Roman" w:hAnsi="Times New Roman"/>
          <w:spacing w:val="-4"/>
          <w:sz w:val="24"/>
          <w:szCs w:val="24"/>
          <w:lang w:val="pt-BR"/>
        </w:rPr>
      </w:pPr>
      <w:r w:rsidRPr="00A3081D">
        <w:rPr>
          <w:rFonts w:ascii="Times New Roman" w:hAnsi="Times New Roman"/>
          <w:spacing w:val="-4"/>
          <w:sz w:val="24"/>
          <w:szCs w:val="24"/>
          <w:lang w:val="pt-BR"/>
        </w:rPr>
        <w:t>a. Cho các hình vẽ minh họa thành phần cấu trúc màng sinh chất (A, B, C, D và E) dưới đây:</w:t>
      </w:r>
    </w:p>
    <w:p w:rsidR="00F450B9" w:rsidRPr="00A3081D" w:rsidRDefault="00F450B9" w:rsidP="00903BF2">
      <w:pPr>
        <w:pStyle w:val="ListParagraph"/>
        <w:tabs>
          <w:tab w:val="left" w:pos="284"/>
        </w:tabs>
        <w:spacing w:after="60" w:line="240" w:lineRule="auto"/>
        <w:ind w:left="0"/>
        <w:jc w:val="both"/>
        <w:rPr>
          <w:rFonts w:ascii="Times New Roman" w:hAnsi="Times New Roman"/>
          <w:sz w:val="24"/>
          <w:szCs w:val="24"/>
          <w:lang w:val="pt-BR"/>
        </w:rPr>
      </w:pPr>
      <w:r w:rsidRPr="00A3081D">
        <w:rPr>
          <w:rFonts w:ascii="Times New Roman" w:hAnsi="Times New Roman"/>
          <w:b/>
          <w:noProof/>
          <w:sz w:val="24"/>
          <w:szCs w:val="24"/>
          <w:lang w:val="en-US" w:eastAsia="en-US"/>
        </w:rPr>
        <mc:AlternateContent>
          <mc:Choice Requires="wpg">
            <w:drawing>
              <wp:anchor distT="0" distB="0" distL="114300" distR="114300" simplePos="0" relativeHeight="251695104" behindDoc="0" locked="0" layoutInCell="1" allowOverlap="1" wp14:anchorId="673E7D74" wp14:editId="635FABDF">
                <wp:simplePos x="0" y="0"/>
                <wp:positionH relativeFrom="column">
                  <wp:posOffset>107027</wp:posOffset>
                </wp:positionH>
                <wp:positionV relativeFrom="paragraph">
                  <wp:posOffset>128462</wp:posOffset>
                </wp:positionV>
                <wp:extent cx="4928118" cy="1275080"/>
                <wp:effectExtent l="0" t="0" r="25400" b="127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8118" cy="1275080"/>
                          <a:chOff x="2003" y="3894"/>
                          <a:chExt cx="8535" cy="2060"/>
                        </a:xfrm>
                      </wpg:grpSpPr>
                      <wpg:grpSp>
                        <wpg:cNvPr id="27" name="Group 27"/>
                        <wpg:cNvGrpSpPr>
                          <a:grpSpLocks/>
                        </wpg:cNvGrpSpPr>
                        <wpg:grpSpPr bwMode="auto">
                          <a:xfrm>
                            <a:off x="2003" y="4068"/>
                            <a:ext cx="1290" cy="1332"/>
                            <a:chOff x="1399" y="1089"/>
                            <a:chExt cx="1290" cy="1332"/>
                          </a:xfrm>
                        </wpg:grpSpPr>
                        <wps:wsp>
                          <wps:cNvPr id="28" name="Oval 4"/>
                          <wps:cNvSpPr>
                            <a:spLocks noChangeArrowheads="1"/>
                          </wps:cNvSpPr>
                          <wps:spPr bwMode="auto">
                            <a:xfrm>
                              <a:off x="1834" y="108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29" name="Group 5"/>
                          <wpg:cNvGrpSpPr>
                            <a:grpSpLocks noChangeAspect="1"/>
                          </wpg:cNvGrpSpPr>
                          <wpg:grpSpPr bwMode="auto">
                            <a:xfrm>
                              <a:off x="1404" y="1134"/>
                              <a:ext cx="119" cy="607"/>
                              <a:chOff x="1404" y="1134"/>
                              <a:chExt cx="152" cy="880"/>
                            </a:xfrm>
                          </wpg:grpSpPr>
                          <wps:wsp>
                            <wps:cNvPr id="30" name="Oval 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Freeform 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0" name="Freeform 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21" name="Group 9"/>
                            <wpg:cNvGrpSpPr>
                              <a:grpSpLocks noChangeAspect="1"/>
                            </wpg:cNvGrpSpPr>
                            <wpg:grpSpPr bwMode="auto">
                              <a:xfrm rot="10800000">
                                <a:off x="1404" y="1595"/>
                                <a:ext cx="142" cy="419"/>
                                <a:chOff x="1654" y="1374"/>
                                <a:chExt cx="142" cy="419"/>
                              </a:xfrm>
                            </wpg:grpSpPr>
                            <wps:wsp>
                              <wps:cNvPr id="1122" name="Oval 1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3" name="Freeform 1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Freeform 1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25" name="Group 13"/>
                          <wpg:cNvGrpSpPr>
                            <a:grpSpLocks noChangeAspect="1"/>
                          </wpg:cNvGrpSpPr>
                          <wpg:grpSpPr bwMode="auto">
                            <a:xfrm>
                              <a:off x="1524" y="1134"/>
                              <a:ext cx="119" cy="607"/>
                              <a:chOff x="1404" y="1134"/>
                              <a:chExt cx="152" cy="880"/>
                            </a:xfrm>
                          </wpg:grpSpPr>
                          <wps:wsp>
                            <wps:cNvPr id="1126" name="Oval 1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7" name="Freeform 1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8" name="Freeform 1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29" name="Group 17"/>
                            <wpg:cNvGrpSpPr>
                              <a:grpSpLocks noChangeAspect="1"/>
                            </wpg:cNvGrpSpPr>
                            <wpg:grpSpPr bwMode="auto">
                              <a:xfrm rot="10800000">
                                <a:off x="1404" y="1595"/>
                                <a:ext cx="142" cy="419"/>
                                <a:chOff x="1654" y="1374"/>
                                <a:chExt cx="142" cy="419"/>
                              </a:xfrm>
                            </wpg:grpSpPr>
                            <wps:wsp>
                              <wps:cNvPr id="1130" name="Oval 1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8" name="Freeform 1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Freeform 2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0" name="Group 21"/>
                          <wpg:cNvGrpSpPr>
                            <a:grpSpLocks noChangeAspect="1"/>
                          </wpg:cNvGrpSpPr>
                          <wpg:grpSpPr bwMode="auto">
                            <a:xfrm>
                              <a:off x="1644" y="1134"/>
                              <a:ext cx="119" cy="607"/>
                              <a:chOff x="1404" y="1134"/>
                              <a:chExt cx="152" cy="880"/>
                            </a:xfrm>
                          </wpg:grpSpPr>
                          <wps:wsp>
                            <wps:cNvPr id="1621" name="Oval 2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2" name="Freeform 2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Freeform 2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4" name="Group 25"/>
                            <wpg:cNvGrpSpPr>
                              <a:grpSpLocks noChangeAspect="1"/>
                            </wpg:cNvGrpSpPr>
                            <wpg:grpSpPr bwMode="auto">
                              <a:xfrm rot="10800000">
                                <a:off x="1404" y="1595"/>
                                <a:ext cx="142" cy="419"/>
                                <a:chOff x="1654" y="1374"/>
                                <a:chExt cx="142" cy="419"/>
                              </a:xfrm>
                            </wpg:grpSpPr>
                            <wps:wsp>
                              <wps:cNvPr id="1625" name="Oval 2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6" name="Freeform 2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7" name="Freeform 2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8" name="Group 29"/>
                          <wpg:cNvGrpSpPr>
                            <a:grpSpLocks noChangeAspect="1"/>
                          </wpg:cNvGrpSpPr>
                          <wpg:grpSpPr bwMode="auto">
                            <a:xfrm>
                              <a:off x="1754" y="1134"/>
                              <a:ext cx="119" cy="607"/>
                              <a:chOff x="1404" y="1134"/>
                              <a:chExt cx="152" cy="880"/>
                            </a:xfrm>
                          </wpg:grpSpPr>
                          <wps:wsp>
                            <wps:cNvPr id="1629" name="Oval 3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0" name="Freeform 3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1" name="Freeform 3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32" name="Group 33"/>
                            <wpg:cNvGrpSpPr>
                              <a:grpSpLocks noChangeAspect="1"/>
                            </wpg:cNvGrpSpPr>
                            <wpg:grpSpPr bwMode="auto">
                              <a:xfrm rot="10800000">
                                <a:off x="1404" y="1595"/>
                                <a:ext cx="142" cy="419"/>
                                <a:chOff x="1654" y="1374"/>
                                <a:chExt cx="142" cy="419"/>
                              </a:xfrm>
                            </wpg:grpSpPr>
                            <wps:wsp>
                              <wps:cNvPr id="1633" name="Oval 3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4" name="Freeform 3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Freeform 3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36" name="Group 37"/>
                          <wpg:cNvGrpSpPr>
                            <a:grpSpLocks noChangeAspect="1"/>
                          </wpg:cNvGrpSpPr>
                          <wpg:grpSpPr bwMode="auto">
                            <a:xfrm>
                              <a:off x="2220" y="1139"/>
                              <a:ext cx="119" cy="607"/>
                              <a:chOff x="1404" y="1134"/>
                              <a:chExt cx="152" cy="880"/>
                            </a:xfrm>
                          </wpg:grpSpPr>
                          <wps:wsp>
                            <wps:cNvPr id="1637" name="Oval 3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8" name="Freeform 3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9" name="Freeform 4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0" name="Group 41"/>
                            <wpg:cNvGrpSpPr>
                              <a:grpSpLocks noChangeAspect="1"/>
                            </wpg:cNvGrpSpPr>
                            <wpg:grpSpPr bwMode="auto">
                              <a:xfrm rot="10800000">
                                <a:off x="1404" y="1595"/>
                                <a:ext cx="142" cy="419"/>
                                <a:chOff x="1654" y="1374"/>
                                <a:chExt cx="142" cy="419"/>
                              </a:xfrm>
                            </wpg:grpSpPr>
                            <wps:wsp>
                              <wps:cNvPr id="1641" name="Oval 4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2" name="Freeform 4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Freeform 4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44" name="Group 45"/>
                          <wpg:cNvGrpSpPr>
                            <a:grpSpLocks noChangeAspect="1"/>
                          </wpg:cNvGrpSpPr>
                          <wpg:grpSpPr bwMode="auto">
                            <a:xfrm>
                              <a:off x="2340" y="1139"/>
                              <a:ext cx="119" cy="607"/>
                              <a:chOff x="1404" y="1134"/>
                              <a:chExt cx="152" cy="880"/>
                            </a:xfrm>
                          </wpg:grpSpPr>
                          <wps:wsp>
                            <wps:cNvPr id="1645" name="Oval 4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6" name="Freeform 4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7" name="Freeform 4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8" name="Group 49"/>
                            <wpg:cNvGrpSpPr>
                              <a:grpSpLocks noChangeAspect="1"/>
                            </wpg:cNvGrpSpPr>
                            <wpg:grpSpPr bwMode="auto">
                              <a:xfrm rot="10800000">
                                <a:off x="1404" y="1595"/>
                                <a:ext cx="142" cy="419"/>
                                <a:chOff x="1654" y="1374"/>
                                <a:chExt cx="142" cy="419"/>
                              </a:xfrm>
                            </wpg:grpSpPr>
                            <wps:wsp>
                              <wps:cNvPr id="1649" name="Oval 5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0" name="Freeform 5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1" name="Freeform 5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52" name="Group 53"/>
                          <wpg:cNvGrpSpPr>
                            <a:grpSpLocks noChangeAspect="1"/>
                          </wpg:cNvGrpSpPr>
                          <wpg:grpSpPr bwMode="auto">
                            <a:xfrm>
                              <a:off x="2460" y="1139"/>
                              <a:ext cx="119" cy="607"/>
                              <a:chOff x="1404" y="1134"/>
                              <a:chExt cx="152" cy="880"/>
                            </a:xfrm>
                          </wpg:grpSpPr>
                          <wps:wsp>
                            <wps:cNvPr id="1653" name="Oval 5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4" name="Freeform 5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Freeform 5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56" name="Group 57"/>
                            <wpg:cNvGrpSpPr>
                              <a:grpSpLocks noChangeAspect="1"/>
                            </wpg:cNvGrpSpPr>
                            <wpg:grpSpPr bwMode="auto">
                              <a:xfrm rot="10800000">
                                <a:off x="1404" y="1595"/>
                                <a:ext cx="142" cy="419"/>
                                <a:chOff x="1654" y="1374"/>
                                <a:chExt cx="142" cy="419"/>
                              </a:xfrm>
                            </wpg:grpSpPr>
                            <wps:wsp>
                              <wps:cNvPr id="1657" name="Oval 5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8" name="Freeform 5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9" name="Freeform 6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60" name="Group 61"/>
                          <wpg:cNvGrpSpPr>
                            <a:grpSpLocks noChangeAspect="1"/>
                          </wpg:cNvGrpSpPr>
                          <wpg:grpSpPr bwMode="auto">
                            <a:xfrm>
                              <a:off x="2570" y="1139"/>
                              <a:ext cx="119" cy="607"/>
                              <a:chOff x="1404" y="1134"/>
                              <a:chExt cx="152" cy="880"/>
                            </a:xfrm>
                          </wpg:grpSpPr>
                          <wps:wsp>
                            <wps:cNvPr id="1661" name="Oval 6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2" name="Freeform 6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Freeform 6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64" name="Group 65"/>
                            <wpg:cNvGrpSpPr>
                              <a:grpSpLocks noChangeAspect="1"/>
                            </wpg:cNvGrpSpPr>
                            <wpg:grpSpPr bwMode="auto">
                              <a:xfrm rot="10800000">
                                <a:off x="1404" y="1595"/>
                                <a:ext cx="142" cy="419"/>
                                <a:chOff x="1654" y="1374"/>
                                <a:chExt cx="142" cy="419"/>
                              </a:xfrm>
                            </wpg:grpSpPr>
                            <wps:wsp>
                              <wps:cNvPr id="1665" name="Oval 6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6" name="Freeform 6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7" name="Freeform 6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68" name="Group 69"/>
                          <wpg:cNvGrpSpPr>
                            <a:grpSpLocks noChangeAspect="1"/>
                          </wpg:cNvGrpSpPr>
                          <wpg:grpSpPr bwMode="auto">
                            <a:xfrm>
                              <a:off x="1399" y="1767"/>
                              <a:ext cx="119" cy="607"/>
                              <a:chOff x="1404" y="1134"/>
                              <a:chExt cx="152" cy="880"/>
                            </a:xfrm>
                          </wpg:grpSpPr>
                          <wps:wsp>
                            <wps:cNvPr id="1669" name="Oval 7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0" name="Freeform 7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Freeform 7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72" name="Group 73"/>
                            <wpg:cNvGrpSpPr>
                              <a:grpSpLocks noChangeAspect="1"/>
                            </wpg:cNvGrpSpPr>
                            <wpg:grpSpPr bwMode="auto">
                              <a:xfrm rot="10800000">
                                <a:off x="1404" y="1595"/>
                                <a:ext cx="142" cy="419"/>
                                <a:chOff x="1654" y="1374"/>
                                <a:chExt cx="142" cy="419"/>
                              </a:xfrm>
                            </wpg:grpSpPr>
                            <wps:wsp>
                              <wps:cNvPr id="1673" name="Oval 7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4" name="Freeform 7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5" name="Freeform 7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76" name="Group 77"/>
                          <wpg:cNvGrpSpPr>
                            <a:grpSpLocks noChangeAspect="1"/>
                          </wpg:cNvGrpSpPr>
                          <wpg:grpSpPr bwMode="auto">
                            <a:xfrm>
                              <a:off x="1519" y="1767"/>
                              <a:ext cx="119" cy="607"/>
                              <a:chOff x="1404" y="1134"/>
                              <a:chExt cx="152" cy="880"/>
                            </a:xfrm>
                          </wpg:grpSpPr>
                          <wps:wsp>
                            <wps:cNvPr id="1677" name="Oval 7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8" name="Freeform 7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9" name="Freeform 8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0" name="Group 81"/>
                            <wpg:cNvGrpSpPr>
                              <a:grpSpLocks noChangeAspect="1"/>
                            </wpg:cNvGrpSpPr>
                            <wpg:grpSpPr bwMode="auto">
                              <a:xfrm rot="10800000">
                                <a:off x="1404" y="1595"/>
                                <a:ext cx="142" cy="419"/>
                                <a:chOff x="1654" y="1374"/>
                                <a:chExt cx="142" cy="419"/>
                              </a:xfrm>
                            </wpg:grpSpPr>
                            <wps:wsp>
                              <wps:cNvPr id="1681" name="Oval 8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2" name="Freeform 8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 name="Freeform 8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84" name="Group 85"/>
                          <wpg:cNvGrpSpPr>
                            <a:grpSpLocks noChangeAspect="1"/>
                          </wpg:cNvGrpSpPr>
                          <wpg:grpSpPr bwMode="auto">
                            <a:xfrm>
                              <a:off x="1639" y="1767"/>
                              <a:ext cx="119" cy="607"/>
                              <a:chOff x="1404" y="1134"/>
                              <a:chExt cx="152" cy="880"/>
                            </a:xfrm>
                          </wpg:grpSpPr>
                          <wps:wsp>
                            <wps:cNvPr id="1685" name="Oval 8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6" name="Freeform 8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 name="Freeform 8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8" name="Group 89"/>
                            <wpg:cNvGrpSpPr>
                              <a:grpSpLocks noChangeAspect="1"/>
                            </wpg:cNvGrpSpPr>
                            <wpg:grpSpPr bwMode="auto">
                              <a:xfrm rot="10800000">
                                <a:off x="1404" y="1595"/>
                                <a:ext cx="142" cy="419"/>
                                <a:chOff x="1654" y="1374"/>
                                <a:chExt cx="142" cy="419"/>
                              </a:xfrm>
                            </wpg:grpSpPr>
                            <wps:wsp>
                              <wps:cNvPr id="1689" name="Oval 9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0" name="Freeform 9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Freeform 9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2" name="Group 93"/>
                          <wpg:cNvGrpSpPr>
                            <a:grpSpLocks noChangeAspect="1"/>
                          </wpg:cNvGrpSpPr>
                          <wpg:grpSpPr bwMode="auto">
                            <a:xfrm>
                              <a:off x="1749" y="1767"/>
                              <a:ext cx="119" cy="607"/>
                              <a:chOff x="1404" y="1134"/>
                              <a:chExt cx="152" cy="880"/>
                            </a:xfrm>
                          </wpg:grpSpPr>
                          <wps:wsp>
                            <wps:cNvPr id="1693" name="Oval 9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4" name="Freeform 9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 name="Freeform 9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96" name="Group 97"/>
                            <wpg:cNvGrpSpPr>
                              <a:grpSpLocks noChangeAspect="1"/>
                            </wpg:cNvGrpSpPr>
                            <wpg:grpSpPr bwMode="auto">
                              <a:xfrm rot="10800000">
                                <a:off x="1404" y="1595"/>
                                <a:ext cx="142" cy="419"/>
                                <a:chOff x="1654" y="1374"/>
                                <a:chExt cx="142" cy="419"/>
                              </a:xfrm>
                            </wpg:grpSpPr>
                            <wps:wsp>
                              <wps:cNvPr id="1697" name="Oval 9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8" name="Freeform 9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9" name="Freeform 10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00" name="Group 101"/>
                          <wpg:cNvGrpSpPr>
                            <a:grpSpLocks noChangeAspect="1"/>
                          </wpg:cNvGrpSpPr>
                          <wpg:grpSpPr bwMode="auto">
                            <a:xfrm>
                              <a:off x="2215" y="1772"/>
                              <a:ext cx="119" cy="607"/>
                              <a:chOff x="1404" y="1134"/>
                              <a:chExt cx="152" cy="880"/>
                            </a:xfrm>
                          </wpg:grpSpPr>
                          <wps:wsp>
                            <wps:cNvPr id="1701" name="Oval 10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2" name="Freeform 10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 name="Freeform 10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04" name="Group 105"/>
                            <wpg:cNvGrpSpPr>
                              <a:grpSpLocks noChangeAspect="1"/>
                            </wpg:cNvGrpSpPr>
                            <wpg:grpSpPr bwMode="auto">
                              <a:xfrm rot="10800000">
                                <a:off x="1404" y="1595"/>
                                <a:ext cx="142" cy="419"/>
                                <a:chOff x="1654" y="1374"/>
                                <a:chExt cx="142" cy="419"/>
                              </a:xfrm>
                            </wpg:grpSpPr>
                            <wps:wsp>
                              <wps:cNvPr id="1705" name="Oval 10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6" name="Freeform 10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7" name="Freeform 10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08" name="Group 109"/>
                          <wpg:cNvGrpSpPr>
                            <a:grpSpLocks noChangeAspect="1"/>
                          </wpg:cNvGrpSpPr>
                          <wpg:grpSpPr bwMode="auto">
                            <a:xfrm>
                              <a:off x="2335" y="1772"/>
                              <a:ext cx="119" cy="607"/>
                              <a:chOff x="1404" y="1134"/>
                              <a:chExt cx="152" cy="880"/>
                            </a:xfrm>
                          </wpg:grpSpPr>
                          <wps:wsp>
                            <wps:cNvPr id="1709" name="Oval 11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0" name="Freeform 11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1" name="Freeform 11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12" name="Group 113"/>
                            <wpg:cNvGrpSpPr>
                              <a:grpSpLocks noChangeAspect="1"/>
                            </wpg:cNvGrpSpPr>
                            <wpg:grpSpPr bwMode="auto">
                              <a:xfrm rot="10800000">
                                <a:off x="1404" y="1595"/>
                                <a:ext cx="142" cy="419"/>
                                <a:chOff x="1654" y="1374"/>
                                <a:chExt cx="142" cy="419"/>
                              </a:xfrm>
                            </wpg:grpSpPr>
                            <wps:wsp>
                              <wps:cNvPr id="1713" name="Oval 11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4" name="Freeform 11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Freeform 11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16" name="Group 117"/>
                          <wpg:cNvGrpSpPr>
                            <a:grpSpLocks noChangeAspect="1"/>
                          </wpg:cNvGrpSpPr>
                          <wpg:grpSpPr bwMode="auto">
                            <a:xfrm>
                              <a:off x="2455" y="1772"/>
                              <a:ext cx="119" cy="607"/>
                              <a:chOff x="1404" y="1134"/>
                              <a:chExt cx="152" cy="880"/>
                            </a:xfrm>
                          </wpg:grpSpPr>
                          <wps:wsp>
                            <wps:cNvPr id="1717" name="Oval 11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8" name="Freeform 11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Freeform 12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20" name="Group 121"/>
                            <wpg:cNvGrpSpPr>
                              <a:grpSpLocks noChangeAspect="1"/>
                            </wpg:cNvGrpSpPr>
                            <wpg:grpSpPr bwMode="auto">
                              <a:xfrm rot="10800000">
                                <a:off x="1404" y="1595"/>
                                <a:ext cx="142" cy="419"/>
                                <a:chOff x="1654" y="1374"/>
                                <a:chExt cx="142" cy="419"/>
                              </a:xfrm>
                            </wpg:grpSpPr>
                            <wps:wsp>
                              <wps:cNvPr id="1721" name="Oval 12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2" name="Freeform 12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Freeform 12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24" name="Group 125"/>
                          <wpg:cNvGrpSpPr>
                            <a:grpSpLocks noChangeAspect="1"/>
                          </wpg:cNvGrpSpPr>
                          <wpg:grpSpPr bwMode="auto">
                            <a:xfrm>
                              <a:off x="2565" y="1772"/>
                              <a:ext cx="119" cy="607"/>
                              <a:chOff x="1404" y="1134"/>
                              <a:chExt cx="152" cy="880"/>
                            </a:xfrm>
                          </wpg:grpSpPr>
                          <wps:wsp>
                            <wps:cNvPr id="1725" name="Oval 12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6" name="Freeform 12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Freeform 12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28" name="Group 129"/>
                            <wpg:cNvGrpSpPr>
                              <a:grpSpLocks noChangeAspect="1"/>
                            </wpg:cNvGrpSpPr>
                            <wpg:grpSpPr bwMode="auto">
                              <a:xfrm rot="10800000">
                                <a:off x="1404" y="1595"/>
                                <a:ext cx="142" cy="419"/>
                                <a:chOff x="1654" y="1374"/>
                                <a:chExt cx="142" cy="419"/>
                              </a:xfrm>
                            </wpg:grpSpPr>
                            <wps:wsp>
                              <wps:cNvPr id="1729" name="Oval 13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0" name="Freeform 13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1" name="Freeform 13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32" name="Oval 133"/>
                          <wps:cNvSpPr>
                            <a:spLocks noChangeAspect="1" noChangeArrowheads="1"/>
                          </wps:cNvSpPr>
                          <wps:spPr bwMode="auto">
                            <a:xfrm>
                              <a:off x="1831" y="1693"/>
                              <a:ext cx="425" cy="70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1733" name="Oval 134"/>
                          <wps:cNvSpPr>
                            <a:spLocks noChangeArrowheads="1"/>
                          </wps:cNvSpPr>
                          <wps:spPr bwMode="auto">
                            <a:xfrm>
                              <a:off x="1834" y="1725"/>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s:wsp>
                        <wps:cNvPr id="1734" name="Text Box 135"/>
                        <wps:cNvSpPr txBox="1">
                          <a:spLocks noChangeArrowheads="1"/>
                        </wps:cNvSpPr>
                        <wps:spPr bwMode="auto">
                          <a:xfrm>
                            <a:off x="2413"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46530D" w:rsidRDefault="00F450B9" w:rsidP="00F450B9">
                              <w:pPr>
                                <w:jc w:val="center"/>
                                <w:rPr>
                                  <w:b/>
                                  <w:bCs/>
                                  <w:sz w:val="20"/>
                                  <w:szCs w:val="20"/>
                                </w:rPr>
                              </w:pPr>
                              <w:r w:rsidRPr="0046530D">
                                <w:rPr>
                                  <w:b/>
                                  <w:bCs/>
                                  <w:sz w:val="20"/>
                                  <w:szCs w:val="20"/>
                                </w:rPr>
                                <w:t>A</w:t>
                              </w:r>
                            </w:p>
                          </w:txbxContent>
                        </wps:txbx>
                        <wps:bodyPr rot="0" vert="horz" wrap="square" lIns="0" tIns="0" rIns="0" bIns="0" anchor="t" anchorCtr="0" upright="1">
                          <a:noAutofit/>
                        </wps:bodyPr>
                      </wps:wsp>
                      <wpg:grpSp>
                        <wpg:cNvPr id="1735" name="Group 136"/>
                        <wpg:cNvGrpSpPr>
                          <a:grpSpLocks noChangeAspect="1"/>
                        </wpg:cNvGrpSpPr>
                        <wpg:grpSpPr bwMode="auto">
                          <a:xfrm>
                            <a:off x="5618" y="4504"/>
                            <a:ext cx="119" cy="607"/>
                            <a:chOff x="1404" y="1134"/>
                            <a:chExt cx="152" cy="880"/>
                          </a:xfrm>
                        </wpg:grpSpPr>
                        <wps:wsp>
                          <wps:cNvPr id="1736" name="Oval 13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7" name="Freeform 13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 name="Freeform 13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9" name="Group 140"/>
                          <wpg:cNvGrpSpPr>
                            <a:grpSpLocks noChangeAspect="1"/>
                          </wpg:cNvGrpSpPr>
                          <wpg:grpSpPr bwMode="auto">
                            <a:xfrm rot="10800000">
                              <a:off x="1404" y="1595"/>
                              <a:ext cx="142" cy="419"/>
                              <a:chOff x="1654" y="1374"/>
                              <a:chExt cx="142" cy="419"/>
                            </a:xfrm>
                          </wpg:grpSpPr>
                          <wps:wsp>
                            <wps:cNvPr id="1740" name="Oval 14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1" name="Freeform 14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2" name="Freeform 14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43" name="Group 144"/>
                        <wpg:cNvGrpSpPr>
                          <a:grpSpLocks noChangeAspect="1"/>
                        </wpg:cNvGrpSpPr>
                        <wpg:grpSpPr bwMode="auto">
                          <a:xfrm>
                            <a:off x="5738" y="4504"/>
                            <a:ext cx="119" cy="607"/>
                            <a:chOff x="1404" y="1134"/>
                            <a:chExt cx="152" cy="880"/>
                          </a:xfrm>
                        </wpg:grpSpPr>
                        <wps:wsp>
                          <wps:cNvPr id="1744" name="Oval 14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5" name="Freeform 14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 name="Freeform 14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47" name="Group 148"/>
                          <wpg:cNvGrpSpPr>
                            <a:grpSpLocks noChangeAspect="1"/>
                          </wpg:cNvGrpSpPr>
                          <wpg:grpSpPr bwMode="auto">
                            <a:xfrm rot="10800000">
                              <a:off x="1404" y="1595"/>
                              <a:ext cx="142" cy="419"/>
                              <a:chOff x="1654" y="1374"/>
                              <a:chExt cx="142" cy="419"/>
                            </a:xfrm>
                          </wpg:grpSpPr>
                          <wps:wsp>
                            <wps:cNvPr id="1748" name="Oval 14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9" name="Freeform 15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Freeform 15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51" name="Group 152"/>
                        <wpg:cNvGrpSpPr>
                          <a:grpSpLocks noChangeAspect="1"/>
                        </wpg:cNvGrpSpPr>
                        <wpg:grpSpPr bwMode="auto">
                          <a:xfrm>
                            <a:off x="5858" y="4504"/>
                            <a:ext cx="119" cy="607"/>
                            <a:chOff x="1404" y="1134"/>
                            <a:chExt cx="152" cy="880"/>
                          </a:xfrm>
                        </wpg:grpSpPr>
                        <wps:wsp>
                          <wps:cNvPr id="1752" name="Oval 153"/>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3" name="Freeform 154"/>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Freeform 155"/>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55" name="Group 156"/>
                          <wpg:cNvGrpSpPr>
                            <a:grpSpLocks noChangeAspect="1"/>
                          </wpg:cNvGrpSpPr>
                          <wpg:grpSpPr bwMode="auto">
                            <a:xfrm rot="10800000">
                              <a:off x="1404" y="1595"/>
                              <a:ext cx="142" cy="419"/>
                              <a:chOff x="1654" y="1374"/>
                              <a:chExt cx="142" cy="419"/>
                            </a:xfrm>
                          </wpg:grpSpPr>
                          <wps:wsp>
                            <wps:cNvPr id="1756" name="Oval 157"/>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7" name="Freeform 158"/>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Freeform 159"/>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59" name="Group 160"/>
                        <wpg:cNvGrpSpPr>
                          <a:grpSpLocks noChangeAspect="1"/>
                        </wpg:cNvGrpSpPr>
                        <wpg:grpSpPr bwMode="auto">
                          <a:xfrm>
                            <a:off x="5968" y="4504"/>
                            <a:ext cx="119" cy="607"/>
                            <a:chOff x="1404" y="1134"/>
                            <a:chExt cx="152" cy="880"/>
                          </a:xfrm>
                        </wpg:grpSpPr>
                        <wps:wsp>
                          <wps:cNvPr id="1760" name="Oval 161"/>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1" name="Freeform 162"/>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2" name="Freeform 163"/>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63" name="Group 164"/>
                          <wpg:cNvGrpSpPr>
                            <a:grpSpLocks noChangeAspect="1"/>
                          </wpg:cNvGrpSpPr>
                          <wpg:grpSpPr bwMode="auto">
                            <a:xfrm rot="10800000">
                              <a:off x="1404" y="1595"/>
                              <a:ext cx="142" cy="419"/>
                              <a:chOff x="1654" y="1374"/>
                              <a:chExt cx="142" cy="419"/>
                            </a:xfrm>
                          </wpg:grpSpPr>
                          <wps:wsp>
                            <wps:cNvPr id="1764" name="Oval 165"/>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5" name="Freeform 166"/>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6" name="Freeform 167"/>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7" name="Group 168"/>
                        <wpg:cNvGrpSpPr>
                          <a:grpSpLocks noChangeAspect="1"/>
                        </wpg:cNvGrpSpPr>
                        <wpg:grpSpPr bwMode="auto">
                          <a:xfrm>
                            <a:off x="6434" y="4509"/>
                            <a:ext cx="119" cy="607"/>
                            <a:chOff x="1404" y="1134"/>
                            <a:chExt cx="152" cy="880"/>
                          </a:xfrm>
                        </wpg:grpSpPr>
                        <wps:wsp>
                          <wps:cNvPr id="1768" name="Oval 169"/>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9" name="Freeform 170"/>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0" name="Freeform 171"/>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71" name="Group 172"/>
                          <wpg:cNvGrpSpPr>
                            <a:grpSpLocks noChangeAspect="1"/>
                          </wpg:cNvGrpSpPr>
                          <wpg:grpSpPr bwMode="auto">
                            <a:xfrm rot="10800000">
                              <a:off x="1404" y="1595"/>
                              <a:ext cx="142" cy="419"/>
                              <a:chOff x="1654" y="1374"/>
                              <a:chExt cx="142" cy="419"/>
                            </a:xfrm>
                          </wpg:grpSpPr>
                          <wps:wsp>
                            <wps:cNvPr id="1772" name="Oval 173"/>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3" name="Freeform 174"/>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4" name="Freeform 175"/>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75" name="Group 176"/>
                        <wpg:cNvGrpSpPr>
                          <a:grpSpLocks noChangeAspect="1"/>
                        </wpg:cNvGrpSpPr>
                        <wpg:grpSpPr bwMode="auto">
                          <a:xfrm>
                            <a:off x="6554" y="4509"/>
                            <a:ext cx="119" cy="607"/>
                            <a:chOff x="1404" y="1134"/>
                            <a:chExt cx="152" cy="880"/>
                          </a:xfrm>
                        </wpg:grpSpPr>
                        <wps:wsp>
                          <wps:cNvPr id="1776" name="Oval 17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7" name="Freeform 17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8" name="Freeform 17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79" name="Group 180"/>
                          <wpg:cNvGrpSpPr>
                            <a:grpSpLocks noChangeAspect="1"/>
                          </wpg:cNvGrpSpPr>
                          <wpg:grpSpPr bwMode="auto">
                            <a:xfrm rot="10800000">
                              <a:off x="1404" y="1595"/>
                              <a:ext cx="142" cy="419"/>
                              <a:chOff x="1654" y="1374"/>
                              <a:chExt cx="142" cy="419"/>
                            </a:xfrm>
                          </wpg:grpSpPr>
                          <wps:wsp>
                            <wps:cNvPr id="1780" name="Oval 18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1" name="Freeform 18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Freeform 18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83" name="Group 184"/>
                        <wpg:cNvGrpSpPr>
                          <a:grpSpLocks noChangeAspect="1"/>
                        </wpg:cNvGrpSpPr>
                        <wpg:grpSpPr bwMode="auto">
                          <a:xfrm>
                            <a:off x="6674" y="4509"/>
                            <a:ext cx="119" cy="607"/>
                            <a:chOff x="1404" y="1134"/>
                            <a:chExt cx="152" cy="880"/>
                          </a:xfrm>
                        </wpg:grpSpPr>
                        <wps:wsp>
                          <wps:cNvPr id="1784" name="Oval 18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5" name="Freeform 18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 name="Freeform 18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87" name="Group 188"/>
                          <wpg:cNvGrpSpPr>
                            <a:grpSpLocks noChangeAspect="1"/>
                          </wpg:cNvGrpSpPr>
                          <wpg:grpSpPr bwMode="auto">
                            <a:xfrm rot="10800000">
                              <a:off x="1404" y="1595"/>
                              <a:ext cx="142" cy="419"/>
                              <a:chOff x="1654" y="1374"/>
                              <a:chExt cx="142" cy="419"/>
                            </a:xfrm>
                          </wpg:grpSpPr>
                          <wps:wsp>
                            <wps:cNvPr id="1788" name="Oval 18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9" name="Freeform 19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0" name="Freeform 19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91" name="Group 192"/>
                        <wpg:cNvGrpSpPr>
                          <a:grpSpLocks noChangeAspect="1"/>
                        </wpg:cNvGrpSpPr>
                        <wpg:grpSpPr bwMode="auto">
                          <a:xfrm>
                            <a:off x="6784" y="4509"/>
                            <a:ext cx="119" cy="607"/>
                            <a:chOff x="1404" y="1134"/>
                            <a:chExt cx="152" cy="880"/>
                          </a:xfrm>
                        </wpg:grpSpPr>
                        <wps:wsp>
                          <wps:cNvPr id="1792" name="Oval 193"/>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3" name="Freeform 194"/>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Freeform 195"/>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95" name="Group 196"/>
                          <wpg:cNvGrpSpPr>
                            <a:grpSpLocks noChangeAspect="1"/>
                          </wpg:cNvGrpSpPr>
                          <wpg:grpSpPr bwMode="auto">
                            <a:xfrm rot="10800000">
                              <a:off x="1404" y="1595"/>
                              <a:ext cx="142" cy="419"/>
                              <a:chOff x="1654" y="1374"/>
                              <a:chExt cx="142" cy="419"/>
                            </a:xfrm>
                          </wpg:grpSpPr>
                          <wps:wsp>
                            <wps:cNvPr id="1796" name="Oval 197"/>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97" name="Freeform 198"/>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Freeform 199"/>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99" name="Group 200"/>
                        <wpg:cNvGrpSpPr>
                          <a:grpSpLocks noChangeAspect="1"/>
                        </wpg:cNvGrpSpPr>
                        <wpg:grpSpPr bwMode="auto">
                          <a:xfrm rot="13200000">
                            <a:off x="6423" y="4075"/>
                            <a:ext cx="221" cy="348"/>
                            <a:chOff x="3374" y="3801"/>
                            <a:chExt cx="280" cy="441"/>
                          </a:xfrm>
                        </wpg:grpSpPr>
                        <wps:wsp>
                          <wps:cNvPr id="1800" name="AutoShape 201"/>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1" name="Oval 202"/>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02" name="Group 203"/>
                        <wpg:cNvGrpSpPr>
                          <a:grpSpLocks noChangeAspect="1"/>
                        </wpg:cNvGrpSpPr>
                        <wpg:grpSpPr bwMode="auto">
                          <a:xfrm rot="1200000">
                            <a:off x="5703" y="4051"/>
                            <a:ext cx="221" cy="348"/>
                            <a:chOff x="3374" y="3801"/>
                            <a:chExt cx="280" cy="441"/>
                          </a:xfrm>
                        </wpg:grpSpPr>
                        <wps:wsp>
                          <wps:cNvPr id="1803" name="AutoShape 204"/>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4" name="Oval 205"/>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805" name="Oval 206"/>
                        <wps:cNvSpPr>
                          <a:spLocks noChangeArrowheads="1"/>
                        </wps:cNvSpPr>
                        <wps:spPr bwMode="auto">
                          <a:xfrm>
                            <a:off x="6191" y="4840"/>
                            <a:ext cx="140" cy="381"/>
                          </a:xfrm>
                          <a:prstGeom prst="ellipse">
                            <a:avLst/>
                          </a:prstGeom>
                          <a:gradFill rotWithShape="1">
                            <a:gsLst>
                              <a:gs pos="0">
                                <a:srgbClr val="808080"/>
                              </a:gs>
                              <a:gs pos="100000">
                                <a:srgbClr val="5F5F5F"/>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1806" name="Line 207"/>
                        <wps:cNvCnPr/>
                        <wps:spPr bwMode="auto">
                          <a:xfrm>
                            <a:off x="6263" y="5266"/>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7" name="Oval 208"/>
                        <wps:cNvSpPr>
                          <a:spLocks noChangeArrowheads="1"/>
                        </wps:cNvSpPr>
                        <wps:spPr bwMode="auto">
                          <a:xfrm>
                            <a:off x="6048" y="445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1808" name="Line 209"/>
                        <wps:cNvCnPr/>
                        <wps:spPr bwMode="auto">
                          <a:xfrm>
                            <a:off x="6263" y="4654"/>
                            <a:ext cx="0" cy="45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809" name="Group 210"/>
                        <wpg:cNvGrpSpPr>
                          <a:grpSpLocks/>
                        </wpg:cNvGrpSpPr>
                        <wpg:grpSpPr bwMode="auto">
                          <a:xfrm rot="9000000">
                            <a:off x="6048" y="4297"/>
                            <a:ext cx="227" cy="357"/>
                            <a:chOff x="3374" y="3801"/>
                            <a:chExt cx="280" cy="441"/>
                          </a:xfrm>
                        </wpg:grpSpPr>
                        <wps:wsp>
                          <wps:cNvPr id="1810" name="AutoShape 211"/>
                          <wps:cNvSpPr>
                            <a:spLocks noChangeArrowheads="1"/>
                          </wps:cNvSpPr>
                          <wps:spPr bwMode="auto">
                            <a:xfrm>
                              <a:off x="3374" y="3801"/>
                              <a:ext cx="280" cy="381"/>
                            </a:xfrm>
                            <a:prstGeom prst="triangle">
                              <a:avLst>
                                <a:gd name="adj" fmla="val 50000"/>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811" name="Oval 212"/>
                          <wps:cNvSpPr>
                            <a:spLocks noChangeArrowheads="1"/>
                          </wps:cNvSpPr>
                          <wps:spPr bwMode="auto">
                            <a:xfrm>
                              <a:off x="3374" y="4129"/>
                              <a:ext cx="280" cy="113"/>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grpSp>
                      <wpg:grpSp>
                        <wpg:cNvPr id="1812" name="Group 213"/>
                        <wpg:cNvGrpSpPr>
                          <a:grpSpLocks noChangeAspect="1"/>
                        </wpg:cNvGrpSpPr>
                        <wpg:grpSpPr bwMode="auto">
                          <a:xfrm rot="9000000">
                            <a:off x="6027" y="4267"/>
                            <a:ext cx="221" cy="348"/>
                            <a:chOff x="3374" y="3801"/>
                            <a:chExt cx="280" cy="441"/>
                          </a:xfrm>
                        </wpg:grpSpPr>
                        <wps:wsp>
                          <wps:cNvPr id="1813" name="AutoShape 214"/>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4" name="Oval 215"/>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815" name="Text Box 216"/>
                        <wps:cNvSpPr txBox="1">
                          <a:spLocks noChangeArrowheads="1"/>
                        </wps:cNvSpPr>
                        <wps:spPr bwMode="auto">
                          <a:xfrm>
                            <a:off x="6033" y="567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46530D" w:rsidRDefault="00F450B9" w:rsidP="00F450B9">
                              <w:pPr>
                                <w:jc w:val="center"/>
                                <w:rPr>
                                  <w:b/>
                                  <w:bCs/>
                                  <w:sz w:val="20"/>
                                  <w:szCs w:val="20"/>
                                </w:rPr>
                              </w:pPr>
                              <w:r w:rsidRPr="0046530D">
                                <w:rPr>
                                  <w:b/>
                                  <w:bCs/>
                                  <w:sz w:val="20"/>
                                  <w:szCs w:val="20"/>
                                </w:rPr>
                                <w:t>C</w:t>
                              </w:r>
                            </w:p>
                          </w:txbxContent>
                        </wps:txbx>
                        <wps:bodyPr rot="0" vert="horz" wrap="square" lIns="0" tIns="0" rIns="0" bIns="0" anchor="t" anchorCtr="0" upright="1">
                          <a:noAutofit/>
                        </wps:bodyPr>
                      </wps:wsp>
                      <wpg:grpSp>
                        <wpg:cNvPr id="1816" name="Group 217"/>
                        <wpg:cNvGrpSpPr>
                          <a:grpSpLocks/>
                        </wpg:cNvGrpSpPr>
                        <wpg:grpSpPr bwMode="auto">
                          <a:xfrm>
                            <a:off x="3818" y="4023"/>
                            <a:ext cx="1290" cy="1479"/>
                            <a:chOff x="4494" y="1044"/>
                            <a:chExt cx="1290" cy="1479"/>
                          </a:xfrm>
                        </wpg:grpSpPr>
                        <wps:wsp>
                          <wps:cNvPr id="1817" name="Oval 218"/>
                          <wps:cNvSpPr>
                            <a:spLocks noChangeArrowheads="1"/>
                          </wps:cNvSpPr>
                          <wps:spPr bwMode="auto">
                            <a:xfrm>
                              <a:off x="4799" y="1044"/>
                              <a:ext cx="56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818" name="Group 219"/>
                          <wpg:cNvGrpSpPr>
                            <a:grpSpLocks noChangeAspect="1"/>
                          </wpg:cNvGrpSpPr>
                          <wpg:grpSpPr bwMode="auto">
                            <a:xfrm>
                              <a:off x="4494" y="1089"/>
                              <a:ext cx="119" cy="607"/>
                              <a:chOff x="1404" y="1134"/>
                              <a:chExt cx="152" cy="880"/>
                            </a:xfrm>
                          </wpg:grpSpPr>
                          <wps:wsp>
                            <wps:cNvPr id="1819" name="Oval 22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0" name="Freeform 22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1" name="Freeform 22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22" name="Group 223"/>
                            <wpg:cNvGrpSpPr>
                              <a:grpSpLocks noChangeAspect="1"/>
                            </wpg:cNvGrpSpPr>
                            <wpg:grpSpPr bwMode="auto">
                              <a:xfrm rot="10800000">
                                <a:off x="1404" y="1595"/>
                                <a:ext cx="142" cy="419"/>
                                <a:chOff x="1654" y="1374"/>
                                <a:chExt cx="142" cy="419"/>
                              </a:xfrm>
                            </wpg:grpSpPr>
                            <wps:wsp>
                              <wps:cNvPr id="1823" name="Oval 22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4" name="Freeform 22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5" name="Freeform 22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26" name="Group 227"/>
                          <wpg:cNvGrpSpPr>
                            <a:grpSpLocks noChangeAspect="1"/>
                          </wpg:cNvGrpSpPr>
                          <wpg:grpSpPr bwMode="auto">
                            <a:xfrm>
                              <a:off x="4614" y="1089"/>
                              <a:ext cx="119" cy="607"/>
                              <a:chOff x="1404" y="1134"/>
                              <a:chExt cx="152" cy="880"/>
                            </a:xfrm>
                          </wpg:grpSpPr>
                          <wps:wsp>
                            <wps:cNvPr id="1827" name="Oval 22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8" name="Freeform 22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9" name="Freeform 23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30" name="Group 231"/>
                            <wpg:cNvGrpSpPr>
                              <a:grpSpLocks noChangeAspect="1"/>
                            </wpg:cNvGrpSpPr>
                            <wpg:grpSpPr bwMode="auto">
                              <a:xfrm rot="10800000">
                                <a:off x="1404" y="1595"/>
                                <a:ext cx="142" cy="419"/>
                                <a:chOff x="1654" y="1374"/>
                                <a:chExt cx="142" cy="419"/>
                              </a:xfrm>
                            </wpg:grpSpPr>
                            <wps:wsp>
                              <wps:cNvPr id="1831" name="Oval 23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2" name="Freeform 23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3" name="Freeform 23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4" name="Group 235"/>
                          <wpg:cNvGrpSpPr>
                            <a:grpSpLocks noChangeAspect="1"/>
                          </wpg:cNvGrpSpPr>
                          <wpg:grpSpPr bwMode="auto">
                            <a:xfrm>
                              <a:off x="4734" y="1089"/>
                              <a:ext cx="119" cy="607"/>
                              <a:chOff x="1404" y="1134"/>
                              <a:chExt cx="152" cy="880"/>
                            </a:xfrm>
                          </wpg:grpSpPr>
                          <wps:wsp>
                            <wps:cNvPr id="1835" name="Oval 23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6" name="Freeform 23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7" name="Freeform 23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38" name="Group 239"/>
                            <wpg:cNvGrpSpPr>
                              <a:grpSpLocks noChangeAspect="1"/>
                            </wpg:cNvGrpSpPr>
                            <wpg:grpSpPr bwMode="auto">
                              <a:xfrm rot="10800000">
                                <a:off x="1404" y="1595"/>
                                <a:ext cx="142" cy="419"/>
                                <a:chOff x="1654" y="1374"/>
                                <a:chExt cx="142" cy="419"/>
                              </a:xfrm>
                            </wpg:grpSpPr>
                            <wps:wsp>
                              <wps:cNvPr id="1839" name="Oval 24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0" name="Freeform 24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Freeform 24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42" name="Group 243"/>
                          <wpg:cNvGrpSpPr>
                            <a:grpSpLocks noChangeAspect="1"/>
                          </wpg:cNvGrpSpPr>
                          <wpg:grpSpPr bwMode="auto">
                            <a:xfrm>
                              <a:off x="5310" y="1094"/>
                              <a:ext cx="119" cy="607"/>
                              <a:chOff x="1404" y="1134"/>
                              <a:chExt cx="152" cy="880"/>
                            </a:xfrm>
                          </wpg:grpSpPr>
                          <wps:wsp>
                            <wps:cNvPr id="1843" name="Oval 24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4" name="Freeform 24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5" name="Freeform 24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46" name="Group 247"/>
                            <wpg:cNvGrpSpPr>
                              <a:grpSpLocks noChangeAspect="1"/>
                            </wpg:cNvGrpSpPr>
                            <wpg:grpSpPr bwMode="auto">
                              <a:xfrm rot="10800000">
                                <a:off x="1404" y="1595"/>
                                <a:ext cx="142" cy="419"/>
                                <a:chOff x="1654" y="1374"/>
                                <a:chExt cx="142" cy="419"/>
                              </a:xfrm>
                            </wpg:grpSpPr>
                            <wps:wsp>
                              <wps:cNvPr id="1847" name="Oval 24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8" name="Freeform 24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9" name="Freeform 25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50" name="Group 251"/>
                          <wpg:cNvGrpSpPr>
                            <a:grpSpLocks noChangeAspect="1"/>
                          </wpg:cNvGrpSpPr>
                          <wpg:grpSpPr bwMode="auto">
                            <a:xfrm>
                              <a:off x="5430" y="1094"/>
                              <a:ext cx="119" cy="607"/>
                              <a:chOff x="1404" y="1134"/>
                              <a:chExt cx="152" cy="880"/>
                            </a:xfrm>
                          </wpg:grpSpPr>
                          <wps:wsp>
                            <wps:cNvPr id="1851" name="Oval 25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2" name="Freeform 25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3" name="Freeform 25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54" name="Group 255"/>
                            <wpg:cNvGrpSpPr>
                              <a:grpSpLocks noChangeAspect="1"/>
                            </wpg:cNvGrpSpPr>
                            <wpg:grpSpPr bwMode="auto">
                              <a:xfrm rot="10800000">
                                <a:off x="1404" y="1595"/>
                                <a:ext cx="142" cy="419"/>
                                <a:chOff x="1654" y="1374"/>
                                <a:chExt cx="142" cy="419"/>
                              </a:xfrm>
                            </wpg:grpSpPr>
                            <wps:wsp>
                              <wps:cNvPr id="1855" name="Oval 25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6" name="Freeform 25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7" name="Freeform 25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58" name="Group 259"/>
                          <wpg:cNvGrpSpPr>
                            <a:grpSpLocks noChangeAspect="1"/>
                          </wpg:cNvGrpSpPr>
                          <wpg:grpSpPr bwMode="auto">
                            <a:xfrm>
                              <a:off x="5550" y="1094"/>
                              <a:ext cx="119" cy="607"/>
                              <a:chOff x="1404" y="1134"/>
                              <a:chExt cx="152" cy="880"/>
                            </a:xfrm>
                          </wpg:grpSpPr>
                          <wps:wsp>
                            <wps:cNvPr id="1859" name="Oval 26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0" name="Freeform 26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1" name="Freeform 26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62" name="Group 263"/>
                            <wpg:cNvGrpSpPr>
                              <a:grpSpLocks noChangeAspect="1"/>
                            </wpg:cNvGrpSpPr>
                            <wpg:grpSpPr bwMode="auto">
                              <a:xfrm rot="10800000">
                                <a:off x="1404" y="1595"/>
                                <a:ext cx="142" cy="419"/>
                                <a:chOff x="1654" y="1374"/>
                                <a:chExt cx="142" cy="419"/>
                              </a:xfrm>
                            </wpg:grpSpPr>
                            <wps:wsp>
                              <wps:cNvPr id="1863" name="Oval 26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4" name="Freeform 26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5" name="Freeform 26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66" name="Group 267"/>
                          <wpg:cNvGrpSpPr>
                            <a:grpSpLocks noChangeAspect="1"/>
                          </wpg:cNvGrpSpPr>
                          <wpg:grpSpPr bwMode="auto">
                            <a:xfrm>
                              <a:off x="5660" y="1094"/>
                              <a:ext cx="119" cy="607"/>
                              <a:chOff x="1404" y="1134"/>
                              <a:chExt cx="152" cy="880"/>
                            </a:xfrm>
                          </wpg:grpSpPr>
                          <wps:wsp>
                            <wps:cNvPr id="1867" name="Oval 26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8" name="Freeform 26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9" name="Freeform 27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70" name="Group 271"/>
                            <wpg:cNvGrpSpPr>
                              <a:grpSpLocks noChangeAspect="1"/>
                            </wpg:cNvGrpSpPr>
                            <wpg:grpSpPr bwMode="auto">
                              <a:xfrm rot="10800000">
                                <a:off x="1404" y="1595"/>
                                <a:ext cx="142" cy="419"/>
                                <a:chOff x="1654" y="1374"/>
                                <a:chExt cx="142" cy="419"/>
                              </a:xfrm>
                            </wpg:grpSpPr>
                            <wps:wsp>
                              <wps:cNvPr id="1871" name="Oval 27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2" name="Freeform 27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3" name="Freeform 27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74" name="Oval 275"/>
                          <wps:cNvSpPr>
                            <a:spLocks noChangeAspect="1" noChangeArrowheads="1"/>
                          </wps:cNvSpPr>
                          <wps:spPr bwMode="auto">
                            <a:xfrm>
                              <a:off x="4921" y="1795"/>
                              <a:ext cx="425" cy="70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1875" name="AutoShape 276"/>
                          <wps:cNvSpPr>
                            <a:spLocks noChangeAspect="1" noChangeArrowheads="1"/>
                          </wps:cNvSpPr>
                          <wps:spPr bwMode="auto">
                            <a:xfrm rot="21000000">
                              <a:off x="4942" y="1484"/>
                              <a:ext cx="340" cy="381"/>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1876" name="Group 277"/>
                          <wpg:cNvGrpSpPr>
                            <a:grpSpLocks noChangeAspect="1"/>
                          </wpg:cNvGrpSpPr>
                          <wpg:grpSpPr bwMode="auto">
                            <a:xfrm>
                              <a:off x="4499" y="1869"/>
                              <a:ext cx="119" cy="607"/>
                              <a:chOff x="1404" y="1134"/>
                              <a:chExt cx="152" cy="880"/>
                            </a:xfrm>
                          </wpg:grpSpPr>
                          <wps:wsp>
                            <wps:cNvPr id="1877" name="Oval 27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8" name="Freeform 27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9" name="Freeform 28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0" name="Group 281"/>
                            <wpg:cNvGrpSpPr>
                              <a:grpSpLocks noChangeAspect="1"/>
                            </wpg:cNvGrpSpPr>
                            <wpg:grpSpPr bwMode="auto">
                              <a:xfrm rot="10800000">
                                <a:off x="1404" y="1595"/>
                                <a:ext cx="142" cy="419"/>
                                <a:chOff x="1654" y="1374"/>
                                <a:chExt cx="142" cy="419"/>
                              </a:xfrm>
                            </wpg:grpSpPr>
                            <wps:wsp>
                              <wps:cNvPr id="1881" name="Oval 28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2" name="Freeform 28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Freeform 28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84" name="Group 285"/>
                          <wpg:cNvGrpSpPr>
                            <a:grpSpLocks noChangeAspect="1"/>
                          </wpg:cNvGrpSpPr>
                          <wpg:grpSpPr bwMode="auto">
                            <a:xfrm>
                              <a:off x="4619" y="1869"/>
                              <a:ext cx="119" cy="607"/>
                              <a:chOff x="1404" y="1134"/>
                              <a:chExt cx="152" cy="880"/>
                            </a:xfrm>
                          </wpg:grpSpPr>
                          <wps:wsp>
                            <wps:cNvPr id="1885" name="Oval 28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6" name="Freeform 28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7" name="Freeform 28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8" name="Group 289"/>
                            <wpg:cNvGrpSpPr>
                              <a:grpSpLocks noChangeAspect="1"/>
                            </wpg:cNvGrpSpPr>
                            <wpg:grpSpPr bwMode="auto">
                              <a:xfrm rot="10800000">
                                <a:off x="1404" y="1595"/>
                                <a:ext cx="142" cy="419"/>
                                <a:chOff x="1654" y="1374"/>
                                <a:chExt cx="142" cy="419"/>
                              </a:xfrm>
                            </wpg:grpSpPr>
                            <wps:wsp>
                              <wps:cNvPr id="1889" name="Oval 29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0" name="Freeform 29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1" name="Freeform 29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92" name="Group 293"/>
                          <wpg:cNvGrpSpPr>
                            <a:grpSpLocks noChangeAspect="1"/>
                          </wpg:cNvGrpSpPr>
                          <wpg:grpSpPr bwMode="auto">
                            <a:xfrm>
                              <a:off x="4739" y="1869"/>
                              <a:ext cx="119" cy="607"/>
                              <a:chOff x="1404" y="1134"/>
                              <a:chExt cx="152" cy="880"/>
                            </a:xfrm>
                          </wpg:grpSpPr>
                          <wps:wsp>
                            <wps:cNvPr id="1893" name="Oval 29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4" name="Freeform 29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5" name="Freeform 29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96" name="Group 297"/>
                            <wpg:cNvGrpSpPr>
                              <a:grpSpLocks noChangeAspect="1"/>
                            </wpg:cNvGrpSpPr>
                            <wpg:grpSpPr bwMode="auto">
                              <a:xfrm rot="10800000">
                                <a:off x="1404" y="1595"/>
                                <a:ext cx="142" cy="419"/>
                                <a:chOff x="1654" y="1374"/>
                                <a:chExt cx="142" cy="419"/>
                              </a:xfrm>
                            </wpg:grpSpPr>
                            <wps:wsp>
                              <wps:cNvPr id="1897" name="Oval 29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8" name="Freeform 29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Freeform 30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00" name="Group 301"/>
                          <wpg:cNvGrpSpPr>
                            <a:grpSpLocks noChangeAspect="1"/>
                          </wpg:cNvGrpSpPr>
                          <wpg:grpSpPr bwMode="auto">
                            <a:xfrm>
                              <a:off x="4849" y="1869"/>
                              <a:ext cx="119" cy="607"/>
                              <a:chOff x="1404" y="1134"/>
                              <a:chExt cx="152" cy="880"/>
                            </a:xfrm>
                          </wpg:grpSpPr>
                          <wps:wsp>
                            <wps:cNvPr id="1901" name="Oval 30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2" name="Freeform 30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Freeform 30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04" name="Group 305"/>
                            <wpg:cNvGrpSpPr>
                              <a:grpSpLocks noChangeAspect="1"/>
                            </wpg:cNvGrpSpPr>
                            <wpg:grpSpPr bwMode="auto">
                              <a:xfrm rot="10800000">
                                <a:off x="1404" y="1595"/>
                                <a:ext cx="142" cy="419"/>
                                <a:chOff x="1654" y="1374"/>
                                <a:chExt cx="142" cy="419"/>
                              </a:xfrm>
                            </wpg:grpSpPr>
                            <wps:wsp>
                              <wps:cNvPr id="1905" name="Oval 30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6" name="Freeform 30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7" name="Freeform 30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08" name="Group 309"/>
                          <wpg:cNvGrpSpPr>
                            <a:grpSpLocks noChangeAspect="1"/>
                          </wpg:cNvGrpSpPr>
                          <wpg:grpSpPr bwMode="auto">
                            <a:xfrm>
                              <a:off x="5315" y="1874"/>
                              <a:ext cx="119" cy="607"/>
                              <a:chOff x="1404" y="1134"/>
                              <a:chExt cx="152" cy="880"/>
                            </a:xfrm>
                          </wpg:grpSpPr>
                          <wps:wsp>
                            <wps:cNvPr id="1909" name="Oval 31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0" name="Freeform 31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1" name="Freeform 31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12" name="Group 313"/>
                            <wpg:cNvGrpSpPr>
                              <a:grpSpLocks noChangeAspect="1"/>
                            </wpg:cNvGrpSpPr>
                            <wpg:grpSpPr bwMode="auto">
                              <a:xfrm rot="10800000">
                                <a:off x="1404" y="1595"/>
                                <a:ext cx="142" cy="419"/>
                                <a:chOff x="1654" y="1374"/>
                                <a:chExt cx="142" cy="419"/>
                              </a:xfrm>
                            </wpg:grpSpPr>
                            <wps:wsp>
                              <wps:cNvPr id="1913" name="Oval 31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4" name="Freeform 31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5" name="Freeform 31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16" name="Group 317"/>
                          <wpg:cNvGrpSpPr>
                            <a:grpSpLocks noChangeAspect="1"/>
                          </wpg:cNvGrpSpPr>
                          <wpg:grpSpPr bwMode="auto">
                            <a:xfrm>
                              <a:off x="5435" y="1874"/>
                              <a:ext cx="119" cy="607"/>
                              <a:chOff x="1404" y="1134"/>
                              <a:chExt cx="152" cy="880"/>
                            </a:xfrm>
                          </wpg:grpSpPr>
                          <wps:wsp>
                            <wps:cNvPr id="1917" name="Oval 31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8" name="Freeform 31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9" name="Freeform 32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20" name="Group 321"/>
                            <wpg:cNvGrpSpPr>
                              <a:grpSpLocks noChangeAspect="1"/>
                            </wpg:cNvGrpSpPr>
                            <wpg:grpSpPr bwMode="auto">
                              <a:xfrm rot="10800000">
                                <a:off x="1404" y="1595"/>
                                <a:ext cx="142" cy="419"/>
                                <a:chOff x="1654" y="1374"/>
                                <a:chExt cx="142" cy="419"/>
                              </a:xfrm>
                            </wpg:grpSpPr>
                            <wps:wsp>
                              <wps:cNvPr id="1921" name="Oval 32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2" name="Freeform 32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3" name="Freeform 32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24" name="Group 325"/>
                          <wpg:cNvGrpSpPr>
                            <a:grpSpLocks noChangeAspect="1"/>
                          </wpg:cNvGrpSpPr>
                          <wpg:grpSpPr bwMode="auto">
                            <a:xfrm>
                              <a:off x="5555" y="1874"/>
                              <a:ext cx="119" cy="607"/>
                              <a:chOff x="1404" y="1134"/>
                              <a:chExt cx="152" cy="880"/>
                            </a:xfrm>
                          </wpg:grpSpPr>
                          <wps:wsp>
                            <wps:cNvPr id="1925" name="Oval 32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6" name="Freeform 32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Freeform 32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28" name="Group 329"/>
                            <wpg:cNvGrpSpPr>
                              <a:grpSpLocks noChangeAspect="1"/>
                            </wpg:cNvGrpSpPr>
                            <wpg:grpSpPr bwMode="auto">
                              <a:xfrm rot="10800000">
                                <a:off x="1404" y="1595"/>
                                <a:ext cx="142" cy="419"/>
                                <a:chOff x="1654" y="1374"/>
                                <a:chExt cx="142" cy="419"/>
                              </a:xfrm>
                            </wpg:grpSpPr>
                            <wps:wsp>
                              <wps:cNvPr id="1929" name="Oval 33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0" name="Freeform 33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1" name="Freeform 33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32" name="Group 333"/>
                          <wpg:cNvGrpSpPr>
                            <a:grpSpLocks noChangeAspect="1"/>
                          </wpg:cNvGrpSpPr>
                          <wpg:grpSpPr bwMode="auto">
                            <a:xfrm>
                              <a:off x="5665" y="1874"/>
                              <a:ext cx="119" cy="607"/>
                              <a:chOff x="1404" y="1134"/>
                              <a:chExt cx="152" cy="880"/>
                            </a:xfrm>
                          </wpg:grpSpPr>
                          <wps:wsp>
                            <wps:cNvPr id="1933" name="Oval 33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4" name="Freeform 33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5" name="Freeform 33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36" name="Group 337"/>
                            <wpg:cNvGrpSpPr>
                              <a:grpSpLocks noChangeAspect="1"/>
                            </wpg:cNvGrpSpPr>
                            <wpg:grpSpPr bwMode="auto">
                              <a:xfrm rot="10800000">
                                <a:off x="1404" y="1595"/>
                                <a:ext cx="142" cy="419"/>
                                <a:chOff x="1654" y="1374"/>
                                <a:chExt cx="142" cy="419"/>
                              </a:xfrm>
                            </wpg:grpSpPr>
                            <wps:wsp>
                              <wps:cNvPr id="1937" name="Oval 33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8" name="Freeform 33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9" name="Freeform 34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40" name="Oval 341"/>
                          <wps:cNvSpPr>
                            <a:spLocks noChangeArrowheads="1"/>
                          </wps:cNvSpPr>
                          <wps:spPr bwMode="auto">
                            <a:xfrm>
                              <a:off x="4934" y="1827"/>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941" name="Group 342"/>
                          <wpg:cNvGrpSpPr>
                            <a:grpSpLocks noChangeAspect="1"/>
                          </wpg:cNvGrpSpPr>
                          <wpg:grpSpPr bwMode="auto">
                            <a:xfrm rot="21000000">
                              <a:off x="4973" y="1530"/>
                              <a:ext cx="295" cy="299"/>
                              <a:chOff x="5614" y="3024"/>
                              <a:chExt cx="365" cy="369"/>
                            </a:xfrm>
                          </wpg:grpSpPr>
                          <wps:wsp>
                            <wps:cNvPr id="1942" name="AutoShape 343"/>
                            <wps:cNvSpPr>
                              <a:spLocks noChangeAspect="1" noChangeArrowheads="1"/>
                            </wps:cNvSpPr>
                            <wps:spPr bwMode="auto">
                              <a:xfrm>
                                <a:off x="5614" y="303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943" name="AutoShape 344"/>
                            <wps:cNvSpPr>
                              <a:spLocks noChangeAspect="1" noChangeArrowheads="1"/>
                            </wps:cNvSpPr>
                            <wps:spPr bwMode="auto">
                              <a:xfrm>
                                <a:off x="5679" y="315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944" name="AutoShape 345"/>
                            <wps:cNvSpPr>
                              <a:spLocks noChangeAspect="1" noChangeArrowheads="1"/>
                            </wps:cNvSpPr>
                            <wps:spPr bwMode="auto">
                              <a:xfrm>
                                <a:off x="5754" y="327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945" name="AutoShape 346"/>
                            <wps:cNvSpPr>
                              <a:spLocks noChangeAspect="1" noChangeArrowheads="1"/>
                            </wps:cNvSpPr>
                            <wps:spPr bwMode="auto">
                              <a:xfrm>
                                <a:off x="5809" y="315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946" name="AutoShape 347"/>
                            <wps:cNvSpPr>
                              <a:spLocks noChangeAspect="1" noChangeArrowheads="1"/>
                            </wps:cNvSpPr>
                            <wps:spPr bwMode="auto">
                              <a:xfrm>
                                <a:off x="5854" y="3024"/>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s:wsp>
                        <wps:cNvPr id="1947" name="Text Box 348"/>
                        <wps:cNvSpPr txBox="1">
                          <a:spLocks noChangeArrowheads="1"/>
                        </wps:cNvSpPr>
                        <wps:spPr bwMode="auto">
                          <a:xfrm>
                            <a:off x="4268"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46530D" w:rsidRDefault="00F450B9" w:rsidP="00F450B9">
                              <w:pPr>
                                <w:jc w:val="center"/>
                                <w:rPr>
                                  <w:b/>
                                  <w:bCs/>
                                  <w:sz w:val="20"/>
                                  <w:szCs w:val="20"/>
                                </w:rPr>
                              </w:pPr>
                              <w:r w:rsidRPr="0046530D">
                                <w:rPr>
                                  <w:b/>
                                  <w:bCs/>
                                  <w:sz w:val="20"/>
                                  <w:szCs w:val="20"/>
                                </w:rPr>
                                <w:t>B</w:t>
                              </w:r>
                            </w:p>
                          </w:txbxContent>
                        </wps:txbx>
                        <wps:bodyPr rot="0" vert="horz" wrap="square" lIns="0" tIns="0" rIns="0" bIns="0" anchor="t" anchorCtr="0" upright="1">
                          <a:noAutofit/>
                        </wps:bodyPr>
                      </wps:wsp>
                      <wps:wsp>
                        <wps:cNvPr id="1948" name="Oval 349"/>
                        <wps:cNvSpPr>
                          <a:spLocks noChangeArrowheads="1"/>
                        </wps:cNvSpPr>
                        <wps:spPr bwMode="auto">
                          <a:xfrm>
                            <a:off x="9518" y="4515"/>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949" name="Group 350"/>
                        <wpg:cNvGrpSpPr>
                          <a:grpSpLocks noChangeAspect="1"/>
                        </wpg:cNvGrpSpPr>
                        <wpg:grpSpPr bwMode="auto">
                          <a:xfrm>
                            <a:off x="9298" y="4560"/>
                            <a:ext cx="119" cy="607"/>
                            <a:chOff x="1404" y="1134"/>
                            <a:chExt cx="152" cy="880"/>
                          </a:xfrm>
                        </wpg:grpSpPr>
                        <wps:wsp>
                          <wps:cNvPr id="1950" name="Oval 351"/>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1" name="Freeform 352"/>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2" name="Freeform 353"/>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53" name="Group 354"/>
                          <wpg:cNvGrpSpPr>
                            <a:grpSpLocks noChangeAspect="1"/>
                          </wpg:cNvGrpSpPr>
                          <wpg:grpSpPr bwMode="auto">
                            <a:xfrm rot="10800000">
                              <a:off x="1404" y="1595"/>
                              <a:ext cx="142" cy="419"/>
                              <a:chOff x="1654" y="1374"/>
                              <a:chExt cx="142" cy="419"/>
                            </a:xfrm>
                          </wpg:grpSpPr>
                          <wps:wsp>
                            <wps:cNvPr id="1954" name="Oval 355"/>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5" name="Freeform 356"/>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6" name="Freeform 357"/>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57" name="Group 358"/>
                        <wpg:cNvGrpSpPr>
                          <a:grpSpLocks noChangeAspect="1"/>
                        </wpg:cNvGrpSpPr>
                        <wpg:grpSpPr bwMode="auto">
                          <a:xfrm>
                            <a:off x="9418" y="4560"/>
                            <a:ext cx="119" cy="607"/>
                            <a:chOff x="1404" y="1134"/>
                            <a:chExt cx="152" cy="880"/>
                          </a:xfrm>
                        </wpg:grpSpPr>
                        <wps:wsp>
                          <wps:cNvPr id="1958" name="Oval 359"/>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9" name="Freeform 360"/>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0" name="Freeform 361"/>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61" name="Group 362"/>
                          <wpg:cNvGrpSpPr>
                            <a:grpSpLocks noChangeAspect="1"/>
                          </wpg:cNvGrpSpPr>
                          <wpg:grpSpPr bwMode="auto">
                            <a:xfrm rot="10800000">
                              <a:off x="1404" y="1595"/>
                              <a:ext cx="142" cy="419"/>
                              <a:chOff x="1654" y="1374"/>
                              <a:chExt cx="142" cy="419"/>
                            </a:xfrm>
                          </wpg:grpSpPr>
                          <wps:wsp>
                            <wps:cNvPr id="1962" name="Oval 363"/>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3" name="Freeform 364"/>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 name="Freeform 365"/>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65" name="Group 366"/>
                        <wpg:cNvGrpSpPr>
                          <a:grpSpLocks noChangeAspect="1"/>
                        </wpg:cNvGrpSpPr>
                        <wpg:grpSpPr bwMode="auto">
                          <a:xfrm>
                            <a:off x="10309" y="4565"/>
                            <a:ext cx="119" cy="607"/>
                            <a:chOff x="1404" y="1134"/>
                            <a:chExt cx="152" cy="880"/>
                          </a:xfrm>
                        </wpg:grpSpPr>
                        <wps:wsp>
                          <wps:cNvPr id="1966" name="Oval 36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7" name="Freeform 36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Freeform 36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69" name="Group 370"/>
                          <wpg:cNvGrpSpPr>
                            <a:grpSpLocks noChangeAspect="1"/>
                          </wpg:cNvGrpSpPr>
                          <wpg:grpSpPr bwMode="auto">
                            <a:xfrm rot="10800000">
                              <a:off x="1404" y="1595"/>
                              <a:ext cx="142" cy="419"/>
                              <a:chOff x="1654" y="1374"/>
                              <a:chExt cx="142" cy="419"/>
                            </a:xfrm>
                          </wpg:grpSpPr>
                          <wps:wsp>
                            <wps:cNvPr id="1970" name="Oval 37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1" name="Freeform 37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2" name="Freeform 37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73" name="Group 374"/>
                        <wpg:cNvGrpSpPr>
                          <a:grpSpLocks noChangeAspect="1"/>
                        </wpg:cNvGrpSpPr>
                        <wpg:grpSpPr bwMode="auto">
                          <a:xfrm>
                            <a:off x="10419" y="4565"/>
                            <a:ext cx="119" cy="607"/>
                            <a:chOff x="1404" y="1134"/>
                            <a:chExt cx="152" cy="880"/>
                          </a:xfrm>
                        </wpg:grpSpPr>
                        <wps:wsp>
                          <wps:cNvPr id="1974" name="Oval 37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5" name="Freeform 37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6" name="Freeform 37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77" name="Group 378"/>
                          <wpg:cNvGrpSpPr>
                            <a:grpSpLocks noChangeAspect="1"/>
                          </wpg:cNvGrpSpPr>
                          <wpg:grpSpPr bwMode="auto">
                            <a:xfrm rot="10800000">
                              <a:off x="1404" y="1595"/>
                              <a:ext cx="142" cy="419"/>
                              <a:chOff x="1654" y="1374"/>
                              <a:chExt cx="142" cy="419"/>
                            </a:xfrm>
                          </wpg:grpSpPr>
                          <wps:wsp>
                            <wps:cNvPr id="1978" name="Oval 37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9" name="Freeform 38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0" name="Freeform 38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81" name="Oval 382"/>
                        <wps:cNvSpPr>
                          <a:spLocks noChangeArrowheads="1"/>
                        </wps:cNvSpPr>
                        <wps:spPr bwMode="auto">
                          <a:xfrm>
                            <a:off x="9918" y="4524"/>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982" name="Group 383"/>
                        <wpg:cNvGrpSpPr>
                          <a:grpSpLocks/>
                        </wpg:cNvGrpSpPr>
                        <wpg:grpSpPr bwMode="auto">
                          <a:xfrm>
                            <a:off x="9616" y="5100"/>
                            <a:ext cx="227" cy="227"/>
                            <a:chOff x="3374" y="3801"/>
                            <a:chExt cx="280" cy="441"/>
                          </a:xfrm>
                        </wpg:grpSpPr>
                        <wps:wsp>
                          <wps:cNvPr id="1983" name="AutoShape 384"/>
                          <wps:cNvSpPr>
                            <a:spLocks noChangeArrowheads="1"/>
                          </wps:cNvSpPr>
                          <wps:spPr bwMode="auto">
                            <a:xfrm>
                              <a:off x="3374" y="3801"/>
                              <a:ext cx="280" cy="381"/>
                            </a:xfrm>
                            <a:prstGeom prst="triangle">
                              <a:avLst>
                                <a:gd name="adj" fmla="val 50000"/>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984" name="Oval 385"/>
                          <wps:cNvSpPr>
                            <a:spLocks noChangeArrowheads="1"/>
                          </wps:cNvSpPr>
                          <wps:spPr bwMode="auto">
                            <a:xfrm>
                              <a:off x="3374" y="4129"/>
                              <a:ext cx="280" cy="113"/>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1985" name="Rectangle 386"/>
                        <wps:cNvSpPr>
                          <a:spLocks noChangeArrowheads="1"/>
                        </wps:cNvSpPr>
                        <wps:spPr bwMode="auto">
                          <a:xfrm>
                            <a:off x="10073" y="5121"/>
                            <a:ext cx="113" cy="11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986" name="Arc 387"/>
                        <wps:cNvSpPr>
                          <a:spLocks/>
                        </wps:cNvSpPr>
                        <wps:spPr bwMode="auto">
                          <a:xfrm flipV="1">
                            <a:off x="9498" y="5196"/>
                            <a:ext cx="227"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Arc 388"/>
                        <wps:cNvSpPr>
                          <a:spLocks/>
                        </wps:cNvSpPr>
                        <wps:spPr bwMode="auto">
                          <a:xfrm rot="4500000" flipV="1">
                            <a:off x="9706" y="5355"/>
                            <a:ext cx="113"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8" name="Rectangle 389"/>
                        <wps:cNvSpPr>
                          <a:spLocks noChangeArrowheads="1"/>
                        </wps:cNvSpPr>
                        <wps:spPr bwMode="auto">
                          <a:xfrm>
                            <a:off x="9858" y="5421"/>
                            <a:ext cx="108" cy="108"/>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wps:wsp>
                        <wps:cNvPr id="1989" name="Arc 390"/>
                        <wps:cNvSpPr>
                          <a:spLocks/>
                        </wps:cNvSpPr>
                        <wps:spPr bwMode="auto">
                          <a:xfrm flipV="1">
                            <a:off x="9998" y="5211"/>
                            <a:ext cx="142" cy="2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0" name="Arc 391"/>
                        <wps:cNvSpPr>
                          <a:spLocks/>
                        </wps:cNvSpPr>
                        <wps:spPr bwMode="auto">
                          <a:xfrm rot="4500000" flipV="1">
                            <a:off x="10160" y="5362"/>
                            <a:ext cx="113"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Oval 392"/>
                        <wps:cNvSpPr>
                          <a:spLocks noChangeArrowheads="1"/>
                        </wps:cNvSpPr>
                        <wps:spPr bwMode="auto">
                          <a:xfrm>
                            <a:off x="10371" y="5445"/>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2" name="Text Box 393"/>
                        <wps:cNvSpPr txBox="1">
                          <a:spLocks noChangeArrowheads="1"/>
                        </wps:cNvSpPr>
                        <wps:spPr bwMode="auto">
                          <a:xfrm>
                            <a:off x="9718"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46530D" w:rsidRDefault="00F450B9" w:rsidP="00F450B9">
                              <w:pPr>
                                <w:jc w:val="center"/>
                                <w:rPr>
                                  <w:b/>
                                  <w:bCs/>
                                  <w:sz w:val="20"/>
                                  <w:szCs w:val="20"/>
                                </w:rPr>
                              </w:pPr>
                              <w:r w:rsidRPr="0046530D">
                                <w:rPr>
                                  <w:b/>
                                  <w:bCs/>
                                  <w:sz w:val="20"/>
                                  <w:szCs w:val="20"/>
                                </w:rPr>
                                <w:t>E</w:t>
                              </w:r>
                            </w:p>
                          </w:txbxContent>
                        </wps:txbx>
                        <wps:bodyPr rot="0" vert="horz" wrap="square" lIns="0" tIns="0" rIns="0" bIns="0" anchor="t" anchorCtr="0" upright="1">
                          <a:noAutofit/>
                        </wps:bodyPr>
                      </wps:wsp>
                      <wps:wsp>
                        <wps:cNvPr id="1993" name="Oval 394"/>
                        <wps:cNvSpPr>
                          <a:spLocks noChangeArrowheads="1"/>
                        </wps:cNvSpPr>
                        <wps:spPr bwMode="auto">
                          <a:xfrm>
                            <a:off x="8158" y="450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994" name="Group 395"/>
                        <wpg:cNvGrpSpPr>
                          <a:grpSpLocks noChangeAspect="1"/>
                        </wpg:cNvGrpSpPr>
                        <wpg:grpSpPr bwMode="auto">
                          <a:xfrm>
                            <a:off x="7308" y="4539"/>
                            <a:ext cx="119" cy="607"/>
                            <a:chOff x="1404" y="1134"/>
                            <a:chExt cx="152" cy="880"/>
                          </a:xfrm>
                        </wpg:grpSpPr>
                        <wps:wsp>
                          <wps:cNvPr id="1995" name="Oval 39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6" name="Freeform 39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7" name="Freeform 39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98" name="Group 399"/>
                          <wpg:cNvGrpSpPr>
                            <a:grpSpLocks noChangeAspect="1"/>
                          </wpg:cNvGrpSpPr>
                          <wpg:grpSpPr bwMode="auto">
                            <a:xfrm rot="10800000">
                              <a:off x="1404" y="1595"/>
                              <a:ext cx="142" cy="419"/>
                              <a:chOff x="1654" y="1374"/>
                              <a:chExt cx="142" cy="419"/>
                            </a:xfrm>
                          </wpg:grpSpPr>
                          <wps:wsp>
                            <wps:cNvPr id="1999" name="Oval 40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0" name="Freeform 40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1" name="Freeform 40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02" name="Group 403"/>
                        <wpg:cNvGrpSpPr>
                          <a:grpSpLocks noChangeAspect="1"/>
                        </wpg:cNvGrpSpPr>
                        <wpg:grpSpPr bwMode="auto">
                          <a:xfrm>
                            <a:off x="7428" y="4539"/>
                            <a:ext cx="119" cy="607"/>
                            <a:chOff x="1404" y="1134"/>
                            <a:chExt cx="152" cy="880"/>
                          </a:xfrm>
                        </wpg:grpSpPr>
                        <wps:wsp>
                          <wps:cNvPr id="2003" name="Oval 40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4" name="Freeform 40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5" name="Freeform 40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06" name="Group 407"/>
                          <wpg:cNvGrpSpPr>
                            <a:grpSpLocks noChangeAspect="1"/>
                          </wpg:cNvGrpSpPr>
                          <wpg:grpSpPr bwMode="auto">
                            <a:xfrm rot="10800000">
                              <a:off x="1404" y="1595"/>
                              <a:ext cx="142" cy="419"/>
                              <a:chOff x="1654" y="1374"/>
                              <a:chExt cx="142" cy="419"/>
                            </a:xfrm>
                          </wpg:grpSpPr>
                          <wps:wsp>
                            <wps:cNvPr id="2007" name="Oval 40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8" name="Freeform 40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9" name="Freeform 41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0" name="Group 411"/>
                        <wpg:cNvGrpSpPr>
                          <a:grpSpLocks noChangeAspect="1"/>
                        </wpg:cNvGrpSpPr>
                        <wpg:grpSpPr bwMode="auto">
                          <a:xfrm>
                            <a:off x="7953" y="4539"/>
                            <a:ext cx="119" cy="607"/>
                            <a:chOff x="1404" y="1134"/>
                            <a:chExt cx="152" cy="880"/>
                          </a:xfrm>
                        </wpg:grpSpPr>
                        <wps:wsp>
                          <wps:cNvPr id="2011" name="Oval 41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2" name="Freeform 41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3" name="Freeform 41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14" name="Group 415"/>
                          <wpg:cNvGrpSpPr>
                            <a:grpSpLocks noChangeAspect="1"/>
                          </wpg:cNvGrpSpPr>
                          <wpg:grpSpPr bwMode="auto">
                            <a:xfrm rot="10800000">
                              <a:off x="1404" y="1595"/>
                              <a:ext cx="142" cy="419"/>
                              <a:chOff x="1654" y="1374"/>
                              <a:chExt cx="142" cy="419"/>
                            </a:xfrm>
                          </wpg:grpSpPr>
                          <wps:wsp>
                            <wps:cNvPr id="2015" name="Oval 41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6" name="Freeform 41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7" name="Freeform 41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8" name="Group 419"/>
                        <wpg:cNvGrpSpPr>
                          <a:grpSpLocks noChangeAspect="1"/>
                        </wpg:cNvGrpSpPr>
                        <wpg:grpSpPr bwMode="auto">
                          <a:xfrm>
                            <a:off x="8063" y="4539"/>
                            <a:ext cx="119" cy="607"/>
                            <a:chOff x="1404" y="1134"/>
                            <a:chExt cx="152" cy="880"/>
                          </a:xfrm>
                        </wpg:grpSpPr>
                        <wps:wsp>
                          <wps:cNvPr id="2019" name="Oval 42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0" name="Freeform 42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1" name="Freeform 42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22" name="Group 423"/>
                          <wpg:cNvGrpSpPr>
                            <a:grpSpLocks noChangeAspect="1"/>
                          </wpg:cNvGrpSpPr>
                          <wpg:grpSpPr bwMode="auto">
                            <a:xfrm rot="10800000">
                              <a:off x="1404" y="1595"/>
                              <a:ext cx="142" cy="419"/>
                              <a:chOff x="1654" y="1374"/>
                              <a:chExt cx="142" cy="419"/>
                            </a:xfrm>
                          </wpg:grpSpPr>
                          <wps:wsp>
                            <wps:cNvPr id="2023" name="Oval 42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4" name="Freeform 42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5" name="Freeform 42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26" name="Group 427"/>
                        <wpg:cNvGrpSpPr>
                          <a:grpSpLocks noChangeAspect="1"/>
                        </wpg:cNvGrpSpPr>
                        <wpg:grpSpPr bwMode="auto">
                          <a:xfrm>
                            <a:off x="8529" y="4544"/>
                            <a:ext cx="119" cy="607"/>
                            <a:chOff x="1404" y="1134"/>
                            <a:chExt cx="152" cy="880"/>
                          </a:xfrm>
                        </wpg:grpSpPr>
                        <wps:wsp>
                          <wps:cNvPr id="2027" name="Oval 42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8" name="Freeform 42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9" name="Freeform 43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30" name="Group 431"/>
                          <wpg:cNvGrpSpPr>
                            <a:grpSpLocks noChangeAspect="1"/>
                          </wpg:cNvGrpSpPr>
                          <wpg:grpSpPr bwMode="auto">
                            <a:xfrm rot="10800000">
                              <a:off x="1404" y="1595"/>
                              <a:ext cx="142" cy="419"/>
                              <a:chOff x="1654" y="1374"/>
                              <a:chExt cx="142" cy="419"/>
                            </a:xfrm>
                          </wpg:grpSpPr>
                          <wps:wsp>
                            <wps:cNvPr id="2031" name="Oval 43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2" name="Freeform 43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3" name="Freeform 43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034" name="Oval 435"/>
                        <wps:cNvSpPr>
                          <a:spLocks noChangeAspect="1" noChangeArrowheads="1"/>
                        </wps:cNvSpPr>
                        <wps:spPr bwMode="auto">
                          <a:xfrm>
                            <a:off x="8657" y="4544"/>
                            <a:ext cx="111" cy="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5" name="Freeform 436"/>
                        <wps:cNvSpPr>
                          <a:spLocks noChangeAspect="1"/>
                        </wps:cNvSpPr>
                        <wps:spPr bwMode="auto">
                          <a:xfrm>
                            <a:off x="8683" y="4636"/>
                            <a:ext cx="1" cy="19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6" name="Freeform 437"/>
                        <wps:cNvSpPr>
                          <a:spLocks noChangeAspect="1"/>
                        </wps:cNvSpPr>
                        <wps:spPr bwMode="auto">
                          <a:xfrm>
                            <a:off x="8734" y="4638"/>
                            <a:ext cx="1" cy="19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37" name="Group 438"/>
                        <wpg:cNvGrpSpPr>
                          <a:grpSpLocks noChangeAspect="1"/>
                        </wpg:cNvGrpSpPr>
                        <wpg:grpSpPr bwMode="auto">
                          <a:xfrm rot="10800000">
                            <a:off x="8649" y="4862"/>
                            <a:ext cx="111" cy="289"/>
                            <a:chOff x="1654" y="1374"/>
                            <a:chExt cx="142" cy="419"/>
                          </a:xfrm>
                        </wpg:grpSpPr>
                        <wps:wsp>
                          <wps:cNvPr id="2038" name="Oval 43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9" name="Freeform 44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0" name="Freeform 44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41" name="AutoShape 442"/>
                        <wps:cNvSpPr>
                          <a:spLocks noChangeArrowheads="1"/>
                        </wps:cNvSpPr>
                        <wps:spPr bwMode="auto">
                          <a:xfrm>
                            <a:off x="7788" y="4497"/>
                            <a:ext cx="170" cy="697"/>
                          </a:xfrm>
                          <a:prstGeom prst="flowChartDelay">
                            <a:avLst/>
                          </a:prstGeom>
                          <a:gradFill rotWithShape="1">
                            <a:gsLst>
                              <a:gs pos="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42" name="AutoShape 443"/>
                        <wps:cNvSpPr>
                          <a:spLocks noChangeArrowheads="1"/>
                        </wps:cNvSpPr>
                        <wps:spPr bwMode="auto">
                          <a:xfrm rot="10800000">
                            <a:off x="7538" y="4494"/>
                            <a:ext cx="170" cy="697"/>
                          </a:xfrm>
                          <a:prstGeom prst="flowChartDelay">
                            <a:avLst/>
                          </a:prstGeom>
                          <a:gradFill rotWithShape="1">
                            <a:gsLst>
                              <a:gs pos="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43" name="Arc 444"/>
                        <wps:cNvSpPr>
                          <a:spLocks/>
                        </wps:cNvSpPr>
                        <wps:spPr bwMode="auto">
                          <a:xfrm rot="16200000" flipH="1">
                            <a:off x="7719" y="4483"/>
                            <a:ext cx="57" cy="85"/>
                          </a:xfrm>
                          <a:custGeom>
                            <a:avLst/>
                            <a:gdLst>
                              <a:gd name="G0" fmla="+- 4782 0 0"/>
                              <a:gd name="G1" fmla="+- 21600 0 0"/>
                              <a:gd name="G2" fmla="+- 21600 0 0"/>
                              <a:gd name="T0" fmla="*/ 4782 w 26382"/>
                              <a:gd name="T1" fmla="*/ 0 h 43200"/>
                              <a:gd name="T2" fmla="*/ 0 w 26382"/>
                              <a:gd name="T3" fmla="*/ 42664 h 43200"/>
                              <a:gd name="T4" fmla="*/ 4782 w 26382"/>
                              <a:gd name="T5" fmla="*/ 21600 h 43200"/>
                            </a:gdLst>
                            <a:ahLst/>
                            <a:cxnLst>
                              <a:cxn ang="0">
                                <a:pos x="T0" y="T1"/>
                              </a:cxn>
                              <a:cxn ang="0">
                                <a:pos x="T2" y="T3"/>
                              </a:cxn>
                              <a:cxn ang="0">
                                <a:pos x="T4" y="T5"/>
                              </a:cxn>
                            </a:cxnLst>
                            <a:rect l="0" t="0" r="r" b="b"/>
                            <a:pathLst>
                              <a:path w="26382" h="43200" fill="none" extrusionOk="0">
                                <a:moveTo>
                                  <a:pt x="4781" y="0"/>
                                </a:moveTo>
                                <a:cubicBezTo>
                                  <a:pt x="16711" y="0"/>
                                  <a:pt x="26382" y="9670"/>
                                  <a:pt x="26382" y="21600"/>
                                </a:cubicBezTo>
                                <a:cubicBezTo>
                                  <a:pt x="26382" y="33529"/>
                                  <a:pt x="16711" y="43200"/>
                                  <a:pt x="4782" y="43200"/>
                                </a:cubicBezTo>
                                <a:cubicBezTo>
                                  <a:pt x="3173" y="43200"/>
                                  <a:pt x="1569" y="43020"/>
                                  <a:pt x="-1" y="42664"/>
                                </a:cubicBezTo>
                              </a:path>
                              <a:path w="26382" h="43200" stroke="0" extrusionOk="0">
                                <a:moveTo>
                                  <a:pt x="4781" y="0"/>
                                </a:moveTo>
                                <a:cubicBezTo>
                                  <a:pt x="16711" y="0"/>
                                  <a:pt x="26382" y="9670"/>
                                  <a:pt x="26382" y="21600"/>
                                </a:cubicBezTo>
                                <a:cubicBezTo>
                                  <a:pt x="26382" y="33529"/>
                                  <a:pt x="16711" y="43200"/>
                                  <a:pt x="4782" y="43200"/>
                                </a:cubicBezTo>
                                <a:cubicBezTo>
                                  <a:pt x="3173" y="43200"/>
                                  <a:pt x="1569" y="43020"/>
                                  <a:pt x="-1" y="42664"/>
                                </a:cubicBezTo>
                                <a:lnTo>
                                  <a:pt x="478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4" name="Arc 445"/>
                        <wps:cNvSpPr>
                          <a:spLocks/>
                        </wps:cNvSpPr>
                        <wps:spPr bwMode="auto">
                          <a:xfrm rot="5400000" flipH="1">
                            <a:off x="7722" y="5113"/>
                            <a:ext cx="57" cy="85"/>
                          </a:xfrm>
                          <a:custGeom>
                            <a:avLst/>
                            <a:gdLst>
                              <a:gd name="G0" fmla="+- 4782 0 0"/>
                              <a:gd name="G1" fmla="+- 21600 0 0"/>
                              <a:gd name="G2" fmla="+- 21600 0 0"/>
                              <a:gd name="T0" fmla="*/ 4782 w 26382"/>
                              <a:gd name="T1" fmla="*/ 0 h 43200"/>
                              <a:gd name="T2" fmla="*/ 0 w 26382"/>
                              <a:gd name="T3" fmla="*/ 42664 h 43200"/>
                              <a:gd name="T4" fmla="*/ 4782 w 26382"/>
                              <a:gd name="T5" fmla="*/ 21600 h 43200"/>
                            </a:gdLst>
                            <a:ahLst/>
                            <a:cxnLst>
                              <a:cxn ang="0">
                                <a:pos x="T0" y="T1"/>
                              </a:cxn>
                              <a:cxn ang="0">
                                <a:pos x="T2" y="T3"/>
                              </a:cxn>
                              <a:cxn ang="0">
                                <a:pos x="T4" y="T5"/>
                              </a:cxn>
                            </a:cxnLst>
                            <a:rect l="0" t="0" r="r" b="b"/>
                            <a:pathLst>
                              <a:path w="26382" h="43200" fill="none" extrusionOk="0">
                                <a:moveTo>
                                  <a:pt x="4781" y="0"/>
                                </a:moveTo>
                                <a:cubicBezTo>
                                  <a:pt x="16711" y="0"/>
                                  <a:pt x="26382" y="9670"/>
                                  <a:pt x="26382" y="21600"/>
                                </a:cubicBezTo>
                                <a:cubicBezTo>
                                  <a:pt x="26382" y="33529"/>
                                  <a:pt x="16711" y="43200"/>
                                  <a:pt x="4782" y="43200"/>
                                </a:cubicBezTo>
                                <a:cubicBezTo>
                                  <a:pt x="3173" y="43200"/>
                                  <a:pt x="1569" y="43020"/>
                                  <a:pt x="-1" y="42664"/>
                                </a:cubicBezTo>
                              </a:path>
                              <a:path w="26382" h="43200" stroke="0" extrusionOk="0">
                                <a:moveTo>
                                  <a:pt x="4781" y="0"/>
                                </a:moveTo>
                                <a:cubicBezTo>
                                  <a:pt x="16711" y="0"/>
                                  <a:pt x="26382" y="9670"/>
                                  <a:pt x="26382" y="21600"/>
                                </a:cubicBezTo>
                                <a:cubicBezTo>
                                  <a:pt x="26382" y="33529"/>
                                  <a:pt x="16711" y="43200"/>
                                  <a:pt x="4782" y="43200"/>
                                </a:cubicBezTo>
                                <a:cubicBezTo>
                                  <a:pt x="3173" y="43200"/>
                                  <a:pt x="1569" y="43020"/>
                                  <a:pt x="-1" y="42664"/>
                                </a:cubicBezTo>
                                <a:lnTo>
                                  <a:pt x="478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5" name="Oval 446"/>
                        <wps:cNvSpPr>
                          <a:spLocks noChangeArrowheads="1"/>
                        </wps:cNvSpPr>
                        <wps:spPr bwMode="auto">
                          <a:xfrm>
                            <a:off x="7348" y="40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6" name="Oval 447"/>
                        <wps:cNvSpPr>
                          <a:spLocks noChangeArrowheads="1"/>
                        </wps:cNvSpPr>
                        <wps:spPr bwMode="auto">
                          <a:xfrm>
                            <a:off x="7398" y="43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7" name="Oval 448"/>
                        <wps:cNvSpPr>
                          <a:spLocks noChangeArrowheads="1"/>
                        </wps:cNvSpPr>
                        <wps:spPr bwMode="auto">
                          <a:xfrm>
                            <a:off x="7473" y="42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8" name="Oval 449"/>
                        <wps:cNvSpPr>
                          <a:spLocks noChangeArrowheads="1"/>
                        </wps:cNvSpPr>
                        <wps:spPr bwMode="auto">
                          <a:xfrm>
                            <a:off x="7593" y="40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9" name="Oval 450"/>
                        <wps:cNvSpPr>
                          <a:spLocks noChangeArrowheads="1"/>
                        </wps:cNvSpPr>
                        <wps:spPr bwMode="auto">
                          <a:xfrm>
                            <a:off x="7773" y="42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0" name="Oval 451"/>
                        <wps:cNvSpPr>
                          <a:spLocks noChangeArrowheads="1"/>
                        </wps:cNvSpPr>
                        <wps:spPr bwMode="auto">
                          <a:xfrm>
                            <a:off x="8013" y="403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1" name="Oval 452"/>
                        <wps:cNvSpPr>
                          <a:spLocks noChangeArrowheads="1"/>
                        </wps:cNvSpPr>
                        <wps:spPr bwMode="auto">
                          <a:xfrm>
                            <a:off x="8068" y="427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2" name="Oval 453"/>
                        <wps:cNvSpPr>
                          <a:spLocks noChangeArrowheads="1"/>
                        </wps:cNvSpPr>
                        <wps:spPr bwMode="auto">
                          <a:xfrm>
                            <a:off x="8343" y="478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3" name="Oval 454"/>
                        <wps:cNvSpPr>
                          <a:spLocks noChangeArrowheads="1"/>
                        </wps:cNvSpPr>
                        <wps:spPr bwMode="auto">
                          <a:xfrm>
                            <a:off x="7713" y="477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4" name="Oval 455"/>
                        <wps:cNvSpPr>
                          <a:spLocks noChangeArrowheads="1"/>
                        </wps:cNvSpPr>
                        <wps:spPr bwMode="auto">
                          <a:xfrm>
                            <a:off x="7728" y="55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5" name="Oval 456"/>
                        <wps:cNvSpPr>
                          <a:spLocks noChangeArrowheads="1"/>
                        </wps:cNvSpPr>
                        <wps:spPr bwMode="auto">
                          <a:xfrm>
                            <a:off x="8346" y="551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6" name="Arc 457"/>
                        <wps:cNvSpPr>
                          <a:spLocks/>
                        </wps:cNvSpPr>
                        <wps:spPr bwMode="auto">
                          <a:xfrm rot="21480000">
                            <a:off x="7598" y="4249"/>
                            <a:ext cx="140" cy="495"/>
                          </a:xfrm>
                          <a:custGeom>
                            <a:avLst/>
                            <a:gdLst>
                              <a:gd name="G0" fmla="+- 0 0 0"/>
                              <a:gd name="G1" fmla="+- 21600 0 0"/>
                              <a:gd name="G2" fmla="+- 21600 0 0"/>
                              <a:gd name="T0" fmla="*/ 0 w 21600"/>
                              <a:gd name="T1" fmla="*/ 0 h 28089"/>
                              <a:gd name="T2" fmla="*/ 20602 w 21600"/>
                              <a:gd name="T3" fmla="*/ 28089 h 28089"/>
                              <a:gd name="T4" fmla="*/ 0 w 21600"/>
                              <a:gd name="T5" fmla="*/ 21600 h 28089"/>
                            </a:gdLst>
                            <a:ahLst/>
                            <a:cxnLst>
                              <a:cxn ang="0">
                                <a:pos x="T0" y="T1"/>
                              </a:cxn>
                              <a:cxn ang="0">
                                <a:pos x="T2" y="T3"/>
                              </a:cxn>
                              <a:cxn ang="0">
                                <a:pos x="T4" y="T5"/>
                              </a:cxn>
                            </a:cxnLst>
                            <a:rect l="0" t="0" r="r" b="b"/>
                            <a:pathLst>
                              <a:path w="21600" h="28089" fill="none" extrusionOk="0">
                                <a:moveTo>
                                  <a:pt x="-1" y="0"/>
                                </a:moveTo>
                                <a:cubicBezTo>
                                  <a:pt x="11929" y="0"/>
                                  <a:pt x="21600" y="9670"/>
                                  <a:pt x="21600" y="21600"/>
                                </a:cubicBezTo>
                                <a:cubicBezTo>
                                  <a:pt x="21600" y="23801"/>
                                  <a:pt x="21263" y="25989"/>
                                  <a:pt x="20602" y="28089"/>
                                </a:cubicBezTo>
                              </a:path>
                              <a:path w="21600" h="28089" stroke="0" extrusionOk="0">
                                <a:moveTo>
                                  <a:pt x="-1" y="0"/>
                                </a:moveTo>
                                <a:cubicBezTo>
                                  <a:pt x="11929" y="0"/>
                                  <a:pt x="21600" y="9670"/>
                                  <a:pt x="21600" y="21600"/>
                                </a:cubicBezTo>
                                <a:cubicBezTo>
                                  <a:pt x="21600" y="23801"/>
                                  <a:pt x="21263" y="25989"/>
                                  <a:pt x="20602" y="28089"/>
                                </a:cubicBezTo>
                                <a:lnTo>
                                  <a:pt x="0" y="2160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 name="Line 458"/>
                        <wps:cNvCnPr/>
                        <wps:spPr bwMode="auto">
                          <a:xfrm>
                            <a:off x="7753" y="4890"/>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8" name="Line 459"/>
                        <wps:cNvCnPr/>
                        <wps:spPr bwMode="auto">
                          <a:xfrm rot="10800000">
                            <a:off x="8378" y="4875"/>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9" name="Arc 460"/>
                        <wps:cNvSpPr>
                          <a:spLocks/>
                        </wps:cNvSpPr>
                        <wps:spPr bwMode="auto">
                          <a:xfrm>
                            <a:off x="7956" y="4281"/>
                            <a:ext cx="420" cy="438"/>
                          </a:xfrm>
                          <a:custGeom>
                            <a:avLst/>
                            <a:gdLst>
                              <a:gd name="G0" fmla="+- 0 0 0"/>
                              <a:gd name="G1" fmla="+- 12404 0 0"/>
                              <a:gd name="G2" fmla="+- 21600 0 0"/>
                              <a:gd name="T0" fmla="*/ 17684 w 21600"/>
                              <a:gd name="T1" fmla="*/ 0 h 12404"/>
                              <a:gd name="T2" fmla="*/ 21600 w 21600"/>
                              <a:gd name="T3" fmla="*/ 12404 h 12404"/>
                              <a:gd name="T4" fmla="*/ 0 w 21600"/>
                              <a:gd name="T5" fmla="*/ 12404 h 12404"/>
                            </a:gdLst>
                            <a:ahLst/>
                            <a:cxnLst>
                              <a:cxn ang="0">
                                <a:pos x="T0" y="T1"/>
                              </a:cxn>
                              <a:cxn ang="0">
                                <a:pos x="T2" y="T3"/>
                              </a:cxn>
                              <a:cxn ang="0">
                                <a:pos x="T4" y="T5"/>
                              </a:cxn>
                            </a:cxnLst>
                            <a:rect l="0" t="0" r="r" b="b"/>
                            <a:pathLst>
                              <a:path w="21600" h="12404" fill="none" extrusionOk="0">
                                <a:moveTo>
                                  <a:pt x="17683" y="0"/>
                                </a:moveTo>
                                <a:cubicBezTo>
                                  <a:pt x="20232" y="3634"/>
                                  <a:pt x="21600" y="7965"/>
                                  <a:pt x="21600" y="12404"/>
                                </a:cubicBezTo>
                              </a:path>
                              <a:path w="21600" h="12404" stroke="0" extrusionOk="0">
                                <a:moveTo>
                                  <a:pt x="17683" y="0"/>
                                </a:moveTo>
                                <a:cubicBezTo>
                                  <a:pt x="20232" y="3634"/>
                                  <a:pt x="21600" y="7965"/>
                                  <a:pt x="21600" y="12404"/>
                                </a:cubicBezTo>
                                <a:lnTo>
                                  <a:pt x="0" y="12404"/>
                                </a:lnTo>
                                <a:close/>
                              </a:path>
                            </a:pathLst>
                          </a:custGeom>
                          <a:noFill/>
                          <a:ln w="9525">
                            <a:solidFill>
                              <a:srgbClr val="000000"/>
                            </a:solidFill>
                            <a:round/>
                            <a:headEnd type="triangle" w="med"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0" name="Oval 461"/>
                        <wps:cNvSpPr>
                          <a:spLocks noChangeArrowheads="1"/>
                        </wps:cNvSpPr>
                        <wps:spPr bwMode="auto">
                          <a:xfrm>
                            <a:off x="8238" y="420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61" name="AutoShape 462"/>
                        <wps:cNvSpPr>
                          <a:spLocks noChangeArrowheads="1"/>
                        </wps:cNvSpPr>
                        <wps:spPr bwMode="auto">
                          <a:xfrm>
                            <a:off x="8458" y="5226"/>
                            <a:ext cx="560" cy="411"/>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2" name="AutoShape 463"/>
                        <wps:cNvSpPr>
                          <a:spLocks noChangeArrowheads="1"/>
                        </wps:cNvSpPr>
                        <wps:spPr bwMode="auto">
                          <a:xfrm rot="10200000">
                            <a:off x="8393" y="5010"/>
                            <a:ext cx="280" cy="381"/>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3" name="Oval 464"/>
                        <wps:cNvSpPr>
                          <a:spLocks noChangeAspect="1" noChangeArrowheads="1"/>
                        </wps:cNvSpPr>
                        <wps:spPr bwMode="auto">
                          <a:xfrm>
                            <a:off x="8582" y="5284"/>
                            <a:ext cx="130" cy="115"/>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064" name="Text Box 465"/>
                        <wps:cNvSpPr txBox="1">
                          <a:spLocks noChangeArrowheads="1"/>
                        </wps:cNvSpPr>
                        <wps:spPr bwMode="auto">
                          <a:xfrm>
                            <a:off x="8528" y="5331"/>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0C5B2E" w:rsidRDefault="00F450B9" w:rsidP="00F450B9">
                              <w:pPr>
                                <w:jc w:val="center"/>
                                <w:rPr>
                                  <w:rFonts w:cs="Arial"/>
                                  <w:b/>
                                  <w:bCs/>
                                  <w:sz w:val="16"/>
                                  <w:szCs w:val="16"/>
                                </w:rPr>
                              </w:pPr>
                              <w:r w:rsidRPr="000C5B2E">
                                <w:rPr>
                                  <w:rFonts w:cs="Arial"/>
                                  <w:b/>
                                  <w:bCs/>
                                  <w:sz w:val="16"/>
                                  <w:szCs w:val="16"/>
                                </w:rPr>
                                <w:t>ATP</w:t>
                              </w:r>
                            </w:p>
                          </w:txbxContent>
                        </wps:txbx>
                        <wps:bodyPr rot="0" vert="horz" wrap="square" lIns="0" tIns="0" rIns="0" bIns="0" anchor="t" anchorCtr="0" upright="1">
                          <a:noAutofit/>
                        </wps:bodyPr>
                      </wps:wsp>
                      <wps:wsp>
                        <wps:cNvPr id="2065" name="Text Box 466"/>
                        <wps:cNvSpPr txBox="1">
                          <a:spLocks noChangeArrowheads="1"/>
                        </wps:cNvSpPr>
                        <wps:spPr bwMode="auto">
                          <a:xfrm>
                            <a:off x="7913"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46530D" w:rsidRDefault="00F450B9" w:rsidP="00F450B9">
                              <w:pPr>
                                <w:jc w:val="center"/>
                                <w:rPr>
                                  <w:b/>
                                  <w:bCs/>
                                  <w:sz w:val="20"/>
                                  <w:szCs w:val="20"/>
                                </w:rPr>
                              </w:pPr>
                              <w:r w:rsidRPr="0046530D">
                                <w:rPr>
                                  <w:b/>
                                  <w:bCs/>
                                  <w:sz w:val="20"/>
                                  <w:szCs w:val="20"/>
                                </w:rPr>
                                <w:t>D</w:t>
                              </w:r>
                            </w:p>
                          </w:txbxContent>
                        </wps:txbx>
                        <wps:bodyPr rot="0" vert="horz" wrap="square" lIns="0" tIns="0" rIns="0" bIns="0" anchor="t" anchorCtr="0" upright="1">
                          <a:noAutofit/>
                        </wps:bodyPr>
                      </wps:wsp>
                      <wps:wsp>
                        <wps:cNvPr id="2066" name="Line 467"/>
                        <wps:cNvCnPr/>
                        <wps:spPr bwMode="auto">
                          <a:xfrm flipV="1">
                            <a:off x="3237" y="4021"/>
                            <a:ext cx="170" cy="1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7" name="Line 468"/>
                        <wps:cNvCnPr/>
                        <wps:spPr bwMode="auto">
                          <a:xfrm flipH="1" flipV="1">
                            <a:off x="3689" y="4009"/>
                            <a:ext cx="187"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8" name="Text Box 469"/>
                        <wps:cNvSpPr txBox="1">
                          <a:spLocks noChangeArrowheads="1"/>
                        </wps:cNvSpPr>
                        <wps:spPr bwMode="auto">
                          <a:xfrm>
                            <a:off x="3344" y="3894"/>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1)</w:t>
                              </w:r>
                            </w:p>
                          </w:txbxContent>
                        </wps:txbx>
                        <wps:bodyPr rot="0" vert="horz" wrap="square" lIns="0" tIns="0" rIns="0" bIns="0" anchor="t" anchorCtr="0" upright="1">
                          <a:noAutofit/>
                        </wps:bodyPr>
                      </wps:wsp>
                      <wps:wsp>
                        <wps:cNvPr id="2069" name="Text Box 470"/>
                        <wps:cNvSpPr txBox="1">
                          <a:spLocks noChangeArrowheads="1"/>
                        </wps:cNvSpPr>
                        <wps:spPr bwMode="auto">
                          <a:xfrm>
                            <a:off x="5019" y="4650"/>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2)</w:t>
                              </w:r>
                            </w:p>
                          </w:txbxContent>
                        </wps:txbx>
                        <wps:bodyPr rot="0" vert="horz" wrap="square" lIns="0" tIns="0" rIns="0" bIns="0" anchor="t" anchorCtr="0" upright="1">
                          <a:noAutofit/>
                        </wps:bodyPr>
                      </wps:wsp>
                      <wps:wsp>
                        <wps:cNvPr id="2070" name="Line 471"/>
                        <wps:cNvCnPr/>
                        <wps:spPr bwMode="auto">
                          <a:xfrm flipV="1">
                            <a:off x="4514" y="4768"/>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472"/>
                        <wps:cNvSpPr txBox="1">
                          <a:spLocks noChangeArrowheads="1"/>
                        </wps:cNvSpPr>
                        <wps:spPr bwMode="auto">
                          <a:xfrm>
                            <a:off x="8434" y="4120"/>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2072" name="Line 473"/>
                        <wps:cNvCnPr/>
                        <wps:spPr bwMode="auto">
                          <a:xfrm flipV="1">
                            <a:off x="8444" y="4351"/>
                            <a:ext cx="105" cy="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Text Box 474"/>
                        <wps:cNvSpPr txBox="1">
                          <a:spLocks noChangeArrowheads="1"/>
                        </wps:cNvSpPr>
                        <wps:spPr bwMode="auto">
                          <a:xfrm>
                            <a:off x="5649" y="521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2074" name="Line 475"/>
                        <wps:cNvCnPr/>
                        <wps:spPr bwMode="auto">
                          <a:xfrm flipV="1">
                            <a:off x="5977" y="5038"/>
                            <a:ext cx="17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Text Box 476"/>
                        <wps:cNvSpPr txBox="1">
                          <a:spLocks noChangeArrowheads="1"/>
                        </wps:cNvSpPr>
                        <wps:spPr bwMode="auto">
                          <a:xfrm>
                            <a:off x="4214" y="4036"/>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2076" name="Text Box 477"/>
                        <wps:cNvSpPr txBox="1">
                          <a:spLocks noChangeArrowheads="1"/>
                        </wps:cNvSpPr>
                        <wps:spPr bwMode="auto">
                          <a:xfrm>
                            <a:off x="2459" y="411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2077" name="Text Box 478"/>
                        <wps:cNvSpPr txBox="1">
                          <a:spLocks noChangeArrowheads="1"/>
                        </wps:cNvSpPr>
                        <wps:spPr bwMode="auto">
                          <a:xfrm>
                            <a:off x="6769" y="3946"/>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4)</w:t>
                              </w:r>
                            </w:p>
                          </w:txbxContent>
                        </wps:txbx>
                        <wps:bodyPr rot="0" vert="horz" wrap="square" lIns="0" tIns="0" rIns="0" bIns="0" anchor="t" anchorCtr="0" upright="1">
                          <a:noAutofit/>
                        </wps:bodyPr>
                      </wps:wsp>
                      <wps:wsp>
                        <wps:cNvPr id="2078" name="Line 479"/>
                        <wps:cNvCnPr/>
                        <wps:spPr bwMode="auto">
                          <a:xfrm flipH="1" flipV="1">
                            <a:off x="7145" y="4048"/>
                            <a:ext cx="2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Text Box 480"/>
                        <wps:cNvSpPr txBox="1">
                          <a:spLocks noChangeArrowheads="1"/>
                        </wps:cNvSpPr>
                        <wps:spPr bwMode="auto">
                          <a:xfrm>
                            <a:off x="7314" y="518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a)</w:t>
                              </w:r>
                            </w:p>
                          </w:txbxContent>
                        </wps:txbx>
                        <wps:bodyPr rot="0" vert="horz" wrap="square" lIns="0" tIns="0" rIns="0" bIns="0" anchor="t" anchorCtr="0" upright="1">
                          <a:noAutofit/>
                        </wps:bodyPr>
                      </wps:wsp>
                      <wps:wsp>
                        <wps:cNvPr id="2080" name="Text Box 481"/>
                        <wps:cNvSpPr txBox="1">
                          <a:spLocks noChangeArrowheads="1"/>
                        </wps:cNvSpPr>
                        <wps:spPr bwMode="auto">
                          <a:xfrm>
                            <a:off x="8029" y="5194"/>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b)</w:t>
                              </w:r>
                            </w:p>
                          </w:txbxContent>
                        </wps:txbx>
                        <wps:bodyPr rot="0" vert="horz" wrap="square" lIns="0" tIns="0" rIns="0" bIns="0" anchor="t" anchorCtr="0" upright="1">
                          <a:noAutofit/>
                        </wps:bodyPr>
                      </wps:wsp>
                      <wps:wsp>
                        <wps:cNvPr id="2081" name="Rectangle 482"/>
                        <wps:cNvSpPr>
                          <a:spLocks noChangeArrowheads="1"/>
                        </wps:cNvSpPr>
                        <wps:spPr bwMode="auto">
                          <a:xfrm rot="1500000">
                            <a:off x="5706" y="4290"/>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2" name="Rectangle 483"/>
                        <wps:cNvSpPr>
                          <a:spLocks noChangeArrowheads="1"/>
                        </wps:cNvSpPr>
                        <wps:spPr bwMode="auto">
                          <a:xfrm rot="20100000">
                            <a:off x="6006" y="4326"/>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3" name="Rectangle 484"/>
                        <wps:cNvSpPr>
                          <a:spLocks noChangeArrowheads="1"/>
                        </wps:cNvSpPr>
                        <wps:spPr bwMode="auto">
                          <a:xfrm rot="12300000">
                            <a:off x="6527" y="4155"/>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4" name="Line 485"/>
                        <wps:cNvCnPr/>
                        <wps:spPr bwMode="auto">
                          <a:xfrm flipV="1">
                            <a:off x="6630" y="4070"/>
                            <a:ext cx="17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Text Box 486"/>
                        <wps:cNvSpPr txBox="1">
                          <a:spLocks noChangeArrowheads="1"/>
                        </wps:cNvSpPr>
                        <wps:spPr bwMode="auto">
                          <a:xfrm>
                            <a:off x="9923" y="457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Pr="00D82059" w:rsidRDefault="00F450B9" w:rsidP="00F450B9">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2086" name="AutoShape 487"/>
                        <wps:cNvSpPr>
                          <a:spLocks noChangeArrowheads="1"/>
                        </wps:cNvSpPr>
                        <wps:spPr bwMode="auto">
                          <a:xfrm>
                            <a:off x="9366" y="5400"/>
                            <a:ext cx="85"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87" name="Rectangle 488"/>
                        <wps:cNvSpPr>
                          <a:spLocks noChangeArrowheads="1"/>
                        </wps:cNvSpPr>
                        <wps:spPr bwMode="auto">
                          <a:xfrm>
                            <a:off x="6218" y="5121"/>
                            <a:ext cx="85" cy="45"/>
                          </a:xfrm>
                          <a:prstGeom prst="rect">
                            <a:avLst/>
                          </a:prstGeom>
                          <a:gradFill rotWithShape="1">
                            <a:gsLst>
                              <a:gs pos="0">
                                <a:srgbClr val="777777"/>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left:0;text-align:left;margin-left:8.45pt;margin-top:10.1pt;width:388.05pt;height:100.4pt;z-index:251695104" coordorigin="2003,3894" coordsize="8535,2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">
                <v:group id="Group 27" o:spid="_x0000_s1027" style="position:absolute;left:2003;top:4068;width:1290;height:1332" coordorigin="1399,1089" coordsize="1290,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4" o:spid="_x0000_s1028" style="position:absolute;left:1834;top:108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eF7sMA&#10;AADbAAAADwAAAGRycy9kb3ducmV2LnhtbESPwWrCQBCG74W+wzKF3uqmKWhJXaVIC/UkTfsAQ3ZM&#10;otnZmJ1q9OmdQ8Hj8M//zTfz5Rg6c6QhtZEdPE8yMMRV9C3XDn5/Pp9ewSRB9thFJgdnSrBc3N/N&#10;sfDxxN90LKU2CuFUoINGpC+sTVVDAdMk9sSabeMQUHQcausHPCk8dDbPsqkN2LJeaLCnVUPVvvwL&#10;qhF3+HJeY15Ws+5wEbuRj83WuceH8f0NjNAot+X/9pd3kKus/qIAs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eF7sMAAADbAAAADwAAAAAAAAAAAAAAAACYAgAAZHJzL2Rv&#10;d25yZXYueG1sUEsFBgAAAAAEAAQA9QAAAIgDAAAAAA==&#10;">
                    <v:fill color2="black" rotate="t" angle="45" focus="100%" type="gradient"/>
                  </v:oval>
                  <v:group id="Group 5" o:spid="_x0000_s1029" style="position:absolute;left:140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o:lock v:ext="edit" aspectratio="t"/>
                    <v:oval id="Oval 6" o:spid="_x0000_s103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o:lock v:ext="edit" aspectratio="t"/>
                    </v:oval>
                    <v:shape id="Freeform 7" o:spid="_x0000_s103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ItJcMA&#10;AADbAAAADwAAAGRycy9kb3ducmV2LnhtbESPQWvCQBSE7wX/w/IEL0U3iVAkdRURCooIVlvw+Mg+&#10;s6HZt2l2NfHfu4WCx2FmvmHmy97W4katrxwrSCcJCOLC6YpLBV+nj/EMhA/IGmvHpOBOHpaLwcsc&#10;c+06/qTbMZQiQtjnqMCE0ORS+sKQRT9xDXH0Lq61GKJsS6lb7CLc1jJLkjdpseK4YLChtaHi53i1&#10;CrYHJJ1ddtlv2vAsfHdmf341So2G/eodRKA+PMP/7Y1WME3h7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ItJcMAAADbAAAADwAAAAAAAAAAAAAAAACYAgAAZHJzL2Rv&#10;d25yZXYueG1sUEsFBgAAAAAEAAQA9QAAAIgDAAAAAA==&#10;" path="m,c,115,,230,,345e" filled="f">
                      <v:path arrowok="t" o:connecttype="custom" o:connectlocs="0,0;0,283" o:connectangles="0,0"/>
                      <o:lock v:ext="edit" aspectratio="t"/>
                    </v:shape>
                    <v:shape id="Freeform 8" o:spid="_x0000_s103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UDJcYA&#10;AADdAAAADwAAAGRycy9kb3ducmV2LnhtbESPQWvCQBCF7wX/wzKCl1I3yUEkdZUiCC1SqLaCxyE7&#10;ZkOzs2l2a9J/3zkI3mZ4b977ZrUZfauu1McmsIF8noEiroJtuDbw9bl7WoKKCdliG5gM/FGEzXry&#10;sMLShoEPdD2mWkkIxxINuJS6UutYOfIY56EjFu0Seo9J1r7WtsdBwn2riyxbaI8NS4PDjraOqu/j&#10;rzfw9oFki8u++Mk7XqbT4N7Pj86Y2XR8eQaVaEx38+361Qp+Xgi/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UDJcYAAADdAAAADwAAAAAAAAAAAAAAAACYAgAAZHJz&#10;L2Rvd25yZXYueG1sUEsFBgAAAAAEAAQA9QAAAIsDAAAAAA==&#10;" path="m,c,115,,230,,345e" filled="f">
                      <v:path arrowok="t" o:connecttype="custom" o:connectlocs="0,0;0,283" o:connectangles="0,0"/>
                      <o:lock v:ext="edit" aspectratio="t"/>
                    </v:shape>
                    <v:group id="Group 9" o:spid="_x0000_s103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vreRPCAAAA3QAAAA8A&#10;AAAAAAAAAAAAAAAAqgIAAGRycy9kb3ducmV2LnhtbFBLBQYAAAAABAAEAPoAAACZAwAAAAA=&#10;">
                      <o:lock v:ext="edit" aspectratio="t"/>
                      <v:oval id="Oval 10" o:spid="_x0000_s103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wRMIA&#10;AADdAAAADwAAAGRycy9kb3ducmV2LnhtbERPS2vCQBC+F/wPywi91c0DRVJXEaVgDz002vuQHZNg&#10;djZkx5j++26h0Nt8fM/Z7CbXqZGG0Ho2kC4SUMSVty3XBi7nt5c1qCDIFjvPZOCbAuy2s6cNFtY/&#10;+JPGUmoVQzgUaKAR6QutQ9WQw7DwPXHkrn5wKBEOtbYDPmK463SWJCvtsOXY0GBPh4aqW3l3Bo71&#10;vlyNOpdlfj2eZHn7+njPU2Oe59P+FZTQJP/iP/fJxvlplsHvN/EEv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6bBEwgAAAN0AAAAPAAAAAAAAAAAAAAAAAJgCAABkcnMvZG93&#10;bnJldi54bWxQSwUGAAAAAAQABAD1AAAAhwMAAAAA&#10;">
                        <o:lock v:ext="edit" aspectratio="t"/>
                      </v:oval>
                      <v:shape id="Freeform 11" o:spid="_x0000_s103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edUsIA&#10;AADdAAAADwAAAGRycy9kb3ducmV2LnhtbERP32vCMBB+H/g/hBN8GZq2wpDOKCIMFBGcbuDj0ZxN&#10;WXPpmmjrf28GA9/u4/t582Vva3Gj1leOFaSTBARx4XTFpYKv08d4BsIHZI21Y1JwJw/LxeBljrl2&#10;HX/S7RhKEUPY56jAhNDkUvrCkEU/cQ1x5C6utRgibEupW+xiuK1lliRv0mLFscFgQ2tDxc/xahVs&#10;D0g6u+yy37ThWfjuzP78apQaDfvVO4hAfXiK/90bHeen2R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51SwgAAAN0AAAAPAAAAAAAAAAAAAAAAAJgCAABkcnMvZG93&#10;bnJldi54bWxQSwUGAAAAAAQABAD1AAAAhwMAAAAA&#10;" path="m,c,115,,230,,345e" filled="f">
                        <v:path arrowok="t" o:connecttype="custom" o:connectlocs="0,0;0,283" o:connectangles="0,0"/>
                        <o:lock v:ext="edit" aspectratio="t"/>
                      </v:shape>
                      <v:shape id="Freeform 12" o:spid="_x0000_s103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4FJsIA&#10;AADdAAAADwAAAGRycy9kb3ducmV2LnhtbERP32vCMBB+H/g/hBN8GZq2yJDOKCIMFBGcbuDj0ZxN&#10;WXPpmmjrf28GA9/u4/t582Vva3Gj1leOFaSTBARx4XTFpYKv08d4BsIHZI21Y1JwJw/LxeBljrl2&#10;HX/S7RhKEUPY56jAhNDkUvrCkEU/cQ1x5C6utRgibEupW+xiuK1lliRv0mLFscFgQ2tDxc/xahVs&#10;D0g6u+yy37ThWfjuzP78apQaDfvVO4hAfXiK/90bHeen2R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rgUmwgAAAN0AAAAPAAAAAAAAAAAAAAAAAJgCAABkcnMvZG93&#10;bnJldi54bWxQSwUGAAAAAAQABAD1AAAAhwMAAAAA&#10;" path="m,c,115,,230,,345e" filled="f">
                        <v:path arrowok="t" o:connecttype="custom" o:connectlocs="0,0;0,283" o:connectangles="0,0"/>
                        <o:lock v:ext="edit" aspectratio="t"/>
                      </v:shape>
                    </v:group>
                  </v:group>
                  <v:group id="Group 13" o:spid="_x0000_s1037" style="position:absolute;left:152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o:lock v:ext="edit" aspectratio="t"/>
                    <v:oval id="Oval 14" o:spid="_x0000_s103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2R8IA&#10;AADdAAAADwAAAGRycy9kb3ducmV2LnhtbERPTWvCQBC9F/wPywi91U0MBkldRZSCPfTQaO9DdkyC&#10;2dmQHWP677uFQm/zeJ+z2U2uUyMNofVsIF0koIgrb1uuDVzOby9rUEGQLXaeycA3BdhtZ08bLKx/&#10;8CeNpdQqhnAo0EAj0hdah6ohh2Hhe+LIXf3gUCIcam0HfMRw1+llkuTaYcuxocGeDg1Vt/LuDBzr&#10;fZmPOpNVdj2eZHX7+njPUmOe59P+FZTQJP/iP/fJxvnpMoffb+IJe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0rZHwgAAAN0AAAAPAAAAAAAAAAAAAAAAAJgCAABkcnMvZG93&#10;bnJldi54bWxQSwUGAAAAAAQABAD1AAAAhwMAAAAA&#10;">
                      <o:lock v:ext="edit" aspectratio="t"/>
                    </v:oval>
                    <v:shape id="Freeform 15" o:spid="_x0000_s103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bUcMA&#10;AADdAAAADwAAAGRycy9kb3ducmV2LnhtbERPTWvCQBC9F/wPywheim6Sg5XUVUQoKCJYbcHjkB2z&#10;odnZNLua+O/dQsHbPN7nzJe9rcWNWl85VpBOEhDEhdMVlwq+Th/jGQgfkDXWjknBnTwsF4OXOeba&#10;dfxJt2MoRQxhn6MCE0KTS+kLQxb9xDXEkbu41mKIsC2lbrGL4baWWZJMpcWKY4PBhtaGip/j1SrY&#10;HpB0dtllv2nDs/Ddmf351Sg1GvardxCB+vAU/7s3Os5Pszf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ybUcMAAADdAAAADwAAAAAAAAAAAAAAAACYAgAAZHJzL2Rv&#10;d25yZXYueG1sUEsFBgAAAAAEAAQA9QAAAIgDAAAAAA==&#10;" path="m,c,115,,230,,345e" filled="f">
                      <v:path arrowok="t" o:connecttype="custom" o:connectlocs="0,0;0,283" o:connectangles="0,0"/>
                      <o:lock v:ext="edit" aspectratio="t"/>
                    </v:shape>
                    <v:shape id="Freeform 16" o:spid="_x0000_s104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MPI8YA&#10;AADdAAAADwAAAGRycy9kb3ducmV2LnhtbESPQWvCQBCF7wX/wzKCl1I3yUEkdZUiCC1SqLaCxyE7&#10;ZkOzs2l2a9J/3zkI3mZ4b977ZrUZfauu1McmsIF8noEiroJtuDbw9bl7WoKKCdliG5gM/FGEzXry&#10;sMLShoEPdD2mWkkIxxINuJS6UutYOfIY56EjFu0Seo9J1r7WtsdBwn2riyxbaI8NS4PDjraOqu/j&#10;rzfw9oFki8u++Mk7XqbT4N7Pj86Y2XR8eQaVaEx38+361Qp+Xgiu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MPI8YAAADdAAAADwAAAAAAAAAAAAAAAACYAgAAZHJz&#10;L2Rvd25yZXYueG1sUEsFBgAAAAAEAAQA9QAAAIsDAAAAAA==&#10;" path="m,c,115,,230,,345e" filled="f">
                      <v:path arrowok="t" o:connecttype="custom" o:connectlocs="0,0;0,283" o:connectangles="0,0"/>
                      <o:lock v:ext="edit" aspectratio="t"/>
                    </v:shape>
                    <v:group id="Group 17" o:spid="_x0000_s104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WddRXCAAAA3QAAAA8A&#10;AAAAAAAAAAAAAAAAqgIAAGRycy9kb3ducmV2LnhtbFBLBQYAAAAABAAEAPoAAACZAwAAAAA=&#10;">
                      <o:lock v:ext="edit" aspectratio="t"/>
                      <v:oval id="Oval 18" o:spid="_x0000_s104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4ddcUA&#10;AADdAAAADwAAAGRycy9kb3ducmV2LnhtbESPQUvDQBCF70L/wzIFb3YTQ4vEbkuxCPXgwVTvQ3aa&#10;hGZnQ3ZM4793DoK3Gd6b977Z7ufQm4nG1EV2kK8yMMR19B03Dj7Prw9PYJIge+wjk4MfSrDfLe62&#10;WPp44w+aKmmMhnAq0UErMpTWprqlgGkVB2LVLnEMKLqOjfUj3jQ89PYxyzY2YMfa0OJALy3V1+o7&#10;ODg2h2oz2ULWxeV4kvX16/2tyJ27X86HZzBCs/yb/65PXvHzQv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h11xQAAAN0AAAAPAAAAAAAAAAAAAAAAAJgCAABkcnMv&#10;ZG93bnJldi54bWxQSwUGAAAAAAQABAD1AAAAigMAAAAA&#10;">
                        <o:lock v:ext="edit" aspectratio="t"/>
                      </v:oval>
                      <v:shape id="Freeform 19" o:spid="_x0000_s104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UI+8YA&#10;AADdAAAADwAAAGRycy9kb3ducmV2LnhtbESPT2vDMAzF74N9B6PBLqN1kkMpad1SCoONMeifDXoU&#10;sRqHxnIWe0327adDoTeJ9/TeT8v16Ft1pT42gQ3k0wwUcRVsw7WBr+PrZA4qJmSLbWAy8EcR1qvH&#10;hyWWNgy8p+sh1UpCOJZowKXUlVrHypHHOA0dsWjn0HtMsva1tj0OEu5bXWTZTHtsWBocdrR1VF0O&#10;v97A+w7JFueP4ifveJ6+B/d5enHGPD+NmwWoRGO6m2/Xb1bwZ7n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UI+8YAAADdAAAADwAAAAAAAAAAAAAAAACYAgAAZHJz&#10;L2Rvd25yZXYueG1sUEsFBgAAAAAEAAQA9QAAAIsDAAAAAA==&#10;" path="m,c,115,,230,,345e" filled="f">
                        <v:path arrowok="t" o:connecttype="custom" o:connectlocs="0,0;0,283" o:connectangles="0,0"/>
                        <o:lock v:ext="edit" aspectratio="t"/>
                      </v:shape>
                      <v:shape id="Freeform 20" o:spid="_x0000_s104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tYMQA&#10;AADdAAAADwAAAGRycy9kb3ducmV2LnhtbERPTWvCQBC9F/oflin0UnSTHMRGN1IKgkUK1bbgcchO&#10;ssHsbMyuJv77bkHwNo/3OcvVaFtxod43jhWk0wQEcel0w7WCn+/1ZA7CB2SNrWNScCUPq+LxYYm5&#10;dgPv6LIPtYgh7HNUYELocil9aciin7qOOHKV6y2GCPta6h6HGG5bmSXJTFpsODYY7OjdUHncn62C&#10;jy8knVXb7JR2PA+/g/k8vBilnp/GtwWIQGO4i2/ujY7zZ+kr/H8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prWDEAAAA3QAAAA8AAAAAAAAAAAAAAAAAmAIAAGRycy9k&#10;b3ducmV2LnhtbFBLBQYAAAAABAAEAPUAAACJAwAAAAA=&#10;" path="m,c,115,,230,,345e" filled="f">
                        <v:path arrowok="t" o:connecttype="custom" o:connectlocs="0,0;0,283" o:connectangles="0,0"/>
                        <o:lock v:ext="edit" aspectratio="t"/>
                      </v:shape>
                    </v:group>
                  </v:group>
                  <v:group id="Group 21" o:spid="_x0000_s1045" style="position:absolute;left:164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T3+8YAAADdAAAADwAAAGRycy9kb3ducmV2LnhtbESPQWvCQBCF7wX/wzKC&#10;t7qJUinRVUSseJBCtSDehuyYBLOzIbtN4r/vHAq9zfDevPfNajO4WnXUhsqzgXSagCLOva24MPB9&#10;+Xh9BxUissXaMxl4UoDNevSywsz6nr+oO8dCSQiHDA2UMTaZ1iEvyWGY+oZYtLtvHUZZ20LbFnsJ&#10;d7WeJclCO6xYGkpsaFdS/jj/OAOHHvvtPN13p8d997xd3j6vp5SMmYyH7RJUpCH+m/+uj1bwFzP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ZPf7xgAAAN0A&#10;AAAPAAAAAAAAAAAAAAAAAKoCAABkcnMvZG93bnJldi54bWxQSwUGAAAAAAQABAD6AAAAnQMAAAAA&#10;">
                    <o:lock v:ext="edit" aspectratio="t"/>
                    <v:oval id="Oval 22" o:spid="_x0000_s104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jVsIA&#10;AADdAAAADwAAAGRycy9kb3ducmV2LnhtbERPTWvCQBC9F/wPywi91U0MBkldRZSCPfTQaO9DdkyC&#10;2dmQHWP677uFQm/zeJ+z2U2uUyMNofVsIF0koIgrb1uuDVzOby9rUEGQLXaeycA3BdhtZ08bLKx/&#10;8CeNpdQqhnAo0EAj0hdah6ohh2Hhe+LIXf3gUCIcam0HfMRw1+llkuTaYcuxocGeDg1Vt/LuDBzr&#10;fZmPOpNVdj2eZHX7+njPUmOe59P+FZTQJP/iP/fJxvn5MoXfb+IJe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eNWwgAAAN0AAAAPAAAAAAAAAAAAAAAAAJgCAABkcnMvZG93&#10;bnJldi54bWxQSwUGAAAAAAQABAD1AAAAhwMAAAAA&#10;">
                      <o:lock v:ext="edit" aspectratio="t"/>
                    </v:oval>
                    <v:shape id="Freeform 23" o:spid="_x0000_s104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H1rMIA&#10;AADdAAAADwAAAGRycy9kb3ducmV2LnhtbERPTWsCMRC9F/wPYQQvpWbNQWRrlCIIFimoreBx2Iyb&#10;pZvJuknd7b83guBtHu9z5sve1eJKbag8a5iMMxDEhTcVlxp+vtdvMxAhIhusPZOGfwqwXAxe5pgb&#10;3/GerodYihTCIUcNNsYmlzIUlhyGsW+IE3f2rcOYYFtK02KXwl0tVZZNpcOKU4PFhlaWit/Dn9Pw&#10;uUMy6rxVl0nDs3js7Nfp1Wo9GvYf7yAi9fEpfrg3Js2fKgX3b9IJ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ofWswgAAAN0AAAAPAAAAAAAAAAAAAAAAAJgCAABkcnMvZG93&#10;bnJldi54bWxQSwUGAAAAAAQABAD1AAAAhwMAAAAA&#10;" path="m,c,115,,230,,345e" filled="f">
                      <v:path arrowok="t" o:connecttype="custom" o:connectlocs="0,0;0,283" o:connectangles="0,0"/>
                      <o:lock v:ext="edit" aspectratio="t"/>
                    </v:shape>
                    <v:shape id="Freeform 24" o:spid="_x0000_s104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QN8QA&#10;AADdAAAADwAAAGRycy9kb3ducmV2LnhtbERP22rCQBB9L/gPywh9KXVjChKiGylCoVIK9VLwcchO&#10;sqHZ2ZhdTfr33YLg2xzOdVbr0bbiSr1vHCuYzxIQxKXTDdcKjoe35wyED8gaW8ek4Jc8rIvJwwpz&#10;7Qbe0XUfahFD2OeowITQ5VL60pBFP3MdceQq11sMEfa11D0OMdy2Mk2ShbTYcGww2NHGUPmzv1gF&#10;2y8knVYf6XnecRa+B/N5ejJKPU7H1yWIQGO4i2/udx3nL9IX+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UDfEAAAA3QAAAA8AAAAAAAAAAAAAAAAAmAIAAGRycy9k&#10;b3ducmV2LnhtbFBLBQYAAAAABAAEAPUAAACJAwAAAAA=&#10;" path="m,c,115,,230,,345e" filled="f">
                      <v:path arrowok="t" o:connecttype="custom" o:connectlocs="0,0;0,283" o:connectangles="0,0"/>
                      <o:lock v:ext="edit" aspectratio="t"/>
                    </v:shape>
                    <v:group id="Group 25" o:spid="_x0000_s104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s2F+7CAAAA3QAAAA8A&#10;AAAAAAAAAAAAAAAAqgIAAGRycy9kb3ducmV2LnhtbFBLBQYAAAAABAAEAPoAAACZAwAAAAA=&#10;">
                      <o:lock v:ext="edit" aspectratio="t"/>
                      <v:oval id="Oval 26" o:spid="_x0000_s105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lVcIA&#10;AADdAAAADwAAAGRycy9kb3ducmV2LnhtbERPTWvCQBC9F/wPywi91Y2GhJK6iigFe+ihsb0P2TEJ&#10;ZmdDdozx37uFQm/zeJ+z3k6uUyMNofVsYLlIQBFX3rZcG/g+vb+8ggqCbLHzTAbuFGC7mT2tsbD+&#10;xl80llKrGMKhQAONSF9oHaqGHIaF74kjd/aDQ4lwqLUd8BbDXadXSZJrhy3HhgZ72jdUXcqrM3Co&#10;d2U+6lSy9Hw4Snb5+fxIl8Y8z6fdGyihSf7Ff+6jjfPzVQa/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uVVwgAAAN0AAAAPAAAAAAAAAAAAAAAAAJgCAABkcnMvZG93&#10;bnJldi54bWxQSwUGAAAAAAQABAD1AAAAhwMAAAAA&#10;">
                        <o:lock v:ext="edit" aspectratio="t"/>
                      </v:oval>
                      <v:shape id="Freeform 27" o:spid="_x0000_s105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zr8IA&#10;AADdAAAADwAAAGRycy9kb3ducmV2LnhtbERPTYvCMBC9C/6HMIIX0dQeilSjiCCsyMKuu4LHoRmb&#10;YjPpNtF2//1mQfA2j/c5q01va/Gg1leOFcxnCQjiwumKSwXfX/vpAoQPyBprx6Tglzxs1sPBCnPt&#10;Ov6kxymUIoawz1GBCaHJpfSFIYt+5hriyF1dazFE2JZSt9jFcFvLNEkyabHi2GCwoZ2h4na6WwWH&#10;DySdXo/pz7zhRTh35v0yMUqNR/12CSJQH17ip/tNx/lZmsH/N/EE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vOvwgAAAN0AAAAPAAAAAAAAAAAAAAAAAJgCAABkcnMvZG93&#10;bnJldi54bWxQSwUGAAAAAAQABAD1AAAAhwMAAAAA&#10;" path="m,c,115,,230,,345e" filled="f">
                        <v:path arrowok="t" o:connecttype="custom" o:connectlocs="0,0;0,283" o:connectangles="0,0"/>
                        <o:lock v:ext="edit" aspectratio="t"/>
                      </v:shape>
                      <v:shape id="Freeform 28" o:spid="_x0000_s105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WNMQA&#10;AADdAAAADwAAAGRycy9kb3ducmV2LnhtbERPTWvCQBC9C/0PyxR6kboxBw3RjZSCYCkFtS14HLKT&#10;bGh2Ns1uTfrvXUHwNo/3OevNaFtxpt43jhXMZwkI4tLphmsFX5/b5wyED8gaW8ek4J88bIqHyRpz&#10;7QY+0PkYahFD2OeowITQ5VL60pBFP3MdceQq11sMEfa11D0OMdy2Mk2ShbTYcGww2NGrofLn+GcV&#10;vO2RdFq9p7/zjrPwPZiP09Qo9fQ4vqxABBrDXXxz73Scv0iX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WVjTEAAAA3QAAAA8AAAAAAAAAAAAAAAAAmAIAAGRycy9k&#10;b3ducmV2LnhtbFBLBQYAAAAABAAEAPUAAACJAwAAAAA=&#10;" path="m,c,115,,230,,345e" filled="f">
                        <v:path arrowok="t" o:connecttype="custom" o:connectlocs="0,0;0,283" o:connectangles="0,0"/>
                        <o:lock v:ext="edit" aspectratio="t"/>
                      </v:shape>
                    </v:group>
                  </v:group>
                  <v:group id="Group 29" o:spid="_x0000_s1053" style="position:absolute;left:175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o:lock v:ext="edit" aspectratio="t"/>
                    <v:oval id="Oval 30" o:spid="_x0000_s105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vUMMA&#10;AADdAAAADwAAAGRycy9kb3ducmV2LnhtbERPTWvCQBC9C/0PyxR6040GQ5u6ilQKeujBtL0P2TEJ&#10;ZmdDdhrjv3eFgrd5vM9ZbUbXqoH60Hg2MJ8loIhLbxuuDPx8f05fQQVBtth6JgNXCrBZP01WmFt/&#10;4SMNhVQqhnDI0UAt0uVah7Imh2HmO+LInXzvUCLsK217vMRw1+pFkmTaYcOxocaOPmoqz8WfM7Cr&#10;tkU26FSW6Wm3l+X59+uQzo15eR6376CERnmI/917G+dnize4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fvUMMAAADdAAAADwAAAAAAAAAAAAAAAACYAgAAZHJzL2Rv&#10;d25yZXYueG1sUEsFBgAAAAAEAAQA9QAAAIgDAAAAAA==&#10;">
                      <o:lock v:ext="edit" aspectratio="t"/>
                    </v:oval>
                    <v:shape id="Freeform 31" o:spid="_x0000_s105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YncYA&#10;AADdAAAADwAAAGRycy9kb3ducmV2LnhtbESPT2vCQBDF7wW/wzJCL6VuTEEkdZVSEJQi1D+FHofs&#10;mA3NzqbZ1cRv3zkUvM3w3rz3m8Vq8I26UhfrwAamkwwUcRlszZWB03H9PAcVE7LFJjAZuFGE1XL0&#10;sMDChp73dD2kSkkIxwINuJTaQutYOvIYJ6ElFu0cOo9J1q7StsNewn2j8yybaY81S4PDlt4dlT+H&#10;izew/USy+fkj/522PE9fvdt9PzljHsfD2yuoREO6m/+vN1bwZy/CL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ZYncYAAADdAAAADwAAAAAAAAAAAAAAAACYAgAAZHJz&#10;L2Rvd25yZXYueG1sUEsFBgAAAAAEAAQA9QAAAIsDAAAAAA==&#10;" path="m,c,115,,230,,345e" filled="f">
                      <v:path arrowok="t" o:connecttype="custom" o:connectlocs="0,0;0,283" o:connectangles="0,0"/>
                      <o:lock v:ext="edit" aspectratio="t"/>
                    </v:shape>
                    <v:shape id="Freeform 32" o:spid="_x0000_s105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9BsQA&#10;AADdAAAADwAAAGRycy9kb3ducmV2LnhtbERP22rCQBB9F/yHZYS+SN0kBZE0q4hQaCmFein0cchO&#10;ssHsbMxuTfr33YLg2xzOdYrNaFtxpd43jhWkiwQEcel0w7WC0/HlcQXCB2SNrWNS8EseNuvppMBc&#10;u4H3dD2EWsQQ9jkqMCF0uZS+NGTRL1xHHLnK9RZDhH0tdY9DDLetzJJkKS02HBsMdrQzVJ4PP1bB&#10;2yeSzqr37JJ2vApfg/n4nhulHmbj9hlEoDHcxTf3q47zl08p/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q/QbEAAAA3QAAAA8AAAAAAAAAAAAAAAAAmAIAAGRycy9k&#10;b3ducmV2LnhtbFBLBQYAAAAABAAEAPUAAACJAwAAAAA=&#10;" path="m,c,115,,230,,345e" filled="f">
                      <v:path arrowok="t" o:connecttype="custom" o:connectlocs="0,0;0,283" o:connectangles="0,0"/>
                      <o:lock v:ext="edit" aspectratio="t"/>
                    </v:shape>
                    <v:group id="Group 33" o:spid="_x0000_s105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5KvNzCAAAA3QAAAA8A&#10;AAAAAAAAAAAAAAAAqgIAAGRycy9kb3ducmV2LnhtbFBLBQYAAAAABAAEAPoAAACZAwAAAAA=&#10;">
                      <o:lock v:ext="edit" aspectratio="t"/>
                      <v:oval id="Oval 34" o:spid="_x0000_s105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ZOZ8IA&#10;AADdAAAADwAAAGRycy9kb3ducmV2LnhtbERPTWvCQBC9F/wPyxS81Y1dDCV1FVEEe+jBtL0P2TEJ&#10;ZmdDdhrTf98tFLzN433Oejv5To00xDawheUiA0VcBddybeHz4/j0AioKssMuMFn4oQjbzexhjYUL&#10;Nz7TWEqtUgjHAi00In2hdawa8hgXoSdO3CUMHiXBodZuwFsK951+zrJce2w5NTTY076h6lp+ewuH&#10;elfmozayMpfDSVbXr/c3s7R2/jjtXkEJTXIX/7tPLs3PjYG/b9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1k5nwgAAAN0AAAAPAAAAAAAAAAAAAAAAAJgCAABkcnMvZG93&#10;bnJldi54bWxQSwUGAAAAAAQABAD1AAAAhwMAAAAA&#10;">
                        <o:lock v:ext="edit" aspectratio="t"/>
                      </v:oval>
                      <v:shape id="Freeform 35" o:spid="_x0000_s105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ensQA&#10;AADdAAAADwAAAGRycy9kb3ducmV2LnhtbERP32vCMBB+F/Y/hBv4IpraiUhnKmMwmMhA3YQ9Hs21&#10;KWsuXRNt998vguDbfXw/b70ZbCMu1PnasYL5LAFBXDhdc6Xg6/NtugLhA7LGxjEp+CMPm/xhtMZM&#10;u54PdDmGSsQQ9hkqMCG0mZS+MGTRz1xLHLnSdRZDhF0ldYd9DLeNTJNkKS3WHBsMtvRqqPg5nq2C&#10;7R5Jp+Uu/Z23vAqn3nx8T4xS48fh5RlEoCHcxTf3u47zl08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dXp7EAAAA3QAAAA8AAAAAAAAAAAAAAAAAmAIAAGRycy9k&#10;b3ducmV2LnhtbFBLBQYAAAAABAAEAPUAAACJAwAAAAA=&#10;" path="m,c,115,,230,,345e" filled="f">
                        <v:path arrowok="t" o:connecttype="custom" o:connectlocs="0,0;0,283" o:connectangles="0,0"/>
                        <o:lock v:ext="edit" aspectratio="t"/>
                      </v:shape>
                      <v:shape id="Freeform 36" o:spid="_x0000_s106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7BcQA&#10;AADdAAAADwAAAGRycy9kb3ducmV2LnhtbERP32vCMBB+F/Y/hBv4IpraoUhnKmMwmMhA3YQ9Hs21&#10;KWsuXRNt998vguDbfXw/b70ZbCMu1PnasYL5LAFBXDhdc6Xg6/NtugLhA7LGxjEp+CMPm/xhtMZM&#10;u54PdDmGSsQQ9hkqMCG0mZS+MGTRz1xLHLnSdRZDhF0ldYd9DLeNTJNkKS3WHBsMtvRqqPg5nq2C&#10;7R5Jp+Uu/Z23vAqn3nx8T4xS48fh5RlEoCHcxTf3u47zl08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R+wXEAAAA3QAAAA8AAAAAAAAAAAAAAAAAmAIAAGRycy9k&#10;b3ducmV2LnhtbFBLBQYAAAAABAAEAPUAAACJAwAAAAA=&#10;" path="m,c,115,,230,,345e" filled="f">
                        <v:path arrowok="t" o:connecttype="custom" o:connectlocs="0,0;0,283" o:connectangles="0,0"/>
                        <o:lock v:ext="edit" aspectratio="t"/>
                      </v:shape>
                    </v:group>
                  </v:group>
                  <v:group id="Group 37" o:spid="_x0000_s1061" style="position:absolute;left:222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cycMAAADdAAAADwAAAGRycy9kb3ducmV2LnhtbERPTYvCMBC9L/gfwgje&#10;1rSKRapRRFzZgwirgngbmrEtNpPSZNv67zeCsLd5vM9ZrntTiZYaV1pWEI8jEMSZ1SXnCi7nr885&#10;COeRNVaWScGTHKxXg48lptp2/EPtyecihLBLUUHhfZ1K6bKCDLqxrYkDd7eNQR9gk0vdYBfCTSUn&#10;UZRIgyWHhgJr2haUPU6/RsG+w24zjXft4XHfPm/n2fF6iEmp0bDfLEB46v2/+O3+1mF+Mk3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GFzJwwAAAN0AAAAP&#10;AAAAAAAAAAAAAAAAAKoCAABkcnMvZG93bnJldi54bWxQSwUGAAAAAAQABAD6AAAAmgMAAAAA&#10;">
                    <o:lock v:ext="edit" aspectratio="t"/>
                    <v:oval id="Oval 38" o:spid="_x0000_s106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ZMMA&#10;AADdAAAADwAAAGRycy9kb3ducmV2LnhtbERPTWvCQBC9F/wPywi9NRsbTEt0FVEK9tCDsb0P2TEJ&#10;ZmdDdhrTf98tFLzN433Oeju5To00hNazgUWSgiKuvG25NvB5fnt6BRUE2WLnmQz8UIDtZvawxsL6&#10;G59oLKVWMYRDgQYakb7QOlQNOQyJ74kjd/GDQ4lwqLUd8BbDXaef0zTXDluODQ32tG+oupbfzsCh&#10;3pX5qDNZZpfDUZbXr4/3bGHM43zarUAJTXIX/7uPNs7Psxf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IZMMAAADdAAAADwAAAAAAAAAAAAAAAACYAgAAZHJzL2Rv&#10;d25yZXYueG1sUEsFBgAAAAAEAAQA9QAAAIgDAAAAAA==&#10;">
                      <o:lock v:ext="edit" aspectratio="t"/>
                    </v:oval>
                    <v:shape id="Freeform 39" o:spid="_x0000_s106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Um8YA&#10;AADdAAAADwAAAGRycy9kb3ducmV2LnhtbESPT2vCQBDF7wW/wzJCL6VuTEEkdZVSEJQi1D+FHofs&#10;mA3NzqbZ1cRv3zkUvM3w3rz3m8Vq8I26UhfrwAamkwwUcRlszZWB03H9PAcVE7LFJjAZuFGE1XL0&#10;sMDChp73dD2kSkkIxwINuJTaQutYOvIYJ6ElFu0cOo9J1q7StsNewn2j8yybaY81S4PDlt4dlT+H&#10;izew/USy+fkj/522PE9fvdt9PzljHsfD2yuoREO6m/+vN1bwZy+CK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BUm8YAAADdAAAADwAAAAAAAAAAAAAAAACYAgAAZHJz&#10;L2Rvd25yZXYueG1sUEsFBgAAAAAEAAQA9QAAAIsDAAAAAA==&#10;" path="m,c,115,,230,,345e" filled="f">
                      <v:path arrowok="t" o:connecttype="custom" o:connectlocs="0,0;0,283" o:connectangles="0,0"/>
                      <o:lock v:ext="edit" aspectratio="t"/>
                    </v:shape>
                    <v:shape id="Freeform 40" o:spid="_x0000_s106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xAMQA&#10;AADdAAAADwAAAGRycy9kb3ducmV2LnhtbERP32vCMBB+H/g/hBN8GZpaQbRrFBEGDhls6mCPR3Nt&#10;yppL12S2/vdmMNjbfXw/L98OthFX6nztWMF8loAgLpyuuVJwOT9PVyB8QNbYOCYFN/Kw3Ywecsy0&#10;6/mdrqdQiRjCPkMFJoQ2k9IXhiz6mWuJI1e6zmKIsKuk7rCP4baRaZIspcWaY4PBlvaGiq/Tj1Xw&#10;8oak0/KYfs9bXoWP3rx+PhqlJuNh9wQi0BD+xX/ug47zl4s1/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8QDEAAAA3QAAAA8AAAAAAAAAAAAAAAAAmAIAAGRycy9k&#10;b3ducmV2LnhtbFBLBQYAAAAABAAEAPUAAACJAwAAAAA=&#10;" path="m,c,115,,230,,345e" filled="f">
                      <v:path arrowok="t" o:connecttype="custom" o:connectlocs="0,0;0,283" o:connectangles="0,0"/>
                      <o:lock v:ext="edit" aspectratio="t"/>
                    </v:shape>
                    <v:group id="Group 41" o:spid="_x0000_s106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S9E3FAAAA3QAA&#10;AA8AAAAAAAAAAAAAAAAAqgIAAGRycy9kb3ducmV2LnhtbFBLBQYAAAAABAAEAPoAAACcAwAAAAA=&#10;">
                      <o:lock v:ext="edit" aspectratio="t"/>
                      <v:oval id="Oval 42" o:spid="_x0000_s106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4G9sMA&#10;AADdAAAADwAAAGRycy9kb3ducmV2LnhtbERPTWvCQBC9F/oflin0VjcxNZTUVUQp6KGHRr0P2TEJ&#10;ZmdDdhrTf+8WCr3N433Ocj25To00hNazgXSWgCKuvG25NnA6fry8gQqCbLHzTAZ+KMB69fiwxML6&#10;G3/RWEqtYgiHAg00In2hdagachhmvieO3MUPDiXCodZ2wFsMd52eJ0muHbYcGxrsadtQdS2/nYFd&#10;vSnzUWeyyC67vSyu589Dlhrz/DRt3kEJTfIv/nPvbZyfv6b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4G9sMAAADdAAAADwAAAAAAAAAAAAAAAACYAgAAZHJzL2Rv&#10;d25yZXYueG1sUEsFBgAAAAAEAAQA9QAAAIgDAAAAAA==&#10;">
                        <o:lock v:ext="edit" aspectratio="t"/>
                      </v:oval>
                      <v:shape id="Freeform 43" o:spid="_x0000_s106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4QDMQA&#10;AADdAAAADwAAAGRycy9kb3ducmV2LnhtbERP22rCQBB9L/gPywh9KXVjKBKiGylCoVIK9VLwcchO&#10;sqHZ2ZhdTfr33YLg2xzOdVbr0bbiSr1vHCuYzxIQxKXTDdcKjoe35wyED8gaW8ek4Jc8rIvJwwpz&#10;7Qbe0XUfahFD2OeowITQ5VL60pBFP3MdceQq11sMEfa11D0OMdy2Mk2ShbTYcGww2NHGUPmzv1gF&#10;2y8knVYf6XnecRa+B/N5ejJKPU7H1yWIQGO4i2/udx3nL15S+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EAzEAAAA3QAAAA8AAAAAAAAAAAAAAAAAmAIAAGRycy9k&#10;b3ducmV2LnhtbFBLBQYAAAAABAAEAPUAAACJAwAAAAA=&#10;" path="m,c,115,,230,,345e" filled="f">
                        <v:path arrowok="t" o:connecttype="custom" o:connectlocs="0,0;0,283" o:connectangles="0,0"/>
                        <o:lock v:ext="edit" aspectratio="t"/>
                      </v:shape>
                      <v:shape id="Freeform 44" o:spid="_x0000_s106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1l8QA&#10;AADdAAAADwAAAGRycy9kb3ducmV2LnhtbERP32vCMBB+F/Y/hBv4IpraiUhnKmMwmMhA3YQ9Hs21&#10;KWsuXRNt998vguDbfXw/b70ZbCMu1PnasYL5LAFBXDhdc6Xg6/NtugLhA7LGxjEp+CMPm/xhtMZM&#10;u54PdDmGSsQQ9hkqMCG0mZS+MGTRz1xLHLnSdRZDhF0ldYd9DLeNTJNkKS3WHBsMtvRqqPg5nq2C&#10;7R5Jp+Uu/Z23vAqn3nx8T4xS48fh5RlEoCHcxTf3u47zl4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ytZfEAAAA3QAAAA8AAAAAAAAAAAAAAAAAmAIAAGRycy9k&#10;b3ducmV2LnhtbFBLBQYAAAAABAAEAPUAAACJAwAAAAA=&#10;" path="m,c,115,,230,,345e" filled="f">
                        <v:path arrowok="t" o:connecttype="custom" o:connectlocs="0,0;0,283" o:connectangles="0,0"/>
                        <o:lock v:ext="edit" aspectratio="t"/>
                      </v:shape>
                    </v:group>
                  </v:group>
                  <v:group id="Group 45" o:spid="_x0000_s1069" style="position:absolute;left:234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UWMUAAADdAAAADwAAAGRycy9kb3ducmV2LnhtbERPS2vCQBC+F/wPyxS8&#10;1U00FUldRaRKD1JoIpTehuyYBLOzIbvN4993C4Xe5uN7znY/mkb01LnasoJ4EYEgLqyuuVRwzU9P&#10;GxDOI2tsLJOCiRzsd7OHLabaDvxBfeZLEULYpaig8r5NpXRFRQbdwrbEgbvZzqAPsCul7nAI4aaR&#10;yyhaS4M1h4YKWzpWVNyzb6PgPOBwWMWv/eV+O05f+fP75yUmpeaP4+EFhKfR/4v/3G86zF8n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AFFjFAAAA3QAA&#10;AA8AAAAAAAAAAAAAAAAAqgIAAGRycy9kb3ducmV2LnhtbFBLBQYAAAAABAAEAPoAAACcAwAAAAA=&#10;">
                    <o:lock v:ext="edit" aspectratio="t"/>
                    <v:oval id="Oval 46" o:spid="_x0000_s107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A9cMA&#10;AADdAAAADwAAAGRycy9kb3ducmV2LnhtbERPTWvCQBC9F/oflin0VjeaJpTUVUQp6KGHRr0P2TEJ&#10;ZmdDdhrTf+8WCr3N433Ocj25To00hNazgfksAUVcedtybeB0/Hh5AxUE2WLnmQz8UID16vFhiYX1&#10;N/6isZRaxRAOBRpoRPpC61A15DDMfE8cuYsfHEqEQ63tgLcY7jq9SJJcO2w5NjTY07ah6lp+OwO7&#10;elPmo04lSy+7vWTX8+chnRvz/DRt3kEJTfIv/nPvbZyfv2b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UA9cMAAADdAAAADwAAAAAAAAAAAAAAAACYAgAAZHJzL2Rv&#10;d25yZXYueG1sUEsFBgAAAAAEAAQA9QAAAIgDAAAAAA==&#10;">
                      <o:lock v:ext="edit" aspectratio="t"/>
                    </v:oval>
                    <v:shape id="Freeform 47" o:spid="_x0000_s107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UWD8MA&#10;AADdAAAADwAAAGRycy9kb3ducmV2LnhtbERP32vCMBB+H+x/CDfwZWhqkSLVKGMgKCI4N8HHozmb&#10;subSNdHW/94IA9/u4/t582Vva3Gl1leOFYxHCQjiwumKSwU/36vhFIQPyBprx6TgRh6Wi9eXOeba&#10;dfxF10MoRQxhn6MCE0KTS+kLQxb9yDXEkTu71mKIsC2lbrGL4baWaZJk0mLFscFgQ5+Git/DxSrY&#10;7JF0et6mf+OGp+HYmd3p3Sg1eOs/ZiAC9eEp/nevdZyfTTJ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UWD8MAAADdAAAADwAAAAAAAAAAAAAAAACYAgAAZHJzL2Rv&#10;d25yZXYueG1sUEsFBgAAAAAEAAQA9QAAAIgDAAAAAA==&#10;" path="m,c,115,,230,,345e" filled="f">
                      <v:path arrowok="t" o:connecttype="custom" o:connectlocs="0,0;0,283" o:connectangles="0,0"/>
                      <o:lock v:ext="edit" aspectratio="t"/>
                    </v:shape>
                    <v:shape id="Freeform 48" o:spid="_x0000_s107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zlMQA&#10;AADdAAAADwAAAGRycy9kb3ducmV2LnhtbERP32vCMBB+F/Y/hBv4IppahkpnKmMwmMhA3YQ9Hs21&#10;KWsuXRNt998vguDbfXw/b70ZbCMu1PnasYL5LAFBXDhdc6Xg6/NtugLhA7LGxjEp+CMPm/xhtMZM&#10;u54PdDmGSsQQ9hkqMCG0mZS+MGTRz1xLHLnSdRZDhF0ldYd9DLeNTJNkIS3WHBsMtvRqqPg5nq2C&#10;7R5Jp+Uu/Z23vAqn3nx8T4xS48fh5RlEoCHcxTf3u47zF09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Js5TEAAAA3QAAAA8AAAAAAAAAAAAAAAAAmAIAAGRycy9k&#10;b3ducmV2LnhtbFBLBQYAAAAABAAEAPUAAACJAwAAAAA=&#10;" path="m,c,115,,230,,345e" filled="f">
                      <v:path arrowok="t" o:connecttype="custom" o:connectlocs="0,0;0,283" o:connectangles="0,0"/>
                      <o:lock v:ext="edit" aspectratio="t"/>
                    </v:shape>
                    <v:group id="Group 49" o:spid="_x0000_s107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k+EvFAAAA3QAA&#10;AA8AAAAAAAAAAAAAAAAAqgIAAGRycy9kb3ducmV2LnhtbFBLBQYAAAAABAAEAPoAAACcAwAAAAA=&#10;">
                      <o:lock v:ext="edit" aspectratio="t"/>
                      <v:oval id="Oval 50" o:spid="_x0000_s107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K8MMA&#10;AADdAAAADwAAAGRycy9kb3ducmV2LnhtbERPTWvCQBC9F/oflhF6qxsbDTW6iigFe+ihab0P2TEJ&#10;ZmdDdozpv+8Khd7m8T5nvR1dqwbqQ+PZwGyagCIuvW24MvD99fb8CioIssXWMxn4oQDbzePDGnPr&#10;b/xJQyGViiEccjRQi3S51qGsyWGY+o44cmffO5QI+0rbHm8x3LX6JUky7bDh2FBjR/uayktxdQYO&#10;1a7IBp3KIj0fjrK4nD7e05kxT5NxtwIlNMq/+M99tHF+Nl/C/Zt4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gK8MMAAADdAAAADwAAAAAAAAAAAAAAAACYAgAAZHJzL2Rv&#10;d25yZXYueG1sUEsFBgAAAAAEAAQA9QAAAIgDAAAAAA==&#10;">
                        <o:lock v:ext="edit" aspectratio="t"/>
                      </v:oval>
                      <v:shape id="Freeform 51" o:spid="_x0000_s107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9PcYA&#10;AADdAAAADwAAAGRycy9kb3ducmV2LnhtbESPT2vCQBDF7wW/wzJCL6VuDFQkdZVSEJQi1D+FHofs&#10;mA3NzqbZ1cRv3zkUvM3w3rz3m8Vq8I26UhfrwAamkwwUcRlszZWB03H9PAcVE7LFJjAZuFGE1XL0&#10;sMDChp73dD2kSkkIxwINuJTaQutYOvIYJ6ElFu0cOo9J1q7StsNewn2j8yybaY81S4PDlt4dlT+H&#10;izew/USy+fkj/522PE9fvdt9PzljHsfD2yuoREO6m/+vN1bwZy/CL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m9PcYAAADdAAAADwAAAAAAAAAAAAAAAACYAgAAZHJz&#10;L2Rvd25yZXYueG1sUEsFBgAAAAAEAAQA9QAAAIsDAAAAAA==&#10;" path="m,c,115,,230,,345e" filled="f">
                        <v:path arrowok="t" o:connecttype="custom" o:connectlocs="0,0;0,283" o:connectangles="0,0"/>
                        <o:lock v:ext="edit" aspectratio="t"/>
                      </v:shape>
                      <v:shape id="Freeform 52" o:spid="_x0000_s107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YpsQA&#10;AADdAAAADwAAAGRycy9kb3ducmV2LnhtbERP22rCQBB9F/yHZYS+SN0kUJE0q4hQaCmFein0cchO&#10;ssHsbMxuTfr33YLg2xzOdYrNaFtxpd43jhWkiwQEcel0w7WC0/HlcQXCB2SNrWNS8EseNuvppMBc&#10;u4H3dD2EWsQQ9jkqMCF0uZS+NGTRL1xHHLnK9RZDhH0tdY9DDLetzJJkKS02HBsMdrQzVJ4PP1bB&#10;2yeSzqr37JJ2vApfg/n4nhulHmbj9hlEoDHcxTf3q47zl08p/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1GKbEAAAA3QAAAA8AAAAAAAAAAAAAAAAAmAIAAGRycy9k&#10;b3ducmV2LnhtbFBLBQYAAAAABAAEAPUAAACJAwAAAAA=&#10;" path="m,c,115,,230,,345e" filled="f">
                        <v:path arrowok="t" o:connecttype="custom" o:connectlocs="0,0;0,283" o:connectangles="0,0"/>
                        <o:lock v:ext="edit" aspectratio="t"/>
                      </v:shape>
                    </v:group>
                  </v:group>
                  <v:group id="Group 53" o:spid="_x0000_s1077" style="position:absolute;left:246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y/asQAAADdAAAADwAAAGRycy9kb3ducmV2LnhtbERPTWuDQBC9F/oflink&#10;1qymKMVmIxLakkMoxBRKb4M7UYk7K+5Wzb/PBgq5zeN9zjqfTSdGGlxrWUG8jEAQV1a3XCv4Pn48&#10;v4JwHlljZ5kUXMhBvnl8WGOm7cQHGktfixDCLkMFjfd9JqWrGjLolrYnDtzJDgZ9gEMt9YBTCDed&#10;XEVRKg22HBoa7GnbUHUu/4yCzwmn4iV+H/fn0/bye0y+fvYxKbV4mos3EJ5mfxf/u3c6zE+T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fy/asQAAADdAAAA&#10;DwAAAAAAAAAAAAAAAACqAgAAZHJzL2Rvd25yZXYueG1sUEsFBgAAAAAEAAQA+gAAAJsDAAAAAA==&#10;">
                    <o:lock v:ext="edit" aspectratio="t"/>
                    <v:oval id="Oval 54" o:spid="_x0000_s107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mrx8MA&#10;AADdAAAADwAAAGRycy9kb3ducmV2LnhtbERPTUvDQBC9F/wPywjemk0NCRK7LcUitIcejHofstMk&#10;NDsbsmMa/71bKHibx/uc9XZ2vZpoDJ1nA6skBUVce9txY+Dr8335AioIssXeMxn4pQDbzcNijaX1&#10;V/6gqZJGxRAOJRpoRYZS61C35DAkfiCO3NmPDiXCsdF2xGsMd71+TtNCO+w4NrQ40FtL9aX6cQb2&#10;za4qJp1Jnp33B8kv36djtjLm6XHevYISmuVffHcfbJxf5B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mrx8MAAADdAAAADwAAAAAAAAAAAAAAAACYAgAAZHJzL2Rv&#10;d25yZXYueG1sUEsFBgAAAAAEAAQA9QAAAIgDAAAAAA==&#10;">
                      <o:lock v:ext="edit" aspectratio="t"/>
                    </v:oval>
                    <v:shape id="Freeform 55" o:spid="_x0000_s107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7PsQA&#10;AADdAAAADwAAAGRycy9kb3ducmV2LnhtbERP32vCMBB+F/Y/hBv4IppapkhnKmMwmMhA3YQ9Hs21&#10;KWsuXRNt998vguDbfXw/b70ZbCMu1PnasYL5LAFBXDhdc6Xg6/NtugLhA7LGxjEp+CMPm/xhtMZM&#10;u54PdDmGSsQQ9hkqMCG0mZS+MGTRz1xLHLnSdRZDhF0ldYd9DLeNTJNkKS3WHBsMtvRqqPg5nq2C&#10;7R5Jp+Uu/Z23vAqn3nx8T4xS48fh5RlEoCHcxTf3u47zl4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Cuz7EAAAA3QAAAA8AAAAAAAAAAAAAAAAAmAIAAGRycy9k&#10;b3ducmV2LnhtbFBLBQYAAAAABAAEAPUAAACJAwAAAAA=&#10;" path="m,c,115,,230,,345e" filled="f">
                      <v:path arrowok="t" o:connecttype="custom" o:connectlocs="0,0;0,283" o:connectangles="0,0"/>
                      <o:lock v:ext="edit" aspectratio="t"/>
                    </v:shape>
                    <v:shape id="Freeform 56" o:spid="_x0000_s108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4epcQA&#10;AADdAAAADwAAAGRycy9kb3ducmV2LnhtbERP22rCQBB9F/oPyxT6IroxoIToRkpBaCmF1gv4OGQn&#10;2WB2Nma3Jv37bqHg2xzOdTbb0bbiRr1vHCtYzBMQxKXTDdcKjofdLAPhA7LG1jEp+CEP2+JhssFc&#10;u4G/6LYPtYgh7HNUYELocil9aciin7uOOHKV6y2GCPta6h6HGG5bmSbJSlpsODYY7OjFUHnZf1sF&#10;b59IOq3e0+ui4yycBvNxnhqlnh7H5zWIQGO4i//drzrOXy2X8PdNPE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HqXEAAAA3QAAAA8AAAAAAAAAAAAAAAAAmAIAAGRycy9k&#10;b3ducmV2LnhtbFBLBQYAAAAABAAEAPUAAACJAwAAAAA=&#10;" path="m,c,115,,230,,345e" filled="f">
                      <v:path arrowok="t" o:connecttype="custom" o:connectlocs="0,0;0,283" o:connectangles="0,0"/>
                      <o:lock v:ext="edit" aspectratio="t"/>
                    </v:shape>
                    <v:group id="Group 57" o:spid="_x0000_s108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yuX3/CAAAA3QAAAA8A&#10;AAAAAAAAAAAAAAAAqgIAAGRycy9kb3ducmV2LnhtbFBLBQYAAAAABAAEAPoAAACZAwAAAAA=&#10;">
                      <o:lock v:ext="edit" aspectratio="t"/>
                      <v:oval id="Oval 58" o:spid="_x0000_s108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KtxMMA&#10;AADdAAAADwAAAGRycy9kb3ducmV2LnhtbERPTWvCQBC9F/oflhG81Y0NiSW6ilQEe+ih0d6H7JgE&#10;s7MhO43pv+8WCr3N433OZje5To00hNazgeUiAUVcedtybeByPj69gAqCbLHzTAa+KcBu+/iwwcL6&#10;O3/QWEqtYgiHAg00In2hdagachgWvieO3NUPDiXCodZ2wHsMd51+TpJcO2w5NjTY02tD1a38cgYO&#10;9b7MR51Kll4PJ8lun+9v6dKY+Wzar0EJTfIv/nOfbJyfZyv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KtxMMAAADdAAAADwAAAAAAAAAAAAAAAACYAgAAZHJzL2Rv&#10;d25yZXYueG1sUEsFBgAAAAAEAAQA9QAAAIgDAAAAAA==&#10;">
                        <o:lock v:ext="edit" aspectratio="t"/>
                      </v:oval>
                      <v:shape id="Freeform 59" o:spid="_x0000_s108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O8YA&#10;AADdAAAADwAAAGRycy9kb3ducmV2LnhtbESPT2vCQBDF7wW/wzJCL6VuDFQkdZVSEJQi1D+FHofs&#10;mA3NzqbZ1cRv3zkUvM3w3rz3m8Vq8I26UhfrwAamkwwUcRlszZWB03H9PAcVE7LFJjAZuFGE1XL0&#10;sMDChp73dD2kSkkIxwINuJTaQutYOvIYJ6ElFu0cOo9J1q7StsNewn2j8yybaY81S4PDlt4dlT+H&#10;izew/USy+fkj/522PE9fvdt9PzljHsfD2yuoREO6m/+vN1bwZy+CK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xO8YAAADdAAAADwAAAAAAAAAAAAAAAACYAgAAZHJz&#10;L2Rvd25yZXYueG1sUEsFBgAAAAAEAAQA9QAAAIsDAAAAAA==&#10;" path="m,c,115,,230,,345e" filled="f">
                        <v:path arrowok="t" o:connecttype="custom" o:connectlocs="0,0;0,283" o:connectangles="0,0"/>
                        <o:lock v:ext="edit" aspectratio="t"/>
                      </v:shape>
                      <v:shape id="Freeform 60" o:spid="_x0000_s108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UoMQA&#10;AADdAAAADwAAAGRycy9kb3ducmV2LnhtbERP32vCMBB+H/g/hBN8GZpaULRrFBEGDhls6mCPR3Nt&#10;yppL12S2/vdmMNjbfXw/L98OthFX6nztWMF8loAgLpyuuVJwOT9PVyB8QNbYOCYFN/Kw3Ywecsy0&#10;6/mdrqdQiRjCPkMFJoQ2k9IXhiz6mWuJI1e6zmKIsKuk7rCP4baRaZIspcWaY4PBlvaGiq/Tj1Xw&#10;8oak0/KYfs9bXoWP3rx+PhqlJuNh9wQi0BD+xX/ug47zl4s1/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DFKDEAAAA3QAAAA8AAAAAAAAAAAAAAAAAmAIAAGRycy9k&#10;b3ducmV2LnhtbFBLBQYAAAAABAAEAPUAAACJAwAAAAA=&#10;" path="m,c,115,,230,,345e" filled="f">
                        <v:path arrowok="t" o:connecttype="custom" o:connectlocs="0,0;0,283" o:connectangles="0,0"/>
                        <o:lock v:ext="edit" aspectratio="t"/>
                      </v:shape>
                    </v:group>
                  </v:group>
                  <v:group id="Group 61" o:spid="_x0000_s1085" style="position:absolute;left:257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5OO8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v3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Dk47xgAAAN0A&#10;AAAPAAAAAAAAAAAAAAAAAKoCAABkcnMvZG93bnJldi54bWxQSwUGAAAAAAQABAD6AAAAnQMAAAAA&#10;">
                    <o:lock v:ext="edit" aspectratio="t"/>
                    <v:oval id="Oval 62" o:spid="_x0000_s108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lsMA&#10;AADdAAAADwAAAGRycy9kb3ducmV2LnhtbERPTUvDQBC9C/6HZQRvZpOGBondlmIR6sFDo96H7DQJ&#10;zc6G7DRN/31XEHqbx/uc1WZ2vZpoDJ1nA1mSgiKuve24MfDz/fHyCioIssXeMxm4UoDN+vFhhaX1&#10;Fz7QVEmjYgiHEg20IkOpdahbchgSPxBH7uhHhxLh2Gg74iWGu14v0rTQDjuODS0O9N5SfarOzsCu&#10;2VbFpHNZ5sfdXpan36/PPDPm+WnevoESmuUu/nfvbZxfFBn8fR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alsMAAADdAAAADwAAAAAAAAAAAAAAAACYAgAAZHJzL2Rv&#10;d25yZXYueG1sUEsFBgAAAAAEAAQA9QAAAIgDAAAAAA==&#10;">
                      <o:lock v:ext="edit" aspectratio="t"/>
                    </v:oval>
                    <v:shape id="Freeform 63" o:spid="_x0000_s108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tMbMIA&#10;AADdAAAADwAAAGRycy9kb3ducmV2LnhtbERPTYvCMBC9C/6HMIIX0dQeilSjiCCsyMKuu4LHoRmb&#10;YjPpNtF2//1mQfA2j/c5q01va/Gg1leOFcxnCQjiwumKSwXfX/vpAoQPyBprx6Tglzxs1sPBCnPt&#10;Ov6kxymUIoawz1GBCaHJpfSFIYt+5hriyF1dazFE2JZSt9jFcFvLNEkyabHi2GCwoZ2h4na6WwWH&#10;DySdXo/pz7zhRTh35v0yMUqNR/12CSJQH17ip/tNx/lZlsL/N/EE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0xswgAAAN0AAAAPAAAAAAAAAAAAAAAAAJgCAABkcnMvZG93&#10;bnJldi54bWxQSwUGAAAAAAQABAD1AAAAhwMAAAAA&#10;" path="m,c,115,,230,,345e" filled="f">
                      <v:path arrowok="t" o:connecttype="custom" o:connectlocs="0,0;0,283" o:connectangles="0,0"/>
                      <o:lock v:ext="edit" aspectratio="t"/>
                    </v:shape>
                    <v:shape id="Freeform 64" o:spid="_x0000_s108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p98MA&#10;AADdAAAADwAAAGRycy9kb3ducmV2LnhtbERP32vCMBB+H+x/CDfwZWhqhSLVKGMgKCI4N8HHozmb&#10;subSNdHW/94IA9/u4/t582Vva3Gl1leOFYxHCQjiwumKSwU/36vhFIQPyBprx6TgRh6Wi9eXOeba&#10;dfxF10MoRQxhn6MCE0KTS+kLQxb9yDXEkTu71mKIsC2lbrGL4baWaZJk0mLFscFgQ5+Git/DxSrY&#10;7JF0et6mf+OGp+HYmd3p3Sg1eOs/ZiAC9eEp/nevdZyfZRN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fp98MAAADdAAAADwAAAAAAAAAAAAAAAACYAgAAZHJzL2Rv&#10;d25yZXYueG1sUEsFBgAAAAAEAAQA9QAAAIgDAAAAAA==&#10;" path="m,c,115,,230,,345e" filled="f">
                      <v:path arrowok="t" o:connecttype="custom" o:connectlocs="0,0;0,283" o:connectangles="0,0"/>
                      <o:lock v:ext="edit" aspectratio="t"/>
                    </v:shape>
                    <v:group id="Group 65" o:spid="_x0000_s108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VyuLsEAAADdAAAADwAA&#10;AAAAAAAAAAAAAACqAgAAZHJzL2Rvd25yZXYueG1sUEsFBgAAAAAEAAQA+gAAAJgDAAAAAA==&#10;">
                      <o:lock v:ext="edit" aspectratio="t"/>
                      <v:oval id="Oval 66" o:spid="_x0000_s109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BclcMA&#10;AADdAAAADwAAAGRycy9kb3ducmV2LnhtbERPTUvDQBC9F/wPywjemk0NCRK7LcUitIcejHofstMk&#10;NDsbsmMa/71bKHibx/uc9XZ2vZpoDJ1nA6skBUVce9txY+Dr8335AioIssXeMxn4pQDbzcNijaX1&#10;V/6gqZJGxRAOJRpoRYZS61C35DAkfiCO3NmPDiXCsdF2xGsMd71+TtNCO+w4NrQ40FtL9aX6cQb2&#10;za4qJp1Jnp33B8kv36djtjLm6XHevYISmuVffHcfbJxfFD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BclcMAAADdAAAADwAAAAAAAAAAAAAAAACYAgAAZHJzL2Rv&#10;d25yZXYueG1sUEsFBgAAAAAEAAQA9QAAAIgDAAAAAA==&#10;">
                        <o:lock v:ext="edit" aspectratio="t"/>
                      </v:oval>
                      <v:shape id="Freeform 67" o:spid="_x0000_s109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Kb8MA&#10;AADdAAAADwAAAGRycy9kb3ducmV2LnhtbERPyWrDMBC9B/oPYgq9hES2DyY4VkIoFFpKoc0COQ7W&#10;xDKxRq6l2u7fV4VAbvN465TbybZioN43jhWkywQEceV0w7WC4+FlsQLhA7LG1jEp+CUP283DrMRC&#10;u5G/aNiHWsQQ9gUqMCF0hZS+MmTRL11HHLmL6y2GCPta6h7HGG5bmSVJLi02HBsMdvRsqLruf6yC&#10;t08knV3es++041U4jebjPDdKPT1OuzWIQFO4i2/uVx3n53kO/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BKb8MAAADdAAAADwAAAAAAAAAAAAAAAACYAgAAZHJzL2Rv&#10;d25yZXYueG1sUEsFBgAAAAAEAAQA9QAAAIgDAAAAAA==&#10;" path="m,c,115,,230,,345e" filled="f">
                        <v:path arrowok="t" o:connecttype="custom" o:connectlocs="0,0;0,283" o:connectangles="0,0"/>
                        <o:lock v:ext="edit" aspectratio="t"/>
                      </v:shape>
                      <v:shape id="Freeform 68" o:spid="_x0000_s109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zv9MQA&#10;AADdAAAADwAAAGRycy9kb3ducmV2LnhtbERPTWvCQBC9C/0PyxS8iG7MIUrMKqVQaBGh2goeh+wk&#10;G5qdTbNbE/99t1DwNo/3OcVutK24Uu8bxwqWiwQEcel0w7WCz4+X+RqED8gaW8ek4EYedtuHSYG5&#10;dgMf6XoKtYgh7HNUYELocil9aciiX7iOOHKV6y2GCPta6h6HGG5bmSZJJi02HBsMdvRsqPw6/VgF&#10;b+9IOq326fey43U4D+ZwmRmlpo/j0wZEoDHcxf/uVx3nZ9kK/r6JJ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87/TEAAAA3QAAAA8AAAAAAAAAAAAAAAAAmAIAAGRycy9k&#10;b3ducmV2LnhtbFBLBQYAAAAABAAEAPUAAACJAwAAAAA=&#10;" path="m,c,115,,230,,345e" filled="f">
                        <v:path arrowok="t" o:connecttype="custom" o:connectlocs="0,0;0,283" o:connectangles="0,0"/>
                        <o:lock v:ext="edit" aspectratio="t"/>
                      </v:shape>
                    </v:group>
                  </v:group>
                  <v:group id="Group 69" o:spid="_x0000_s1093" style="position:absolute;left:139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CPc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rn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EI9xgAAAN0A&#10;AAAPAAAAAAAAAAAAAAAAAKoCAABkcnMvZG93bnJldi54bWxQSwUGAAAAAAQABAD6AAAAnQMAAAAA&#10;">
                    <o:lock v:ext="edit" aspectratio="t"/>
                    <v:oval id="Oval 70" o:spid="_x0000_s109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1WkMMA&#10;AADdAAAADwAAAGRycy9kb3ducmV2LnhtbERPTWvCQBC9F/oflin01mxsMLSpq0iloIcejO19yI5J&#10;MDsbstMY/70rFLzN433OYjW5To00hNazgVmSgiKuvG25NvBz+Hp5AxUE2WLnmQxcKMBq+fiwwML6&#10;M+9pLKVWMYRDgQYakb7QOlQNOQyJ74kjd/SDQ4lwqLUd8BzDXadf0zTXDluODQ329NlQdSr/nIFN&#10;vS7zUWcyz46brcxPv9+7bGbM89O0/gAlNMld/O/e2jg/z9/h9k08QS+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1WkMMAAADdAAAADwAAAAAAAAAAAAAAAACYAgAAZHJzL2Rv&#10;d25yZXYueG1sUEsFBgAAAAAEAAQA9QAAAIgDAAAAAA==&#10;">
                      <o:lock v:ext="edit" aspectratio="t"/>
                    </v:oval>
                    <v:shape id="Freeform 71" o:spid="_x0000_s109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XcYA&#10;AADdAAAADwAAAGRycy9kb3ducmV2LnhtbESPQWvCQBCF74L/YRmhF6kbc7CSukopCEoRWrXQ45Ad&#10;s6HZ2TS7mvjvO4dCbzO8N+99s9oMvlE36mId2MB8loEiLoOtuTJwPm0fl6BiQrbYBCYDd4qwWY9H&#10;Kyxs6PmDbsdUKQnhWKABl1JbaB1LRx7jLLTEol1C5zHJ2lXadthLuG90nmUL7bFmaXDY0quj8vt4&#10;9Qb270g2v7zlP/OWl+mzd4evqTPmYTK8PINKNKR/89/1zgr+4kn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hXcYAAADdAAAADwAAAAAAAAAAAAAAAACYAgAAZHJz&#10;L2Rvd25yZXYueG1sUEsFBgAAAAAEAAQA9QAAAIsDAAAAAA==&#10;" path="m,c,115,,230,,345e" filled="f">
                      <v:path arrowok="t" o:connecttype="custom" o:connectlocs="0,0;0,283" o:connectangles="0,0"/>
                      <o:lock v:ext="edit" aspectratio="t"/>
                    </v:shape>
                    <v:shape id="Freeform 72" o:spid="_x0000_s109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BExsQA&#10;AADdAAAADwAAAGRycy9kb3ducmV2LnhtbERPTWvCQBC9C/0PyxS8SN0kB5U0q5SCYBFBbQs9DtlJ&#10;NjQ7m2a3Jv57t1DwNo/3OcVmtK24UO8bxwrSeQKCuHS64VrBx/v2aQXCB2SNrWNScCUPm/XDpMBc&#10;u4FPdDmHWsQQ9jkqMCF0uZS+NGTRz11HHLnK9RZDhH0tdY9DDLetzJJkIS02HBsMdvRqqPw+/1oF&#10;b0cknVX77CfteBU+B3P4mhmlpo/jyzOIQGO4i//dOx3nL5Yp/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ARMbEAAAA3QAAAA8AAAAAAAAAAAAAAAAAmAIAAGRycy9k&#10;b3ducmV2LnhtbFBLBQYAAAAABAAEAPUAAACJAwAAAAA=&#10;" path="m,c,115,,230,,345e" filled="f">
                      <v:path arrowok="t" o:connecttype="custom" o:connectlocs="0,0;0,283" o:connectangles="0,0"/>
                      <o:lock v:ext="edit" aspectratio="t"/>
                    </v:shape>
                    <v:group id="Group 73" o:spid="_x0000_s109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IAUcwwAAAN0AAAAP&#10;AAAAAAAAAAAAAAAAAKoCAABkcnMvZG93bnJldi54bWxQSwUGAAAAAAQABAD6AAAAmgMAAAAA&#10;">
                      <o:lock v:ext="edit" aspectratio="t"/>
                      <v:oval id="Oval 74" o:spid="_x0000_s109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3p8MA&#10;AADdAAAADwAAAGRycy9kb3ducmV2LnhtbERPTWvCQBC9F/wPywi9NRsbTEt0FVEK9tCDsb0P2TEJ&#10;ZmdDdhrTf98tFLzN433Oeju5To00hNazgUWSgiKuvG25NvB5fnt6BRUE2WLnmQz8UIDtZvawxsL6&#10;G59oLKVWMYRDgQYakb7QOlQNOQyJ74kjd/GDQ4lwqLUd8BbDXaef0zTXDluODQ32tG+oupbfzsCh&#10;3pX5qDNZZpfDUZbXr4/3bGHM43zarUAJTXIX/7uPNs7PXzL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z3p8MAAADdAAAADwAAAAAAAAAAAAAAAACYAgAAZHJzL2Rv&#10;d25yZXYueG1sUEsFBgAAAAAEAAQA9QAAAIgDAAAAAA==&#10;">
                        <o:lock v:ext="edit" aspectratio="t"/>
                      </v:oval>
                      <v:shape id="Freeform 75" o:spid="_x0000_s109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fnXsQA&#10;AADdAAAADwAAAGRycy9kb3ducmV2LnhtbERP32vCMBB+F/Y/hBv4IppahkpnKmMwmMhA3YQ9Hs21&#10;KWsuXRNt998vguDbfXw/b70ZbCMu1PnasYL5LAFBXDhdc6Xg6/NtugLhA7LGxjEp+CMPm/xhtMZM&#10;u54PdDmGSsQQ9hkqMCG0mZS+MGTRz1xLHLnSdRZDhF0ldYd9DLeNTJNkIS3WHBsMtvRqqPg5nq2C&#10;7R5Jp+Uu/Z23vAqn3nx8T4xS48fh5RlEoCHcxTf3u47zF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3517EAAAA3QAAAA8AAAAAAAAAAAAAAAAAmAIAAGRycy9k&#10;b3ducmV2LnhtbFBLBQYAAAAABAAEAPUAAACJAwAAAAA=&#10;" path="m,c,115,,230,,345e" filled="f">
                        <v:path arrowok="t" o:connecttype="custom" o:connectlocs="0,0;0,283" o:connectangles="0,0"/>
                        <o:lock v:ext="edit" aspectratio="t"/>
                      </v:shape>
                      <v:shape id="Freeform 76" o:spid="_x0000_s110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CxcQA&#10;AADdAAAADwAAAGRycy9kb3ducmV2LnhtbERP32vCMBB+F/Y/hBv4IppamEpnKmMwmMhA3YQ9Hs21&#10;KWsuXRNt998vguDbfXw/b70ZbCMu1PnasYL5LAFBXDhdc6Xg6/NtugLhA7LGxjEp+CMPm/xhtMZM&#10;u54PdDmGSsQQ9hkqMCG0mZS+MGTRz1xLHLnSdRZDhF0ldYd9DLeNTJNkIS3WHBsMtvRqqPg5nq2C&#10;7R5Jp+Uu/Z23vAqn3nx8T4xS48fh5RlEoCHcxTf3u47zF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7QsXEAAAA3QAAAA8AAAAAAAAAAAAAAAAAmAIAAGRycy9k&#10;b3ducmV2LnhtbFBLBQYAAAAABAAEAPUAAACJAwAAAAA=&#10;" path="m,c,115,,230,,345e" filled="f">
                        <v:path arrowok="t" o:connecttype="custom" o:connectlocs="0,0;0,283" o:connectangles="0,0"/>
                        <o:lock v:ext="edit" aspectratio="t"/>
                      </v:shape>
                    </v:group>
                  </v:group>
                  <v:group id="Group 77" o:spid="_x0000_s1101" style="position:absolute;left:151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LlCcQAAADdAAAADwAAAGRycy9kb3ducmV2LnhtbERPS2vCQBC+F/wPywi9&#10;1U0sjRJdRUTFgxR8gHgbsmMSzM6G7JrEf98tFHqbj+8582VvKtFS40rLCuJRBII4s7rkXMHlvP2Y&#10;gnAeWWNlmRS8yMFyMXibY6ptx0dqTz4XIYRdigoK7+tUSpcVZNCNbE0cuLttDPoAm1zqBrsQbio5&#10;jqJEGiw5NBRY07qg7HF6GgW7DrvVZ7xpD4/7+nU7f31fDzEp9T7sVzMQnnr/L/5z73WYn0w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XLlCcQAAADdAAAA&#10;DwAAAAAAAAAAAAAAAACqAgAAZHJzL2Rvd25yZXYueG1sUEsFBgAAAAAEAAQA+gAAAJsDAAAAAA==&#10;">
                    <o:lock v:ext="edit" aspectratio="t"/>
                    <v:oval id="Oval 78" o:spid="_x0000_s110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xpMMA&#10;AADdAAAADwAAAGRycy9kb3ducmV2LnhtbERPTWvCQBC9C/0PyxR6040NxpK6ilQK9uDBtL0P2TEJ&#10;ZmdDdhrjv3cLgrd5vM9ZbUbXqoH60Hg2MJ8loIhLbxuuDPx8f07fQAVBtth6JgNXCrBZP01WmFt/&#10;4SMNhVQqhnDI0UAt0uVah7Imh2HmO+LInXzvUCLsK217vMRw1+rXJMm0w4ZjQ40dfdRUnos/Z2BX&#10;bYts0Kks0tNuL4vz7+ErnRvz8jxu30EJjfIQ3917G+dnyyX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fxpMMAAADdAAAADwAAAAAAAAAAAAAAAACYAgAAZHJzL2Rv&#10;d25yZXYueG1sUEsFBgAAAAAEAAQA9QAAAIgDAAAAAA==&#10;">
                      <o:lock v:ext="edit" aspectratio="t"/>
                    </v:oval>
                    <v:shape id="Freeform 79" o:spid="_x0000_s110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tW8YA&#10;AADdAAAADwAAAGRycy9kb3ducmV2LnhtbESPQWvCQBCF74L/YRmhF6kbc7CSukopCEoRWrXQ45Ad&#10;s6HZ2TS7mvjvO4dCbzO8N+99s9oMvlE36mId2MB8loEiLoOtuTJwPm0fl6BiQrbYBCYDd4qwWY9H&#10;Kyxs6PmDbsdUKQnhWKABl1JbaB1LRx7jLLTEol1C5zHJ2lXadthLuG90nmUL7bFmaXDY0quj8vt4&#10;9Qb270g2v7zlP/OWl+mzd4evqTPmYTK8PINKNKR/89/1zgr+4kl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rtW8YAAADdAAAADwAAAAAAAAAAAAAAAACYAgAAZHJz&#10;L2Rvd25yZXYueG1sUEsFBgAAAAAEAAQA9QAAAIsDAAAAAA==&#10;" path="m,c,115,,230,,345e" filled="f">
                      <v:path arrowok="t" o:connecttype="custom" o:connectlocs="0,0;0,283" o:connectangles="0,0"/>
                      <o:lock v:ext="edit" aspectratio="t"/>
                    </v:shape>
                    <v:shape id="Freeform 80" o:spid="_x0000_s110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ZIwMQA&#10;AADdAAAADwAAAGRycy9kb3ducmV2LnhtbERPS2vCQBC+C/0PyxR6Ed2Yg480q5SC0CIFtS30OGQn&#10;2dDsbMxuTfz3XUHwNh/fc/LNYBtxps7XjhXMpgkI4sLpmisFX5/byRKED8gaG8ek4EIeNuuHUY6Z&#10;dj0f6HwMlYgh7DNUYEJoMyl9Yciin7qWOHKl6yyGCLtK6g77GG4bmSbJXFqsOTYYbOnVUPF7/LMK&#10;3vdIOi136WnW8jJ89+bjZ2yUenocXp5BBBrCXXxzv+k4f75Ywf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2SMDEAAAA3QAAAA8AAAAAAAAAAAAAAAAAmAIAAGRycy9k&#10;b3ducmV2LnhtbFBLBQYAAAAABAAEAPUAAACJAwAAAAA=&#10;" path="m,c,115,,230,,345e" filled="f">
                      <v:path arrowok="t" o:connecttype="custom" o:connectlocs="0,0;0,283" o:connectangles="0,0"/>
                      <o:lock v:ext="edit" aspectratio="t"/>
                    </v:shape>
                    <v:group id="Group 81" o:spid="_x0000_s110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JrTtfFAAAA3QAA&#10;AA8AAAAAAAAAAAAAAAAAqgIAAGRycy9kb3ducmV2LnhtbFBLBQYAAAAABAAEAPoAAACcAwAAAAA=&#10;">
                      <o:lock v:ext="edit" aspectratio="t"/>
                      <v:oval id="Oval 82" o:spid="_x0000_s110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e8bMIA&#10;AADdAAAADwAAAGRycy9kb3ducmV2LnhtbERPTWvCQBC9F/wPyxS81U0aDJK6iiiCPfRgbO9DdkyC&#10;2dmQncb033cLBW/zeJ+z3k6uUyMNofVsIF0koIgrb1uuDXxeji8rUEGQLXaeycAPBdhuZk9rLKy/&#10;85nGUmoVQzgUaKAR6QutQ9WQw7DwPXHkrn5wKBEOtbYD3mO46/RrkuTaYcuxocGe9g1Vt/LbGTjU&#10;uzIfdSbL7Ho4yfL29fGepcbMn6fdGyihSR7if/fJxvn5KoW/b+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97xswgAAAN0AAAAPAAAAAAAAAAAAAAAAAJgCAABkcnMvZG93&#10;bnJldi54bWxQSwUGAAAAAAQABAD1AAAAhwMAAAAA&#10;">
                        <o:lock v:ext="edit" aspectratio="t"/>
                      </v:oval>
                      <v:shape id="Freeform 83" o:spid="_x0000_s110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eqlsMA&#10;AADdAAAADwAAAGRycy9kb3ducmV2LnhtbERPTWvCQBC9F/oflin0UnSTHCREV5FCwVKEait4HLJj&#10;NpidjdltEv99VxC8zeN9zmI12kb01PnasYJ0moAgLp2uuVLw+/MxyUH4gKyxcUwKruRhtXx+WmCh&#10;3cA76vehEjGEfYEKTAhtIaUvDVn0U9cSR+7kOoshwq6SusMhhttGZkkykxZrjg0GW3o3VJ73f1bB&#10;5zeSzk5f2SVtOQ+HwWyPb0ap15dxPQcRaAwP8d290XH+LM/g9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eqlsMAAADdAAAADwAAAAAAAAAAAAAAAACYAgAAZHJzL2Rv&#10;d25yZXYueG1sUEsFBgAAAAAEAAQA9QAAAIgDAAAAAA==&#10;" path="m,c,115,,230,,345e" filled="f">
                        <v:path arrowok="t" o:connecttype="custom" o:connectlocs="0,0;0,283" o:connectangles="0,0"/>
                        <o:lock v:ext="edit" aspectratio="t"/>
                      </v:shape>
                      <v:shape id="Freeform 84" o:spid="_x0000_s110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PDcMA&#10;AADdAAAADwAAAGRycy9kb3ducmV2LnhtbERPyWrDMBC9B/IPYgK9hESOC8G4kUMJFFpKodmgx8Ea&#10;W6bWyLHU2P37qhDIbR5vnc12tK24Uu8bxwpWywQEcel0w7WC0/FlkYHwAVlj65gU/JKHbTGdbDDX&#10;buA9XQ+hFjGEfY4KTAhdLqUvDVn0S9cRR65yvcUQYV9L3eMQw20r0yRZS4sNxwaDHe0Mld+HH6vg&#10;7RNJp9V7ell1nIXzYD6+5kaph9n4/AQi0Bju4pv7Vcf56+wR/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sPDcMAAADdAAAADwAAAAAAAAAAAAAAAACYAgAAZHJzL2Rv&#10;d25yZXYueG1sUEsFBgAAAAAEAAQA9QAAAIgDAAAAAA==&#10;" path="m,c,115,,230,,345e" filled="f">
                        <v:path arrowok="t" o:connecttype="custom" o:connectlocs="0,0;0,283" o:connectangles="0,0"/>
                        <o:lock v:ext="edit" aspectratio="t"/>
                      </v:shape>
                    </v:group>
                  </v:group>
                  <v:group id="Group 85" o:spid="_x0000_s1109" style="position:absolute;left:163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muwsQAAADdAAAADwAAAGRycy9kb3ducmV2LnhtbERPS4vCMBC+C/sfwix4&#10;07TrA6lGEdld9iCCDxBvQzO2xWZSmmxb/70RBG/z8T1nsepMKRqqXWFZQTyMQBCnVhecKTgdfwYz&#10;EM4jaywtk4I7OVgtP3oLTLRteU/NwWcihLBLUEHufZVI6dKcDLqhrYgDd7W1QR9gnUldYxvCTSm/&#10;omgqDRYcGnKsaJNTejv8GwW/LbbrUfzdbG/Xzf1ynOzO25iU6n926zkIT51/i1/uPx3mT2dj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zmuwsQAAADdAAAA&#10;DwAAAAAAAAAAAAAAAACqAgAAZHJzL2Rvd25yZXYueG1sUEsFBgAAAAAEAAQA+gAAAJsDAAAAAA==&#10;">
                    <o:lock v:ext="edit" aspectratio="t"/>
                    <v:oval id="Oval 86" o:spid="_x0000_s111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6b8IA&#10;AADdAAAADwAAAGRycy9kb3ducmV2LnhtbERPTWvCQBC9F/wPyxS81Y0NCZK6iiiCPfTQ2N6H7JgE&#10;s7MhO43x37uFQm/zeJ+z3k6uUyMNofVsYLlIQBFX3rZcG/g6H19WoIIgW+w8k4E7BdhuZk9rLKy/&#10;8SeNpdQqhnAo0EAj0hdah6ohh2Hhe+LIXfzgUCIcam0HvMVw1+nXJMm1w5ZjQ4M97RuqruWPM3Co&#10;d2U+6lSy9HI4SXb9/nhPl8bMn6fdGyihSf7Ff+6TjfPzVQa/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zLpvwgAAAN0AAAAPAAAAAAAAAAAAAAAAAJgCAABkcnMvZG93&#10;bnJldi54bWxQSwUGAAAAAAQABAD1AAAAhwMAAAAA&#10;">
                      <o:lock v:ext="edit" aspectratio="t"/>
                    </v:oval>
                    <v:shape id="Freeform 87" o:spid="_x0000_s111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slcMA&#10;AADdAAAADwAAAGRycy9kb3ducmV2LnhtbERPTWvCQBC9F/wPywheSt2YQwipqxRBsIigtoLHITtm&#10;Q7OzMbs18d+7QqG3ebzPmS8H24gbdb52rGA2TUAQl07XXCn4/lq/5SB8QNbYOCYFd/KwXIxe5lho&#10;1/OBbsdQiRjCvkAFJoS2kNKXhiz6qWuJI3dxncUQYVdJ3WEfw20j0yTJpMWaY4PBllaGyp/jr1Xw&#10;uUfS6WWbXmct5+HUm9351Sg1GQ8f7yACDeFf/Ofe6Dg/yzN4fhN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yslcMAAADdAAAADwAAAAAAAAAAAAAAAACYAgAAZHJzL2Rv&#10;d25yZXYueG1sUEsFBgAAAAAEAAQA9QAAAIgDAAAAAA==&#10;" path="m,c,115,,230,,345e" filled="f">
                      <v:path arrowok="t" o:connecttype="custom" o:connectlocs="0,0;0,283" o:connectangles="0,0"/>
                      <o:lock v:ext="edit" aspectratio="t"/>
                    </v:shape>
                    <v:shape id="Freeform 88" o:spid="_x0000_s111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JDsMA&#10;AADdAAAADwAAAGRycy9kb3ducmV2LnhtbERPS2vCQBC+F/wPywheim7MwYbUVYogKFKwPqDHITtm&#10;Q7OzMbua9N+7hYK3+fieM1/2thZ3an3lWMF0koAgLpyuuFRwOq7HGQgfkDXWjknBL3lYLgYvc8y1&#10;6/iL7odQihjCPkcFJoQml9IXhiz6iWuII3dxrcUQYVtK3WIXw20t0ySZSYsVxwaDDa0MFT+Hm1Ww&#10;3SPp9LJLr9OGs3DuzOf3q1FqNOw/3kEE6sNT/O/e6Dh/lr3B3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AJDsMAAADdAAAADwAAAAAAAAAAAAAAAACYAgAAZHJzL2Rv&#10;d25yZXYueG1sUEsFBgAAAAAEAAQA9QAAAIgDAAAAAA==&#10;" path="m,c,115,,230,,345e" filled="f">
                      <v:path arrowok="t" o:connecttype="custom" o:connectlocs="0,0;0,283" o:connectangles="0,0"/>
                      <o:lock v:ext="edit" aspectratio="t"/>
                    </v:shape>
                    <v:group id="Group 89" o:spid="_x0000_s111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dQtHFAAAA3QAA&#10;AA8AAAAAAAAAAAAAAAAAqgIAAGRycy9kb3ducmV2LnhtbFBLBQYAAAAABAAEAPoAAACcAwAAAAA=&#10;">
                      <o:lock v:ext="edit" aspectratio="t"/>
                      <v:oval id="Oval 90" o:spid="_x0000_s111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wasMA&#10;AADdAAAADwAAAGRycy9kb3ducmV2LnhtbERPTWvCQBC9C/0PyxR6040NBpu6ilQK9uDBtL0P2TEJ&#10;ZmdDdhrjv3cLgrd5vM9ZbUbXqoH60Hg2MJ8loIhLbxuuDPx8f06XoIIgW2w9k4ErBdisnyYrzK2/&#10;8JGGQioVQzjkaKAW6XKtQ1mTwzDzHXHkTr53KBH2lbY9XmK4a/VrkmTaYcOxocaOPmoqz8WfM7Cr&#10;tkU26FQW6Wm3l8X59/CVzo15eR6376CERnmI7+69jfOz5Rv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GwasMAAADdAAAADwAAAAAAAAAAAAAAAACYAgAAZHJzL2Rv&#10;d25yZXYueG1sUEsFBgAAAAAEAAQA9QAAAIgDAAAAAA==&#10;">
                        <o:lock v:ext="edit" aspectratio="t"/>
                      </v:oval>
                      <v:shape id="Freeform 91" o:spid="_x0000_s111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Hp8YA&#10;AADdAAAADwAAAGRycy9kb3ducmV2LnhtbESPQWvCQBCF74L/YRnBi+jGHERTVxGhUCmFVlvwOGTH&#10;bGh2Ns1uTfrvO4dCbzO8N+99s90PvlF36mId2MBykYEiLoOtuTLwfnmcr0HFhGyxCUwGfijCfjce&#10;bbGwoec3up9TpSSEY4EGXEptoXUsHXmMi9ASi3YLnccka1dp22Ev4b7ReZattMeapcFhS0dH5ef5&#10;2xs4vSLZ/Pacfy1bXqeP3r1cZ86Y6WQ4PIBKNKR/89/1kxX81Ub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AHp8YAAADdAAAADwAAAAAAAAAAAAAAAACYAgAAZHJz&#10;L2Rvd25yZXYueG1sUEsFBgAAAAAEAAQA9QAAAIsDAAAAAA==&#10;" path="m,c,115,,230,,345e" filled="f">
                        <v:path arrowok="t" o:connecttype="custom" o:connectlocs="0,0;0,283" o:connectangles="0,0"/>
                        <o:lock v:ext="edit" aspectratio="t"/>
                      </v:shape>
                      <v:shape id="Freeform 92" o:spid="_x0000_s111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yiPMQA&#10;AADdAAAADwAAAGRycy9kb3ducmV2LnhtbERPTWvCQBC9F/oflin0UnSTHMRGN1IKgkUK1bbgcchO&#10;ssHsbMyuJv77bkHwNo/3OcvVaFtxod43jhWk0wQEcel0w7WCn+/1ZA7CB2SNrWNScCUPq+LxYYm5&#10;dgPv6LIPtYgh7HNUYELocil9aciin7qOOHKV6y2GCPta6h6HGG5bmSXJTFpsODYY7OjdUHncn62C&#10;jy8knVXb7JR2PA+/g/k8vBilnp/GtwWIQGO4i2/ujY7zZ68p/H8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ojzEAAAA3QAAAA8AAAAAAAAAAAAAAAAAmAIAAGRycy9k&#10;b3ducmV2LnhtbFBLBQYAAAAABAAEAPUAAACJAwAAAAA=&#10;" path="m,c,115,,230,,345e" filled="f">
                        <v:path arrowok="t" o:connecttype="custom" o:connectlocs="0,0;0,283" o:connectangles="0,0"/>
                        <o:lock v:ext="edit" aspectratio="t"/>
                      </v:shape>
                    </v:group>
                  </v:group>
                  <v:group id="Group 93" o:spid="_x0000_s1117" style="position:absolute;left:174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UF8MUAAADdAAAADwAAAGRycy9kb3ducmV2LnhtbERPTWvCQBC9F/wPywi9&#10;NZtYGmrMKiJWPIRCVSi9DdkxCWZnQ3abxH/fLRR6m8f7nHwzmVYM1LvGsoIkikEQl1Y3XCm4nN+e&#10;XkE4j6yxtUwK7uRgs5495JhpO/IHDSdfiRDCLkMFtfddJqUrazLoItsRB+5qe4M+wL6SuscxhJtW&#10;LuI4lQYbDg01drSrqbydvo2Cw4jj9jnZD8Xturt/nV/eP4uElHqcT9sVCE+T/xf/uY86zE+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5FBfDFAAAA3QAA&#10;AA8AAAAAAAAAAAAAAAAAqgIAAGRycy9kb3ducmV2LnhtbFBLBQYAAAAABAAEAPoAAACcAwAAAAA=&#10;">
                    <o:lock v:ext="edit" aspectratio="t"/>
                    <v:oval id="Oval 94" o:spid="_x0000_s111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RXcMA&#10;AADdAAAADwAAAGRycy9kb3ducmV2LnhtbERPTWvCQBC9F/wPywi9NRsbDG10FVEK9tCDsb0P2TEJ&#10;ZmdDdhrTf98tFLzN433Oeju5To00hNazgUWSgiKuvG25NvB5fnt6ARUE2WLnmQz8UIDtZvawxsL6&#10;G59oLKVWMYRDgQYakb7QOlQNOQyJ74kjd/GDQ4lwqLUd8BbDXaef0zTXDluODQ32tG+oupbfzsCh&#10;3pX5qDNZZpfDUZbXr4/3bGHM43zarUAJTXIX/7uPNs7PXzP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ARXcMAAADdAAAADwAAAAAAAAAAAAAAAACYAgAAZHJzL2Rv&#10;d25yZXYueG1sUEsFBgAAAAAEAAQA9QAAAIgDAAAAAA==&#10;">
                      <o:lock v:ext="edit" aspectratio="t"/>
                    </v:oval>
                    <v:shape id="Freeform 95" o:spid="_x0000_s111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sBpMQA&#10;AADdAAAADwAAAGRycy9kb3ducmV2LnhtbERP32vCMBB+H/g/hBN8GZpaRLRrFBEGDhls6mCPR3Nt&#10;yppL12S2/vdmMNjbfXw/L98OthFX6nztWMF8loAgLpyuuVJwOT9PVyB8QNbYOCYFN/Kw3Ywecsy0&#10;6/mdrqdQiRjCPkMFJoQ2k9IXhiz6mWuJI1e6zmKIsKuk7rCP4baRaZIspcWaY4PBlvaGiq/Tj1Xw&#10;8oak0/KYfs9bXoWP3rx+PhqlJuNh9wQi0BD+xX/ug47zl+sF/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7AaTEAAAA3QAAAA8AAAAAAAAAAAAAAAAAmAIAAGRycy9k&#10;b3ducmV2LnhtbFBLBQYAAAAABAAEAPUAAACJAwAAAAA=&#10;" path="m,c,115,,230,,345e" filled="f">
                      <v:path arrowok="t" o:connecttype="custom" o:connectlocs="0,0;0,283" o:connectangles="0,0"/>
                      <o:lock v:ext="edit" aspectratio="t"/>
                    </v:shape>
                    <v:shape id="Freeform 96" o:spid="_x0000_s112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kP8QA&#10;AADdAAAADwAAAGRycy9kb3ducmV2LnhtbERP32vCMBB+H/g/hBN8GZpaULRrFBEGDhls6mCPR3Nt&#10;yppL12S2/vdmMNjbfXw/L98OthFX6nztWMF8loAgLpyuuVJwOT9PVyB8QNbYOCYFN/Kw3Ywecsy0&#10;6/mdrqdQiRjCPkMFJoQ2k9IXhiz6mWuJI1e6zmKIsKuk7rCP4baRaZIspcWaY4PBlvaGiq/Tj1Xw&#10;8oak0/KYfs9bXoWP3rx+PhqlJuNh9wQi0BD+xX/ug47zl+sF/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3pD/EAAAA3QAAAA8AAAAAAAAAAAAAAAAAmAIAAGRycy9k&#10;b3ducmV2LnhtbFBLBQYAAAAABAAEAPUAAACJAwAAAAA=&#10;" path="m,c,115,,230,,345e" filled="f">
                      <v:path arrowok="t" o:connecttype="custom" o:connectlocs="0,0;0,283" o:connectangles="0,0"/>
                      <o:lock v:ext="edit" aspectratio="t"/>
                    </v:shape>
                    <v:group id="Group 97" o:spid="_x0000_s112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cX5eXCAAAA3QAAAA8A&#10;AAAAAAAAAAAAAAAAqgIAAGRycy9kb3ducmV2LnhtbFBLBQYAAAAABAAEAPoAAACZAwAAAAA=&#10;">
                      <o:lock v:ext="edit" aspectratio="t"/>
                      <v:oval id="Oval 98" o:spid="_x0000_s112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sXXsMA&#10;AADdAAAADwAAAGRycy9kb3ducmV2LnhtbERPTWvCQBC9F/oflin0Vjc2GDW6ilQK9tCDab0P2TEJ&#10;ZmdDdhrTf+8Khd7m8T5nvR1dqwbqQ+PZwHSSgCIuvW24MvD99f6yABUE2WLrmQz8UoDt5vFhjbn1&#10;Vz7SUEilYgiHHA3UIl2udShrchgmviOO3Nn3DiXCvtK2x2sMd61+TZJMO2w4NtTY0VtN5aX4cQb2&#10;1a7IBp3KLD3vDzK7nD4/0qkxz0/jbgVKaJR/8Z/7YOP8bDmH+zfxBL2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sXXsMAAADdAAAADwAAAAAAAAAAAAAAAACYAgAAZHJzL2Rv&#10;d25yZXYueG1sUEsFBgAAAAAEAAQA9QAAAIgDAAAAAA==&#10;">
                        <o:lock v:ext="edit" aspectratio="t"/>
                      </v:oval>
                      <v:shape id="Freeform 99" o:spid="_x0000_s112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LocYA&#10;AADdAAAADwAAAGRycy9kb3ducmV2LnhtbESPQWvCQBCF74L/YRnBi+jGHERTVxGhUCmFVlvwOGTH&#10;bGh2Ns1uTfrvO4dCbzO8N+99s90PvlF36mId2MBykYEiLoOtuTLwfnmcr0HFhGyxCUwGfijCfjce&#10;bbGwoec3up9TpSSEY4EGXEptoXUsHXmMi9ASi3YLnccka1dp22Ev4b7ReZattMeapcFhS0dH5ef5&#10;2xs4vSLZ/Pacfy1bXqeP3r1cZ86Y6WQ4PIBKNKR/89/1kxX81UZ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YLocYAAADdAAAADwAAAAAAAAAAAAAAAACYAgAAZHJz&#10;L2Rvd25yZXYueG1sUEsFBgAAAAAEAAQA9QAAAIsDAAAAAA==&#10;" path="m,c,115,,230,,345e" filled="f">
                        <v:path arrowok="t" o:connecttype="custom" o:connectlocs="0,0;0,283" o:connectangles="0,0"/>
                        <o:lock v:ext="edit" aspectratio="t"/>
                      </v:shape>
                      <v:shape id="Freeform 100" o:spid="_x0000_s112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quOsQA&#10;AADdAAAADwAAAGRycy9kb3ducmV2LnhtbERPS2vCQBC+C/0PyxR6Ed2Yg5joRkpBaCmF1gd4HLKT&#10;bDA7G7Nbk/77bqHgbT6+52y2o23FjXrfOFawmCcgiEunG64VHA+72QqED8gaW8ek4Ic8bIuHyQZz&#10;7Qb+ots+1CKGsM9RgQmhy6X0pSGLfu464shVrrcYIuxrqXscYrhtZZokS2mx4dhgsKMXQ+Vl/20V&#10;vH0i6bR6T6+LjlfhNJiP89Qo9fQ4Pq9BBBrDXfzvftVx/jLL4O+beII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6rjrEAAAA3QAAAA8AAAAAAAAAAAAAAAAAmAIAAGRycy9k&#10;b3ducmV2LnhtbFBLBQYAAAAABAAEAPUAAACJAwAAAAA=&#10;" path="m,c,115,,230,,345e" filled="f">
                        <v:path arrowok="t" o:connecttype="custom" o:connectlocs="0,0;0,283" o:connectangles="0,0"/>
                        <o:lock v:ext="edit" aspectratio="t"/>
                      </v:shape>
                    </v:group>
                  </v:group>
                  <v:group id="Group 101" o:spid="_x0000_s1125" style="position:absolute;left:221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CkBscAAADdAAAADwAAAGRycy9kb3ducmV2LnhtbESPQWvCQBCF70L/wzKF&#10;3nSTFm2JriLSlh5EMBaKtyE7JsHsbMhuk/jvnUOhtxnem/e+WW1G16ieulB7NpDOElDEhbc1lwa+&#10;Tx/TN1AhIltsPJOBGwXYrB8mK8ysH/hIfR5LJSEcMjRQxdhmWoeiIodh5lti0S6+cxhl7UptOxwk&#10;3DX6OUkW2mHN0lBhS7uKimv+6wx8DjhsX9L3fn+97G7n0/zws0/JmKfHcbsEFWmM/+a/6y8r+K+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CkBscAAADd&#10;AAAADwAAAAAAAAAAAAAAAACqAgAAZHJzL2Rvd25yZXYueG1sUEsFBgAAAAAEAAQA+gAAAJ4DAAAA&#10;AA==&#10;">
                    <o:lock v:ext="edit" aspectratio="t"/>
                    <v:oval id="Oval 102" o:spid="_x0000_s112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Wwq8IA&#10;AADdAAAADwAAAGRycy9kb3ducmV2LnhtbERPTWvCQBC9C/0PyxR6000M2pK6ilQK9tCDsb0P2TEJ&#10;ZmdDdozx37uFgrd5vM9ZbUbXqoH60Hg2kM4SUMSltw1XBn6On9M3UEGQLbaeycCNAmzWT5MV5tZf&#10;+UBDIZWKIRxyNFCLdLnWoazJYZj5jjhyJ987lAj7StserzHctXqeJEvtsOHYUGNHHzWV5+LiDOyq&#10;bbEcdCaL7LTby+L8+/2Vpca8PI/bd1BCozzE/+69jfNfkxT+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bCrwgAAAN0AAAAPAAAAAAAAAAAAAAAAAJgCAABkcnMvZG93&#10;bnJldi54bWxQSwUGAAAAAAQABAD1AAAAhwMAAAAA&#10;">
                      <o:lock v:ext="edit" aspectratio="t"/>
                    </v:oval>
                    <v:shape id="Freeform 103" o:spid="_x0000_s112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mUcIA&#10;AADdAAAADwAAAGRycy9kb3ducmV2LnhtbERPTYvCMBC9L/gfwgheFk3tYVeqUURYUGTBdRU8Ds3Y&#10;FJtJt4m2/nsjCHubx/uc2aKzlbhR40vHCsajBARx7nTJhYLD79dwAsIHZI2VY1JwJw+Lee9thpl2&#10;Lf/QbR8KEUPYZ6jAhFBnUvrckEU/cjVx5M6usRgibAqpG2xjuK1kmiQf0mLJscFgTStD+WV/tQo2&#10;OySdnrfp37jmSTi25vv0bpQa9LvlFESgLvyLX+61jvM/kxSe38QT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9aZRwgAAAN0AAAAPAAAAAAAAAAAAAAAAAJgCAABkcnMvZG93&#10;bnJldi54bWxQSwUGAAAAAAQABAD1AAAAhwMAAAAA&#10;" path="m,c,115,,230,,345e" filled="f">
                      <v:path arrowok="t" o:connecttype="custom" o:connectlocs="0,0;0,283" o:connectangles="0,0"/>
                      <o:lock v:ext="edit" aspectratio="t"/>
                    </v:shape>
                    <v:shape id="Freeform 104" o:spid="_x0000_s112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kDysQA&#10;AADdAAAADwAAAGRycy9kb3ducmV2LnhtbERP22rCQBB9L/gPywi+lLoxgkrqRkQoWKTgpYKPQ3aS&#10;Dc3OptmtSf++Wyj0bQ7nOuvNYBtxp87XjhXMpgkI4sLpmisF75eXpxUIH5A1No5JwTd52OSjhzVm&#10;2vV8ovs5VCKGsM9QgQmhzaT0hSGLfupa4siVrrMYIuwqqTvsY7htZJokC2mx5thgsKWdoeLj/GUV&#10;vB6RdFoe0s9Zy6tw7c3b7dEoNRkP22cQgYbwL/5z73Wcv0zm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5A8rEAAAA3QAAAA8AAAAAAAAAAAAAAAAAmAIAAGRycy9k&#10;b3ducmV2LnhtbFBLBQYAAAAABAAEAPUAAACJAwAAAAA=&#10;" path="m,c,115,,230,,345e" filled="f">
                      <v:path arrowok="t" o:connecttype="custom" o:connectlocs="0,0;0,283" o:connectangles="0,0"/>
                      <o:lock v:ext="edit" aspectratio="t"/>
                    </v:shape>
                    <v:group id="Group 105" o:spid="_x0000_s112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ZiRBPCAAAA3QAAAA8A&#10;AAAAAAAAAAAAAAAAqgIAAGRycy9kb3ducmV2LnhtbFBLBQYAAAAABAAEAPoAAACZAwAAAAA=&#10;">
                      <o:lock v:ext="edit" aspectratio="t"/>
                      <v:oval id="Oval 106" o:spid="_x0000_s113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62qMIA&#10;AADdAAAADwAAAGRycy9kb3ducmV2LnhtbERPTWvCQBC9F/oflil4qxsbopK6ilQEe+ihUe9DdkyC&#10;2dmQncb4791Cobd5vM9ZbUbXqoH60Hg2MJsmoIhLbxuuDJyO+9clqCDIFlvPZOBOATbr56cV5tbf&#10;+JuGQioVQzjkaKAW6XKtQ1mTwzD1HXHkLr53KBH2lbY93mK4a/Vbksy1w4ZjQ40dfdRUXosfZ2BX&#10;bYv5oFPJ0svuINn1/PWZzoyZvIzbd1BCo/yL/9wHG+cvkgx+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raowgAAAN0AAAAPAAAAAAAAAAAAAAAAAJgCAABkcnMvZG93&#10;bnJldi54bWxQSwUGAAAAAAQABAD1AAAAhwMAAAAA&#10;">
                        <o:lock v:ext="edit" aspectratio="t"/>
                      </v:oval>
                      <v:shape id="Freeform 107" o:spid="_x0000_s113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gUsIA&#10;AADdAAAADwAAAGRycy9kb3ducmV2LnhtbERPS4vCMBC+L/gfwgh7WdbUHlSqURZBUJYFXwseh2Zs&#10;yjaT2kTb/fdGELzNx/ec2aKzlbhR40vHCoaDBARx7nTJhYLjYfU5AeEDssbKMSn4Jw+Lee9thpl2&#10;Le/otg+FiCHsM1RgQqgzKX1uyKIfuJo4cmfXWAwRNoXUDbYx3FYyTZKRtFhybDBY09JQ/re/WgWb&#10;LZJOz9/pZVjzJPy25uf0YZR673dfUxCBuvASP91rHeePkxE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zqBSwgAAAN0AAAAPAAAAAAAAAAAAAAAAAJgCAABkcnMvZG93&#10;bnJldi54bWxQSwUGAAAAAAQABAD1AAAAhwMAAAAA&#10;" path="m,c,115,,230,,345e" filled="f">
                        <v:path arrowok="t" o:connecttype="custom" o:connectlocs="0,0;0,283" o:connectangles="0,0"/>
                        <o:lock v:ext="edit" aspectratio="t"/>
                      </v:shape>
                      <v:shape id="Freeform 108" o:spid="_x0000_s113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FycMA&#10;AADdAAAADwAAAGRycy9kb3ducmV2LnhtbERPS4vCMBC+L/gfwgheFk3tQaUaRYSFFVnY9QEeh2Zs&#10;is2kNtF2/71ZWPA2H99zFqvOVuJBjS8dKxiPEhDEudMlFwqOh4/hDIQPyBorx6Tglzyslr23BWba&#10;tfxDj30oRAxhn6ECE0KdSelzQxb9yNXEkbu4xmKIsCmkbrCN4baSaZJMpMWSY4PBmjaG8uv+bhVs&#10;v5F0etmlt3HNs3Bqzdf53Sg16HfrOYhAXXiJ/92fOs6fJlP4+yae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IFycMAAADdAAAADwAAAAAAAAAAAAAAAACYAgAAZHJzL2Rv&#10;d25yZXYueG1sUEsFBgAAAAAEAAQA9QAAAIgDAAAAAA==&#10;" path="m,c,115,,230,,345e" filled="f">
                        <v:path arrowok="t" o:connecttype="custom" o:connectlocs="0,0;0,283" o:connectangles="0,0"/>
                        <o:lock v:ext="edit" aspectratio="t"/>
                      </v:shape>
                    </v:group>
                  </v:group>
                  <v:group id="Group 109" o:spid="_x0000_s1133" style="position:absolute;left:233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aoAMcAAADdAAAADwAAAGRycy9kb3ducmV2LnhtbESPQWvCQBCF70L/wzKF&#10;3nSTFm2JriLSlh5EMBaKtyE7JsHsbMhuk/jvnUOhtxnem/e+WW1G16ieulB7NpDOElDEhbc1lwa+&#10;Tx/TN1AhIltsPJOBGwXYrB8mK8ysH/hIfR5LJSEcMjRQxdhmWoeiIodh5lti0S6+cxhl7UptOxwk&#10;3DX6OUkW2mHN0lBhS7uKimv+6wx8DjhsX9L3fn+97G7n0/zws0/JmKfHcbsEFWmM/+a/6y8r+K+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aoAMcAAADd&#10;AAAADwAAAAAAAAAAAAAAAACqAgAAZHJzL2Rvd25yZXYueG1sUEsFBgAAAAAEAAQA+gAAAJ4DAAAA&#10;AA==&#10;">
                    <o:lock v:ext="edit" aspectratio="t"/>
                    <v:oval id="Oval 110" o:spid="_x0000_s113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8rcMA&#10;AADdAAAADwAAAGRycy9kb3ducmV2LnhtbERPTWvCQBC9C/0PyxR6040NWo2uIpWCPXho1PuQHZNg&#10;djZkpzH9991Cwds83uest4NrVE9dqD0bmE4SUMSFtzWXBs6nj/ECVBBki41nMvBDAbabp9EaM+vv&#10;/EV9LqWKIRwyNFCJtJnWoajIYZj4ljhyV985lAi7UtsO7zHcNfo1SebaYc2xocKW3isqbvm3M7Av&#10;d/m816nM0uv+ILPb5fiZTo15eR52K1BCgzzE/+6DjfPfkiX8fRN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O8rcMAAADdAAAADwAAAAAAAAAAAAAAAACYAgAAZHJzL2Rv&#10;d25yZXYueG1sUEsFBgAAAAAEAAQA9QAAAIgDAAAAAA==&#10;">
                      <o:lock v:ext="edit" aspectratio="t"/>
                    </v:oval>
                    <v:shape id="Freeform 111" o:spid="_x0000_s113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LYMYA&#10;AADdAAAADwAAAGRycy9kb3ducmV2LnhtbESPQWvCQBCF74X+h2UKXopukoOV1FVKoaAUodUWPA7Z&#10;MRuanU2zq0n/fecgeJvhvXnvm+V69K26UB+bwAbyWQaKuAq24drA1+FtugAVE7LFNjAZ+KMI69X9&#10;3RJLGwb+pMs+1UpCOJZowKXUlVrHypHHOAsdsWin0HtMsva1tj0OEu5bXWTZXHtsWBocdvTqqPrZ&#10;n72B7QeSLU7vxW/e8SJ9D253fHTGTB7Gl2dQicZ0M1+vN1bwn3Lhl2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ILYMYAAADdAAAADwAAAAAAAAAAAAAAAACYAgAAZHJz&#10;L2Rvd25yZXYueG1sUEsFBgAAAAAEAAQA9QAAAIsDAAAAAA==&#10;" path="m,c,115,,230,,345e" filled="f">
                      <v:path arrowok="t" o:connecttype="custom" o:connectlocs="0,0;0,283" o:connectangles="0,0"/>
                      <o:lock v:ext="edit" aspectratio="t"/>
                    </v:shape>
                    <v:shape id="Freeform 112" o:spid="_x0000_s113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6u+8QA&#10;AADdAAAADwAAAGRycy9kb3ducmV2LnhtbERPS2vCQBC+C/0PyxR6Ed0kB5U0q5RCoUUEHy14HLKT&#10;bGh2Ns1uTfz3bqHgbT6+5xSb0bbiQr1vHCtI5wkI4tLphmsFn6e32QqED8gaW8ek4EoeNuuHSYG5&#10;dgMf6HIMtYgh7HNUYELocil9aciin7uOOHKV6y2GCPta6h6HGG5bmSXJQlpsODYY7OjVUPl9/LUK&#10;PvZIOqu22U/a8Sp8DWZ3nhqlnh7Hl2cQgcZwF/+733Wcv0xT+Psmni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rvvEAAAA3QAAAA8AAAAAAAAAAAAAAAAAmAIAAGRycy9k&#10;b3ducmV2LnhtbFBLBQYAAAAABAAEAPUAAACJAwAAAAA=&#10;" path="m,c,115,,230,,345e" filled="f">
                      <v:path arrowok="t" o:connecttype="custom" o:connectlocs="0,0;0,283" o:connectangles="0,0"/>
                      <o:lock v:ext="edit" aspectratio="t"/>
                    </v:shape>
                    <v:group id="Group 113" o:spid="_x0000_s113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Me7yHCAAAA3QAAAA8A&#10;AAAAAAAAAAAAAAAAqgIAAGRycy9kb3ducmV2LnhtbFBLBQYAAAAABAAEAPoAAACZAwAAAAA=&#10;">
                      <o:lock v:ext="edit" aspectratio="t"/>
                      <v:oval id="Oval 114" o:spid="_x0000_s113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dmsIA&#10;AADdAAAADwAAAGRycy9kb3ducmV2LnhtbERPTWvCQBC9C/0PyxR6000M2pK6ilQK9tCDsb0P2TEJ&#10;ZmdDdozx37uFgrd5vM9ZbUbXqoH60Hg2kM4SUMSltw1XBn6On9M3UEGQLbaeycCNAmzWT5MV5tZf&#10;+UBDIZWKIRxyNFCLdLnWoazJYZj5jjhyJ987lAj7StserzHctXqeJEvtsOHYUGNHHzWV5+LiDOyq&#10;bbEcdCaL7LTby+L8+/2Vpca8PI/bd1BCozzE/+69jfNf0wz+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h2awgAAAN0AAAAPAAAAAAAAAAAAAAAAAJgCAABkcnMvZG93&#10;bnJldi54bWxQSwUGAAAAAAQABAD1AAAAhwMAAAAA&#10;">
                        <o:lock v:ext="edit" aspectratio="t"/>
                      </v:oval>
                      <v:shape id="Freeform 115" o:spid="_x0000_s113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NY8MA&#10;AADdAAAADwAAAGRycy9kb3ducmV2LnhtbERP32vCMBB+F/wfwgl7EU1bhpNqlDEYbIyBdgo+Hs3Z&#10;FJtL12S2+++XgeDbfXw/b70dbCOu1PnasYJ0noAgLp2uuVJw+HqdLUH4gKyxcUwKfsnDdjMerTHX&#10;ruc9XYtQiRjCPkcFJoQ2l9KXhiz6uWuJI3d2ncUQYVdJ3WEfw20jsyRZSIs1xwaDLb0YKi/Fj1Xw&#10;vkPS2fkj+05bXoZjbz5PU6PUw2R4XoEINIS7+OZ+03H+U/oI/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kNY8MAAADdAAAADwAAAAAAAAAAAAAAAACYAgAAZHJzL2Rv&#10;d25yZXYueG1sUEsFBgAAAAAEAAQA9QAAAIgDAAAAAA==&#10;" path="m,c,115,,230,,345e" filled="f">
                        <v:path arrowok="t" o:connecttype="custom" o:connectlocs="0,0;0,283" o:connectangles="0,0"/>
                        <o:lock v:ext="edit" aspectratio="t"/>
                      </v:shape>
                      <v:shape id="Freeform 116" o:spid="_x0000_s114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Wo+MMA&#10;AADdAAAADwAAAGRycy9kb3ducmV2LnhtbERP32vCMBB+F/wfwgl7EU1bmJNqlDEYbIyBdgo+Hs3Z&#10;FJtL12S2+++XgeDbfXw/b70dbCOu1PnasYJ0noAgLp2uuVJw+HqdLUH4gKyxcUwKfsnDdjMerTHX&#10;ruc9XYtQiRjCPkcFJoQ2l9KXhiz6uWuJI3d2ncUQYVdJ3WEfw20jsyRZSIs1xwaDLb0YKi/Fj1Xw&#10;vkPS2fkj+05bXoZjbz5PU6PUw2R4XoEINIS7+OZ+03H+U/oI/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Wo+MMAAADdAAAADwAAAAAAAAAAAAAAAACYAgAAZHJzL2Rv&#10;d25yZXYueG1sUEsFBgAAAAAEAAQA9QAAAIgDAAAAAA==&#10;" path="m,c,115,,230,,345e" filled="f">
                        <v:path arrowok="t" o:connecttype="custom" o:connectlocs="0,0;0,283" o:connectangles="0,0"/>
                        <o:lock v:ext="edit" aspectratio="t"/>
                      </v:shape>
                    </v:group>
                  </v:group>
                  <v:group id="Group 117" o:spid="_x0000_s1141" style="position:absolute;left:245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PNMMAAADdAAAADwAAAGRycy9kb3ducmV2LnhtbERPS4vCMBC+C/6HMIK3&#10;Na2yunSNIqLiQRZ8wLK3oRnbYjMpTWzrv98Igrf5+J4zX3amFA3VrrCsIB5FIIhTqwvOFFzO248v&#10;EM4jaywtk4IHOVgu+r05Jtq2fKTm5DMRQtglqCD3vkqkdGlOBt3IVsSBu9raoA+wzqSusQ3hppTj&#10;KJpKgwWHhhwrWueU3k53o2DXYruaxJvmcLuuH3/nz5/fQ0xKDQfd6huEp86/xS/3Xof5s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TA80wwAAAN0AAAAP&#10;AAAAAAAAAAAAAAAAAKoCAABkcnMvZG93bnJldi54bWxQSwUGAAAAAAQABAD6AAAAmgMAAAAA&#10;">
                    <o:lock v:ext="edit" aspectratio="t"/>
                    <v:oval id="Oval 118" o:spid="_x0000_s114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bmcMA&#10;AADdAAAADwAAAGRycy9kb3ducmV2LnhtbERPTWvCQBC9C/0PyxR6000a1JK6ilQK9uDBtL0P2TEJ&#10;ZmdDdhrjv3cLgrd5vM9ZbUbXqoH60Hg2kM4SUMSltw1XBn6+P6dvoIIgW2w9k4ErBdisnyYrzK2/&#10;8JGGQioVQzjkaKAW6XKtQ1mTwzDzHXHkTr53KBH2lbY9XmK4a/Vrkiy0w4ZjQ40dfdRUnos/Z2BX&#10;bYvFoDOZZ6fdXubn38NXlhrz8jxu30EJjfIQ3917G+cv0yX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kbmcMAAADdAAAADwAAAAAAAAAAAAAAAACYAgAAZHJzL2Rv&#10;d25yZXYueG1sUEsFBgAAAAAEAAQA9QAAAIgDAAAAAA==&#10;">
                      <o:lock v:ext="edit" aspectratio="t"/>
                    </v:oval>
                    <v:shape id="Freeform 119" o:spid="_x0000_s114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QHZsYA&#10;AADdAAAADwAAAGRycy9kb3ducmV2LnhtbESPQWvCQBCF74X+h2UKXopukoOV1FVKoaAUodUWPA7Z&#10;MRuanU2zq0n/fecgeJvhvXnvm+V69K26UB+bwAbyWQaKuAq24drA1+FtugAVE7LFNjAZ+KMI69X9&#10;3RJLGwb+pMs+1UpCOJZowKXUlVrHypHHOAsdsWin0HtMsva1tj0OEu5bXWTZXHtsWBocdvTqqPrZ&#10;n72B7QeSLU7vxW/e8SJ9D253fHTGTB7Gl2dQicZ0M1+vN1bwn3LBlW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QHZsYAAADdAAAADwAAAAAAAAAAAAAAAACYAgAAZHJz&#10;L2Rvd25yZXYueG1sUEsFBgAAAAAEAAQA9QAAAIsDAAAAAA==&#10;" path="m,c,115,,230,,345e" filled="f">
                      <v:path arrowok="t" o:connecttype="custom" o:connectlocs="0,0;0,283" o:connectangles="0,0"/>
                      <o:lock v:ext="edit" aspectratio="t"/>
                    </v:shape>
                    <v:shape id="Freeform 120" o:spid="_x0000_s114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i/cMA&#10;AADdAAAADwAAAGRycy9kb3ducmV2LnhtbERPTWvCQBC9C/6HZYReRDfJodXoKlIotBTBWgWPQ3bM&#10;BrOzaXZr0n/vCgVv83ifs1z3thZXan3lWEE6TUAQF05XXCo4fL9NZiB8QNZYOyYFf+RhvRoOlphr&#10;1/EXXfehFDGEfY4KTAhNLqUvDFn0U9cQR+7sWoshwraUusUuhttaZknyLC1WHBsMNvRqqLjsf62C&#10;jx2Szs6f2U/a8CwcO7M9jY1ST6N+swARqA8P8b/7Xcf5L+kc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ii/cMAAADdAAAADwAAAAAAAAAAAAAAAACYAgAAZHJzL2Rv&#10;d25yZXYueG1sUEsFBgAAAAAEAAQA9QAAAIgDAAAAAA==&#10;" path="m,c,115,,230,,345e" filled="f">
                      <v:path arrowok="t" o:connecttype="custom" o:connectlocs="0,0;0,283" o:connectangles="0,0"/>
                      <o:lock v:ext="edit" aspectratio="t"/>
                    </v:shape>
                    <v:group id="Group 121" o:spid="_x0000_s114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sHnDFAAAA3QAA&#10;AA8AAAAAAAAAAAAAAAAAqgIAAGRycy9kb3ducmV2LnhtbFBLBQYAAAAABAAEAPoAAACcAwAAAAA=&#10;">
                      <o:lock v:ext="edit" aspectratio="t"/>
                      <v:oval id="Oval 122" o:spid="_x0000_s114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sy8MA&#10;AADdAAAADwAAAGRycy9kb3ducmV2LnhtbERPTWvCQBC9F/wPywi9NZsYtBJdRSoFPfTQtL0P2TEJ&#10;ZmdDdhrTf98VCr3N433Odj+5To00hNazgSxJQRFX3rZcG/j8eH1agwqCbLHzTAZ+KMB+N3vYYmH9&#10;jd9pLKVWMYRDgQYakb7QOlQNOQyJ74kjd/GDQ4lwqLUd8BbDXacXabrSDluODQ329NJQdS2/nYFj&#10;fShXo85lmV+OJ1lev97OeWbM43w6bEAJTfIv/nOfbJz/vMjg/k08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Dsy8MAAADdAAAADwAAAAAAAAAAAAAAAACYAgAAZHJzL2Rv&#10;d25yZXYueG1sUEsFBgAAAAAEAAQA9QAAAIgDAAAAAA==&#10;">
                        <o:lock v:ext="edit" aspectratio="t"/>
                      </v:oval>
                      <v:shape id="Freeform 123" o:spid="_x0000_s114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6McMA&#10;AADdAAAADwAAAGRycy9kb3ducmV2LnhtbERPS2sCMRC+F/ofwhR6KTVrDnXZGqUUBIsUfLTQ47AZ&#10;N0s3k3UT3fXfG0HwNh/fc6bzwTXiRF2oPWsYjzIQxKU3NVcafnaL1xxEiMgGG8+k4UwB5rPHhykW&#10;xve8odM2ViKFcChQg42xLaQMpSWHYeRb4sTtfecwJthV0nTYp3DXSJVlb9JhzanBYkuflsr/7dFp&#10;+FojGbVfqcO45Tz+9vb778Vq/fw0fLyDiDTEu/jmXpo0f6IUXL9JJ8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D6McMAAADdAAAADwAAAAAAAAAAAAAAAACYAgAAZHJzL2Rv&#10;d25yZXYueG1sUEsFBgAAAAAEAAQA9QAAAIgDAAAAAA==&#10;" path="m,c,115,,230,,345e" filled="f">
                        <v:path arrowok="t" o:connecttype="custom" o:connectlocs="0,0;0,283" o:connectangles="0,0"/>
                        <o:lock v:ext="edit" aspectratio="t"/>
                      </v:shape>
                      <v:shape id="Freeform 124" o:spid="_x0000_s114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fqsMA&#10;AADdAAAADwAAAGRycy9kb3ducmV2LnhtbERP32vCMBB+F/Y/hBvsRWZqBSedqYyBMJGBugk+Hs21&#10;KWsutYm2+++XgeDbfXw/b7kabCOu1PnasYLpJAFBXDhdc6Xg+2v9vADhA7LGxjEp+CUPq/xhtMRM&#10;u573dD2ESsQQ9hkqMCG0mZS+MGTRT1xLHLnSdRZDhF0ldYd9DLeNTJNkLi3WHBsMtvRuqPg5XKyC&#10;zQ5Jp+U2PU9bXoRjbz5PY6PU0+Pw9goi0BDu4pv7Q8f5L+kM/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xfqsMAAADdAAAADwAAAAAAAAAAAAAAAACYAgAAZHJzL2Rv&#10;d25yZXYueG1sUEsFBgAAAAAEAAQA9QAAAIgDAAAAAA==&#10;" path="m,c,115,,230,,345e" filled="f">
                        <v:path arrowok="t" o:connecttype="custom" o:connectlocs="0,0;0,283" o:connectangles="0,0"/>
                        <o:lock v:ext="edit" aspectratio="t"/>
                      </v:shape>
                    </v:group>
                  </v:group>
                  <v:group id="Group 125" o:spid="_x0000_s1149" style="position:absolute;left:256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77+ZcQAAADdAAAADwAAAGRycy9kb3ducmV2LnhtbERPS2vCQBC+C/6HZQRv&#10;dROfJbqKiEoPUqgWSm9DdkyC2dmQXZP477tCwdt8fM9ZbTpTioZqV1hWEI8iEMSp1QVnCr4vh7d3&#10;EM4jaywtk4IHOdis+70VJtq2/EXN2WcihLBLUEHufZVI6dKcDLqRrYgDd7W1QR9gnUldYxvCTSnH&#10;UTSXBgsODTlWtMspvZ3vRsGxxXY7iffN6XbdPX4vs8+fU0xKDQfddgnCU+df4n/3hw7zF+M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77+ZcQAAADdAAAA&#10;DwAAAAAAAAAAAAAAAACqAgAAZHJzL2Rvd25yZXYueG1sUEsFBgAAAAAEAAQA+gAAAJsDAAAAAA==&#10;">
                    <o:lock v:ext="edit" aspectratio="t"/>
                    <v:oval id="Oval 126" o:spid="_x0000_s115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vqyMMA&#10;AADdAAAADwAAAGRycy9kb3ducmV2LnhtbERPTWvCQBC9F/wPywi9NRsNUYmuIpWCPfTQ2N6H7JgE&#10;s7MhO43pv+8WCr3N433O7jC5To00hNazgUWSgiKuvG25NvBxeXnagAqCbLHzTAa+KcBhP3vYYWH9&#10;nd9pLKVWMYRDgQYakb7QOlQNOQyJ74kjd/WDQ4lwqLUd8B7DXaeXabrSDluODQ329NxQdSu/nIFT&#10;fSxXo84kz66ns+S3z7fXbGHM43w6bkEJTfIv/nOfbZy/Xub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vqyMMAAADdAAAADwAAAAAAAAAAAAAAAACYAgAAZHJzL2Rv&#10;d25yZXYueG1sUEsFBgAAAAAEAAQA9QAAAIgDAAAAAA==&#10;">
                      <o:lock v:ext="edit" aspectratio="t"/>
                    </v:oval>
                    <v:shape id="Freeform 127" o:spid="_x0000_s115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8MsQA&#10;AADdAAAADwAAAGRycy9kb3ducmV2LnhtbERPTWvCQBC9C/0PyxR6kboxBw3RjZSCYCkFtS14HLKT&#10;bGh2Ns1uTfrvXUHwNo/3OevNaFtxpt43jhXMZwkI4tLphmsFX5/b5wyED8gaW8ek4J88bIqHyRpz&#10;7QY+0PkYahFD2OeowITQ5VL60pBFP3MdceQq11sMEfa11D0OMdy2Mk2ShbTYcGww2NGrofLn+GcV&#10;vO2RdFq9p7/zjrPwPZiP09Qo9fQ4vqxABBrDXXxz73Scv0wX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7/DLEAAAA3QAAAA8AAAAAAAAAAAAAAAAAmAIAAGRycy9k&#10;b3ducmV2LnhtbFBLBQYAAAAABAAEAPUAAACJAwAAAAA=&#10;" path="m,c,115,,230,,345e" filled="f">
                      <v:path arrowok="t" o:connecttype="custom" o:connectlocs="0,0;0,283" o:connectangles="0,0"/>
                      <o:lock v:ext="edit" aspectratio="t"/>
                    </v:shape>
                    <v:shape id="Freeform 128" o:spid="_x0000_s115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ZqcQA&#10;AADdAAAADwAAAGRycy9kb3ducmV2LnhtbERPS2vCQBC+F/wPywi9lLoxhxqiGylCoVIK9VHwOGQn&#10;2dDsbMyuJv333YLgbT6+56zWo23FlXrfOFYwnyUgiEunG64VHA9vzxkIH5A1to5JwS95WBeThxXm&#10;2g28o+s+1CKGsM9RgQmhy6X0pSGLfuY64shVrrcYIuxrqXscYrhtZZokL9Jiw7HBYEcbQ+XP/mIV&#10;bL+QdFp9pOd5x1n4Hszn6cko9TgdX5cgAo3hLr6533Wcv0gX8P9NP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3WanEAAAA3QAAAA8AAAAAAAAAAAAAAAAAmAIAAGRycy9k&#10;b3ducmV2LnhtbFBLBQYAAAAABAAEAPUAAACJAwAAAAA=&#10;" path="m,c,115,,230,,345e" filled="f">
                      <v:path arrowok="t" o:connecttype="custom" o:connectlocs="0,0;0,283" o:connectangles="0,0"/>
                      <o:lock v:ext="edit" aspectratio="t"/>
                    </v:shape>
                    <v:group id="Group 129" o:spid="_x0000_s115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yaEnbFAAAA3QAA&#10;AA8AAAAAAAAAAAAAAAAAqgIAAGRycy9kb3ducmV2LnhtbFBLBQYAAAAABAAEAPoAAACcAwAAAAA=&#10;">
                      <o:lock v:ext="edit" aspectratio="t"/>
                      <v:oval id="Oval 130" o:spid="_x0000_s115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bgzcMA&#10;AADdAAAADwAAAGRycy9kb3ducmV2LnhtbERPTWvCQBC9C/0PyxR6MxsN2jZ1FakU7MGDaXsfsmMS&#10;zM6G7DSm/94VCt7m8T5ntRldqwbqQ+PZwCxJQRGX3jZcGfj++pi+gAqCbLH1TAb+KMBm/TBZYW79&#10;hY80FFKpGMIhRwO1SJdrHcqaHIbEd8SRO/neoUTYV9r2eInhrtXzNF1qhw3Hhho7eq+pPBe/zsCu&#10;2hbLQWeyyE67vSzOP4fPbGbM0+O4fQMlNMpd/O/e2zj/ef4Kt2/iCX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bgzcMAAADdAAAADwAAAAAAAAAAAAAAAACYAgAAZHJzL2Rv&#10;d25yZXYueG1sUEsFBgAAAAAEAAQA9QAAAIgDAAAAAA==&#10;">
                        <o:lock v:ext="edit" aspectratio="t"/>
                      </v:oval>
                      <v:shape id="Freeform 131" o:spid="_x0000_s115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XAMcA&#10;AADdAAAADwAAAGRycy9kb3ducmV2LnhtbESPT2vDMAzF74N+B6PCLmN1msFasrqlDAodo7D+Gewo&#10;YjUOjeUs9prs21eHwW4S7+m9nxarwTfqSl2sAxuYTjJQxGWwNVcGTsfN4xxUTMgWm8Bk4JcirJaj&#10;uwUWNvS8p+shVUpCOBZowKXUFlrH0pHHOAktsWjn0HlMsnaVth32Eu4bnWfZs/ZYszQ4bOnVUXk5&#10;/HgDbx9INj+/59/Tlufps3e7rwdnzP14WL+ASjSkf/Pf9dYK/uxJ+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HVwDHAAAA3QAAAA8AAAAAAAAAAAAAAAAAmAIAAGRy&#10;cy9kb3ducmV2LnhtbFBLBQYAAAAABAAEAPUAAACMAwAAAAA=&#10;" path="m,c,115,,230,,345e" filled="f">
                        <v:path arrowok="t" o:connecttype="custom" o:connectlocs="0,0;0,283" o:connectangles="0,0"/>
                        <o:lock v:ext="edit" aspectratio="t"/>
                      </v:shape>
                      <v:shape id="Freeform 132" o:spid="_x0000_s115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ym8MA&#10;AADdAAAADwAAAGRycy9kb3ducmV2LnhtbERP32vCMBB+F/wfwgl7EU3bgZNqlDEYbIyBdgo+Hs3Z&#10;FJtL12S2+++XgeDbfXw/b70dbCOu1PnasYJ0noAgLp2uuVJw+HqdLUH4gKyxcUwKfsnDdjMerTHX&#10;ruc9XYtQiRjCPkcFJoQ2l9KXhiz6uWuJI3d2ncUQYVdJ3WEfw20jsyRZSIs1xwaDLb0YKi/Fj1Xw&#10;vkPS2fkj+05bXoZjbz5PU6PUw2R4XoEINIS7+OZ+03H+02M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vym8MAAADdAAAADwAAAAAAAAAAAAAAAACYAgAAZHJzL2Rv&#10;d25yZXYueG1sUEsFBgAAAAAEAAQA9QAAAIgDAAAAAA==&#10;" path="m,c,115,,230,,345e" filled="f">
                        <v:path arrowok="t" o:connecttype="custom" o:connectlocs="0,0;0,283" o:connectangles="0,0"/>
                        <o:lock v:ext="edit" aspectratio="t"/>
                      </v:shape>
                    </v:group>
                  </v:group>
                  <v:oval id="Oval 133" o:spid="_x0000_s1157" style="position:absolute;left:1831;top:1693;width:425;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TGcUA&#10;AADdAAAADwAAAGRycy9kb3ducmV2LnhtbERP22rCQBB9F/oPywi+iG5U8BJdRYTUFhRa9QPG7JjE&#10;ZmdDdqtpv94tFHybw7nOYtWYUtyodoVlBYN+BII4tbrgTMHpmPSmIJxH1lhaJgU/5GC1fGktMNb2&#10;zp90O/hMhBB2MSrIva9iKV2ak0HXtxVx4C62NugDrDOpa7yHcFPKYRSNpcGCQ0OOFW1ySr8O30bB&#10;9eO4vZ5n+/eUtrtuEv2Ok+4rKtVpN+s5CE+Nf4r/3W86zJ+MhvD3TThB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FMZxQAAAN0AAAAPAAAAAAAAAAAAAAAAAJgCAABkcnMv&#10;ZG93bnJldi54bWxQSwUGAAAAAAQABAD1AAAAigMAAAAA&#10;" strokecolor="white">
                    <o:lock v:ext="edit" aspectratio="t"/>
                  </v:oval>
                  <v:oval id="Oval 134" o:spid="_x0000_s1158" style="position:absolute;left:1834;top:1725;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vMQA&#10;AADdAAAADwAAAGRycy9kb3ducmV2LnhtbESP0WrCQBBF3wv+wzJC3+pGA1Wiq0ip0D6J0Q8YsmMS&#10;zc7G7KixX98VCn2b4d5z585i1btG3agLtWcD41ECirjwtubSwGG/eZuBCoJssfFMBh4UYLUcvCww&#10;s/7OO7rlUqoYwiFDA5VIm2kdioochpFviaN29J1DiWtXatvhPYa7Rk+S5F07rDleqLClj4qKc351&#10;sYY/Yfr4xkleTJvLj+itfG6PxrwO+/UclFAv/+Y/+stGbpqm8Pwmjq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q37zEAAAA3QAAAA8AAAAAAAAAAAAAAAAAmAIAAGRycy9k&#10;b3ducmV2LnhtbFBLBQYAAAAABAAEAPUAAACJAwAAAAA=&#10;">
                    <v:fill color2="black" rotate="t" angle="45" focus="100%" type="gradient"/>
                  </v:oval>
                </v:group>
                <v:shapetype id="_x0000_t202" coordsize="21600,21600" o:spt="202" path="m,l,21600r21600,l21600,xe">
                  <v:stroke joinstyle="miter"/>
                  <v:path gradientshapeok="t" o:connecttype="rect"/>
                </v:shapetype>
                <v:shape id="Text Box 135" o:spid="_x0000_s1159" type="#_x0000_t202" style="position:absolute;left:2413;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gY8QA&#10;AADdAAAADwAAAGRycy9kb3ducmV2LnhtbERPTWvCQBC9F/wPywje6kYtaqOrSKlQEIoxPfQ4zY7J&#10;YnY2ZleN/75bKHibx/uc5bqztbhS641jBaNhAoK4cNpwqeAr3z7PQfiArLF2TAru5GG96j0tMdXu&#10;xhldD6EUMYR9igqqEJpUSl9UZNEPXUMcuaNrLYYI21LqFm8x3NZynCRTadFwbKiwobeKitPhYhVs&#10;vjl7N+fPn312zEyevya8m56UGvS7zQJEoC48xP/uDx3nzyYv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lYGPEAAAA3QAAAA8AAAAAAAAAAAAAAAAAmAIAAGRycy9k&#10;b3ducmV2LnhtbFBLBQYAAAAABAAEAPUAAACJAwAAAAA=&#10;" filled="f" stroked="f">
                  <v:textbox inset="0,0,0,0">
                    <w:txbxContent>
                      <w:p w:rsidR="00F450B9" w:rsidRPr="0046530D" w:rsidRDefault="00F450B9" w:rsidP="00F450B9">
                        <w:pPr>
                          <w:jc w:val="center"/>
                          <w:rPr>
                            <w:b/>
                            <w:bCs/>
                            <w:sz w:val="20"/>
                            <w:szCs w:val="20"/>
                          </w:rPr>
                        </w:pPr>
                        <w:r w:rsidRPr="0046530D">
                          <w:rPr>
                            <w:b/>
                            <w:bCs/>
                            <w:sz w:val="20"/>
                            <w:szCs w:val="20"/>
                          </w:rPr>
                          <w:t>A</w:t>
                        </w:r>
                      </w:p>
                    </w:txbxContent>
                  </v:textbox>
                </v:shape>
                <v:group id="Group 136" o:spid="_x0000_s1160" style="position:absolute;left:561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vNI8UAAADdAAAADwAAAGRycy9kb3ducmV2LnhtbERPTWvCQBC9F/wPyxS8&#10;NZsoaSXNKiJVPIRCVSi9DdkxCWZnQ3abxH/fLRR6m8f7nHwzmVYM1LvGsoIkikEQl1Y3XCm4nPdP&#10;KxDOI2tsLZOCOznYrGcPOWbajvxBw8lXIoSwy1BB7X2XSenKmgy6yHbEgbva3qAPsK+k7nEM4aaV&#10;izh+lgYbDg01drSrqbydvo2Cw4jjdpm8DcXturt/ndP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rzSPFAAAA3QAA&#10;AA8AAAAAAAAAAAAAAAAAqgIAAGRycy9kb3ducmV2LnhtbFBLBQYAAAAABAAEAPoAAACcAwAAAAA=&#10;">
                  <o:lock v:ext="edit" aspectratio="t"/>
                  <v:oval id="Oval 137" o:spid="_x0000_s116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DiYsMA&#10;AADdAAAADwAAAGRycy9kb3ducmV2LnhtbERPTWvCQBC9F/wPywi9NRsbTEt0FVEK9tCDsb0P2TEJ&#10;ZmdDdhrTf98tFLzN433Oeju5To00hNazgUWSgiKuvG25NvB5fnt6BRUE2WLnmQz8UIDtZvawxsL6&#10;G59oLKVWMYRDgQYakb7QOlQNOQyJ74kjd/GDQ4lwqLUd8BbDXaef0zTXDluODQ32tG+oupbfzsCh&#10;3pX5qDNZZpfDUZbXr4/3bGHM43zarUAJTXIX/7uPNs5/yXL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DiYsMAAADdAAAADwAAAAAAAAAAAAAAAACYAgAAZHJzL2Rv&#10;d25yZXYueG1sUEsFBgAAAAAEAAQA9QAAAIgDAAAAAA==&#10;">
                    <o:lock v:ext="edit" aspectratio="t"/>
                  </v:oval>
                  <v:shape id="Freeform 138" o:spid="_x0000_s116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PdMQA&#10;AADdAAAADwAAAGRycy9kb3ducmV2LnhtbERP32vCMBB+F/Y/hBv4IpragUpnKmMwmMhA3YQ9Hs21&#10;KWsuXRNt998vguDbfXw/b70ZbCMu1PnasYL5LAFBXDhdc6Xg6/NtugLhA7LGxjEp+CMPm/xhtMZM&#10;u54PdDmGSsQQ9hkqMCG0mZS+MGTRz1xLHLnSdRZDhF0ldYd9DLeNTJNkIS3WHBsMtvRqqPg5nq2C&#10;7R5Jp+Uu/Z23vAqn3nx8T4xS48fh5RlEoCHcxTf3u47zl09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uz3TEAAAA3QAAAA8AAAAAAAAAAAAAAAAAmAIAAGRycy9k&#10;b3ducmV2LnhtbFBLBQYAAAAABAAEAPUAAACJAwAAAAA=&#10;" path="m,c,115,,230,,345e" filled="f">
                    <v:path arrowok="t" o:connecttype="custom" o:connectlocs="0,0;0,283" o:connectangles="0,0"/>
                    <o:lock v:ext="edit" aspectratio="t"/>
                  </v:shape>
                  <v:shape id="Freeform 139" o:spid="_x0000_s116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FbBscA&#10;AADdAAAADwAAAGRycy9kb3ducmV2LnhtbESPT2vDMAzF74N+B6PCLmN1msFasrqlDAodo7D+Gewo&#10;YjUOjeUs9prs21eHwW4S7+m9nxarwTfqSl2sAxuYTjJQxGWwNVcGTsfN4xxUTMgWm8Bk4JcirJaj&#10;uwUWNvS8p+shVUpCOBZowKXUFlrH0pHHOAktsWjn0HlMsnaVth32Eu4bnWfZs/ZYszQ4bOnVUXk5&#10;/HgDbx9INj+/59/Tlufps3e7rwdnzP14WL+ASjSkf/Pf9dYK/uxJ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xWwbHAAAA3QAAAA8AAAAAAAAAAAAAAAAAmAIAAGRy&#10;cy9kb3ducmV2LnhtbFBLBQYAAAAABAAEAPUAAACMAwAAAAA=&#10;" path="m,c,115,,230,,345e" filled="f">
                    <v:path arrowok="t" o:connecttype="custom" o:connectlocs="0,0;0,283" o:connectangles="0,0"/>
                    <o:lock v:ext="edit" aspectratio="t"/>
                  </v:shape>
                  <v:group id="Group 140" o:spid="_x0000_s116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PITDCAAAA3QAAAA8A&#10;AAAAAAAAAAAAAAAAqgIAAGRycy9kb3ducmV2LnhtbFBLBQYAAAAABAAEAPoAAACZAwAAAAA=&#10;">
                    <o:lock v:ext="edit" aspectratio="t"/>
                    <v:oval id="Oval 141" o:spid="_x0000_s116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Os8MYA&#10;AADdAAAADwAAAGRycy9kb3ducmV2LnhtbESPwU7DQAxE70j8w8pI3OimhJYq7baqqJDKgUMD3K2s&#10;m0TNeqOsScPf4wMSN1sznnne7KbQmZGG1EZ2MJ9lYIir6FuuHXx+vD6swCRB9thFJgc/lGC3vb3Z&#10;YOHjlU80llIbDeFUoINGpC+sTVVDAdMs9sSqneMQUHQdausHvGp46Oxjli1twJa1ocGeXhqqLuV3&#10;cHCo9+VytLks8vPhKIvL1/tbPnfu/m7ar8EITfJv/rs+esV/flJ+/UZHs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Os8MYAAADdAAAADwAAAAAAAAAAAAAAAACYAgAAZHJz&#10;L2Rvd25yZXYueG1sUEsFBgAAAAAEAAQA9QAAAIsDAAAAAA==&#10;">
                      <o:lock v:ext="edit" aspectratio="t"/>
                    </v:oval>
                    <v:shape id="Freeform 142" o:spid="_x0000_s116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2B5sMA&#10;AADdAAAADwAAAGRycy9kb3ducmV2LnhtbERP32vCMBB+F/wfwgl7EU1bhpNqlDEYbIyBdgo+Hs3Z&#10;FJtL12S2+++XgeDbfXw/b70dbCOu1PnasYJ0noAgLp2uuVJw+HqdLUH4gKyxcUwKfsnDdjMerTHX&#10;ruc9XYtQiRjCPkcFJoQ2l9KXhiz6uWuJI3d2ncUQYVdJ3WEfw20jsyRZSIs1xwaDLb0YKi/Fj1Xw&#10;vkPS2fkj+05bXoZjbz5PU6PUw2R4XoEINIS7+OZ+03H+02M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2B5sMAAADdAAAADwAAAAAAAAAAAAAAAACYAgAAZHJzL2Rv&#10;d25yZXYueG1sUEsFBgAAAAAEAAQA9QAAAIgDAAAAAA==&#10;" path="m,c,115,,230,,345e" filled="f">
                      <v:path arrowok="t" o:connecttype="custom" o:connectlocs="0,0;0,283" o:connectangles="0,0"/>
                      <o:lock v:ext="edit" aspectratio="t"/>
                    </v:shape>
                    <v:shape id="Freeform 143" o:spid="_x0000_s116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8fkcMA&#10;AADdAAAADwAAAGRycy9kb3ducmV2LnhtbERP32vCMBB+F/Y/hBvsRWZqESedqYyBMJGBugk+Hs21&#10;KWsutYm2+++XgeDbfXw/b7kabCOu1PnasYLpJAFBXDhdc6Xg+2v9vADhA7LGxjEp+CUPq/xhtMRM&#10;u573dD2ESsQQ9hkqMCG0mZS+MGTRT1xLHLnSdRZDhF0ldYd9DLeNTJNkLi3WHBsMtvRuqPg5XKyC&#10;zQ5Jp+U2PU9bXoRjbz5PY6PU0+Pw9goi0BDu4pv7Q8f5L7MU/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8fkcMAAADdAAAADwAAAAAAAAAAAAAAAACYAgAAZHJzL2Rv&#10;d25yZXYueG1sUEsFBgAAAAAEAAQA9QAAAIgDAAAAAA==&#10;" path="m,c,115,,230,,345e" filled="f">
                      <v:path arrowok="t" o:connecttype="custom" o:connectlocs="0,0;0,283" o:connectangles="0,0"/>
                      <o:lock v:ext="edit" aspectratio="t"/>
                    </v:shape>
                  </v:group>
                </v:group>
                <v:group id="Group 144" o:spid="_x0000_s1168" style="position:absolute;left:573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iDscQAAADdAAAADwAAAGRycy9kb3ducmV2LnhtbERPTWvCQBC9F/wPywje&#10;dBO1WqKriKh4kEK1UHobsmMSzM6G7JrEf+8WhN7m8T5nue5MKRqqXWFZQTyKQBCnVhecKfi+7Icf&#10;IJxH1lhaJgUPcrBe9d6WmGjb8hc1Z5+JEMIuQQW591UipUtzMuhGtiIO3NXWBn2AdSZ1jW0IN6Uc&#10;R9FMGiw4NORY0Tan9Ha+GwWHFtvNJN41p9t1+/i9vH/+nGJSatDvNgsQnjr/L365jzrMn08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iDscQAAADdAAAA&#10;DwAAAAAAAAAAAAAAAACqAgAAZHJzL2Rvd25yZXYueG1sUEsFBgAAAAAEAAQA+gAAAJsDAAAAAA==&#10;">
                  <o:lock v:ext="edit" aspectratio="t"/>
                  <v:oval id="Oval 145" o:spid="_x0000_s116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iq88MA&#10;AADdAAAADwAAAGRycy9kb3ducmV2LnhtbERPTWvCQBC9C/6HZYTedKNRW1JXEaVgDx5M2/uQHZNg&#10;djZkpzH9991Cwds83udsdoNrVE9dqD0bmM8SUMSFtzWXBj4/3qYvoIIgW2w8k4EfCrDbjkcbzKy/&#10;84X6XEoVQzhkaKASaTOtQ1GRwzDzLXHkrr5zKBF2pbYd3mO4a/QiSdbaYc2xocKWDhUVt/zbGTiW&#10;+3zd61RW6fV4ktXt6/yezo15mgz7V1BCgzzE/+6TjfOfl0v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iq88MAAADdAAAADwAAAAAAAAAAAAAAAACYAgAAZHJzL2Rv&#10;d25yZXYueG1sUEsFBgAAAAAEAAQA9QAAAIgDAAAAAA==&#10;">
                    <o:lock v:ext="edit" aspectratio="t"/>
                  </v:oval>
                  <v:shape id="Freeform 146" o:spid="_x0000_s117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aH5cMA&#10;AADdAAAADwAAAGRycy9kb3ducmV2LnhtbERP32vCMBB+H+x/CDfwRTS1uCnVKGMgKDJQp+Dj0ZxN&#10;WXPpmmjrf78MhL3dx/fz5svOVuJGjS8dKxgNExDEudMlFwqOX6vBFIQPyBorx6TgTh6Wi+enOWba&#10;tbyn2yEUIoawz1CBCaHOpPS5IYt+6GriyF1cYzFE2BRSN9jGcFvJNEnepMWSY4PBmj4M5d+Hq1Ww&#10;2SHp9LJNf0Y1T8OpNZ/nvlGq99K9z0AE6sK/+OFe6zh/Mn6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aH5cMAAADdAAAADwAAAAAAAAAAAAAAAACYAgAAZHJzL2Rv&#10;d25yZXYueG1sUEsFBgAAAAAEAAQA9QAAAIgDAAAAAA==&#10;" path="m,c,115,,230,,345e" filled="f">
                    <v:path arrowok="t" o:connecttype="custom" o:connectlocs="0,0;0,283" o:connectangles="0,0"/>
                    <o:lock v:ext="edit" aspectratio="t"/>
                  </v:shape>
                  <v:shape id="Freeform 147" o:spid="_x0000_s117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QZksQA&#10;AADdAAAADwAAAGRycy9kb3ducmV2LnhtbERP32vCMBB+F/Y/hBv4IppahkpnKmMwmMhA3YQ9Hs21&#10;KWsuXRNt998vguDbfXw/b70ZbCMu1PnasYL5LAFBXDhdc6Xg6/NtugLhA7LGxjEp+CMPm/xhtMZM&#10;u54PdDmGSsQQ9hkqMCG0mZS+MGTRz1xLHLnSdRZDhF0ldYd9DLeNTJNkIS3WHBsMtvRqqPg5nq2C&#10;7R5Jp+Uu/Z23vAqn3nx8T4xS48fh5RlEoCHcxTf3u47zl08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kGZLEAAAA3QAAAA8AAAAAAAAAAAAAAAAAmAIAAGRycy9k&#10;b3ducmV2LnhtbFBLBQYAAAAABAAEAPUAAACJAwAAAAA=&#10;" path="m,c,115,,230,,345e" filled="f">
                    <v:path arrowok="t" o:connecttype="custom" o:connectlocs="0,0;0,283" o:connectangles="0,0"/>
                    <o:lock v:ext="edit" aspectratio="t"/>
                  </v:shape>
                  <v:group id="Group 148" o:spid="_x0000_s117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aY6TCAAAA3QAAAA8A&#10;AAAAAAAAAAAAAAAAqgIAAGRycy9kb3ducmV2LnhtbFBLBQYAAAAABAAEAPoAAACZAwAAAAA=&#10;">
                    <o:lock v:ext="edit" aspectratio="t"/>
                    <v:oval id="Oval 149" o:spid="_x0000_s117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Wg9sYA&#10;AADdAAAADwAAAGRycy9kb3ducmV2LnhtbESPwU7DQAxE70j8w8pI3OimhJYq7baqqJDKgUMD3K2s&#10;m0TNeqOsScPf4wMSN1sznnne7KbQmZGG1EZ2MJ9lYIir6FuuHXx+vD6swCRB9thFJgc/lGC3vb3Z&#10;YOHjlU80llIbDeFUoINGpC+sTVVDAdMs9sSqneMQUHQdausHvGp46Oxjli1twJa1ocGeXhqqLuV3&#10;cHCo9+VytLks8vPhKIvL1/tbPnfu/m7ar8EITfJv/rs+esV/flJc/UZHs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Wg9sYAAADdAAAADwAAAAAAAAAAAAAAAACYAgAAZHJz&#10;L2Rvd25yZXYueG1sUEsFBgAAAAAEAAQA9QAAAIsDAAAAAA==&#10;">
                      <o:lock v:ext="edit" aspectratio="t"/>
                    </v:oval>
                    <v:shape id="Freeform 150" o:spid="_x0000_s117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N4MQA&#10;AADdAAAADwAAAGRycy9kb3ducmV2LnhtbERP22rCQBB9L/gPywh9Ed0YpGp0FSkUKkVovYCPQ3bM&#10;BrOzaXZr0r93C0Lf5nCus1x3thI3anzpWMF4lIAgzp0uuVBwPLwNZyB8QNZYOSYFv+Rhveo9LTHT&#10;ruUvuu1DIWII+wwVmBDqTEqfG7LoR64mjtzFNRZDhE0hdYNtDLeVTJPkRVosOTYYrOnVUH7d/1gF&#10;208knV4+0u9xzbNwas3uPDBKPfe7zQJEoC78ix/udx3nTyd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jeDEAAAA3QAAAA8AAAAAAAAAAAAAAAAAmAIAAGRycy9k&#10;b3ducmV2LnhtbFBLBQYAAAAABAAEAPUAAACJAwAAAAA=&#10;" path="m,c,115,,230,,345e" filled="f">
                      <v:path arrowok="t" o:connecttype="custom" o:connectlocs="0,0;0,283" o:connectangles="0,0"/>
                      <o:lock v:ext="edit" aspectratio="t"/>
                    </v:shape>
                    <v:shape id="Freeform 151" o:spid="_x0000_s117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iyoMcA&#10;AADdAAAADwAAAGRycy9kb3ducmV2LnhtbESPT2vDMAzF74N+B6PCLmN1GthasrqlDAodo7D+Gewo&#10;YjUOjeUs9prs21eHwW4S7+m9nxarwTfqSl2sAxuYTjJQxGWwNVcGTsfN4xxUTMgWm8Bk4JcirJaj&#10;uwUWNvS8p+shVUpCOBZowKXUFlrH0pHHOAktsWjn0HlMsnaVth32Eu4bnWfZs/ZYszQ4bOnVUXk5&#10;/HgDbx9INj+/59/Tlufps3e7rwdnzP14WL+ASjSkf/Pf9dYK/uxJ+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YsqDHAAAA3QAAAA8AAAAAAAAAAAAAAAAAmAIAAGRy&#10;cy9kb3ducmV2LnhtbFBLBQYAAAAABAAEAPUAAACMAwAAAAA=&#10;" path="m,c,115,,230,,345e" filled="f">
                      <v:path arrowok="t" o:connecttype="custom" o:connectlocs="0,0;0,283" o:connectangles="0,0"/>
                      <o:lock v:ext="edit" aspectratio="t"/>
                    </v:shape>
                  </v:group>
                </v:group>
                <v:group id="Group 152" o:spid="_x0000_s1176" style="position:absolute;left:585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o:lock v:ext="edit" aspectratio="t"/>
                  <v:oval id="Oval 153" o:spid="_x0000_s117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BwcMA&#10;AADdAAAADwAAAGRycy9kb3ducmV2LnhtbERPTWvCQBC9F/wPywi9NRsNUYmuIpWCPfTQ2N6H7JgE&#10;s7MhO43pv+8WCr3N433O7jC5To00hNazgUWSgiKuvG25NvBxeXnagAqCbLHzTAa+KcBhP3vYYWH9&#10;nd9pLKVWMYRDgQYakb7QOlQNOQyJ74kjd/WDQ4lwqLUd8B7DXaeXabrSDluODQ329NxQdSu/nIFT&#10;fSxXo84kz66ns+S3z7fXbGHM43w6bkEJTfIv/nOfbZy/zp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QBwcMAAADdAAAADwAAAAAAAAAAAAAAAACYAgAAZHJzL2Rv&#10;d25yZXYueG1sUEsFBgAAAAAEAAQA9QAAAIgDAAAAAA==&#10;">
                    <o:lock v:ext="edit" aspectratio="t"/>
                  </v:oval>
                  <v:shape id="Freeform 154" o:spid="_x0000_s117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s18MA&#10;AADdAAAADwAAAGRycy9kb3ducmV2LnhtbERP32vCMBB+H+x/CDfwRTS1sinVKGMgKDJQp+Dj0ZxN&#10;WXPpmmjrf78MhL3dx/fz5svOVuJGjS8dKxgNExDEudMlFwqOX6vBFIQPyBorx6TgTh6Wi+enOWba&#10;tbyn2yEUIoawz1CBCaHOpPS5IYt+6GriyF1cYzFE2BRSN9jGcFvJNEnepMWSY4PBmj4M5d+Hq1Ww&#10;2SHp9LJNf0Y1T8OpNZ/nvlGq99K9z0AE6sK/+OFe6zh/8jqG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os18MAAADdAAAADwAAAAAAAAAAAAAAAACYAgAAZHJzL2Rv&#10;d25yZXYueG1sUEsFBgAAAAAEAAQA9QAAAIgDAAAAAA==&#10;" path="m,c,115,,230,,345e" filled="f">
                    <v:path arrowok="t" o:connecttype="custom" o:connectlocs="0,0;0,283" o:connectangles="0,0"/>
                    <o:lock v:ext="edit" aspectratio="t"/>
                  </v:shape>
                  <v:shape id="Freeform 155" o:spid="_x0000_s117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0o8MA&#10;AADdAAAADwAAAGRycy9kb3ducmV2LnhtbERP32vCMBB+H+x/CDfwRTS1uCnVKGMgKDJQp+Dj0ZxN&#10;WXPpmmjrf78MhL3dx/fz5svOVuJGjS8dKxgNExDEudMlFwqOX6vBFIQPyBorx6TgTh6Wi+enOWba&#10;tbyn2yEUIoawz1CBCaHOpPS5IYt+6GriyF1cYzFE2BRSN9jGcFvJNEnepMWSY4PBmj4M5d+Hq1Ww&#10;2SHp9LJNf0Y1T8OpNZ/nvlGq99K9z0AE6sK/+OFe6zh/8jqG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O0o8MAAADdAAAADwAAAAAAAAAAAAAAAACYAgAAZHJzL2Rv&#10;d25yZXYueG1sUEsFBgAAAAAEAAQA9QAAAIgDAAAAAA==&#10;" path="m,c,115,,230,,345e" filled="f">
                    <v:path arrowok="t" o:connecttype="custom" o:connectlocs="0,0;0,283" o:connectangles="0,0"/>
                    <o:lock v:ext="edit" aspectratio="t"/>
                  </v:shape>
                  <v:group id="Group 156" o:spid="_x0000_s118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nc6VwwAAAN0AAAAP&#10;AAAAAAAAAAAAAAAAAKoCAABkcnMvZG93bnJldi54bWxQSwUGAAAAAAQABAD6AAAAmgMAAAAA&#10;">
                    <o:lock v:ext="edit" aspectratio="t"/>
                    <v:oval id="Oval 157" o:spid="_x0000_s118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8HwsMA&#10;AADdAAAADwAAAGRycy9kb3ducmV2LnhtbERPTWvCQBC9F/oflhG81Y0NiSW6ilQEe+ih0d6H7JgE&#10;s7MhO43pv+8WCr3N433OZje5To00hNazgeUiAUVcedtybeByPj69gAqCbLHzTAa+KcBu+/iwwcL6&#10;O3/QWEqtYgiHAg00In2hdagachgWvieO3NUPDiXCodZ2wHsMd51+TpJcO2w5NjTY02tD1a38cgYO&#10;9b7MR51Kll4PJ8lun+9v6dKY+Wzar0EJTfIv/nOfbJy/ynL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8HwsMAAADdAAAADwAAAAAAAAAAAAAAAACYAgAAZHJzL2Rv&#10;d25yZXYueG1sUEsFBgAAAAAEAAQA9QAAAIgDAAAAAA==&#10;">
                      <o:lock v:ext="edit" aspectratio="t"/>
                    </v:oval>
                    <v:shape id="Freeform 158" o:spid="_x0000_s118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Eq1MQA&#10;AADdAAAADwAAAGRycy9kb3ducmV2LnhtbERP32vCMBB+F/Y/hBv4IppamEpnKmMwmMhA3YQ9Hs21&#10;KWsuXRNt998vguDbfXw/b70ZbCMu1PnasYL5LAFBXDhdc6Xg6/NtugLhA7LGxjEp+CMPm/xhtMZM&#10;u54PdDmGSsQQ9hkqMCG0mZS+MGTRz1xLHLnSdRZDhF0ldYd9DLeNTJNkIS3WHBsMtvRqqPg5nq2C&#10;7R5Jp+Uu/Z23vAqn3nx8T4xS48fh5RlEoCHcxTf3u47zl09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KtTEAAAA3QAAAA8AAAAAAAAAAAAAAAAAmAIAAGRycy9k&#10;b3ducmV2LnhtbFBLBQYAAAAABAAEAPUAAACJAwAAAAA=&#10;" path="m,c,115,,230,,345e" filled="f">
                      <v:path arrowok="t" o:connecttype="custom" o:connectlocs="0,0;0,283" o:connectangles="0,0"/>
                      <o:lock v:ext="edit" aspectratio="t"/>
                    </v:shape>
                    <v:shape id="Freeform 159" o:spid="_x0000_s118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6+pscA&#10;AADdAAAADwAAAGRycy9kb3ducmV2LnhtbESPT2vDMAzF74N+B6PCLmN1GthasrqlDAodo7D+Gewo&#10;YjUOjeUs9prs21eHwW4S7+m9nxarwTfqSl2sAxuYTjJQxGWwNVcGTsfN4xxUTMgWm8Bk4JcirJaj&#10;uwUWNvS8p+shVUpCOBZowKXUFlrH0pHHOAktsWjn0HlMsnaVth32Eu4bnWfZs/ZYszQ4bOnVUXk5&#10;/HgDbx9INj+/59/Tlufps3e7rwdnzP14WL+ASjSkf/Pf9dYK/uxJ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uvqbHAAAA3QAAAA8AAAAAAAAAAAAAAAAAmAIAAGRy&#10;cy9kb3ducmV2LnhtbFBLBQYAAAAABAAEAPUAAACMAwAAAAA=&#10;" path="m,c,115,,230,,345e" filled="f">
                      <v:path arrowok="t" o:connecttype="custom" o:connectlocs="0,0;0,283" o:connectangles="0,0"/>
                      <o:lock v:ext="edit" aspectratio="t"/>
                    </v:shape>
                  </v:group>
                </v:group>
                <v:group id="Group 160" o:spid="_x0000_s1184" style="position:absolute;left:596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kihsQAAADdAAAADwAAAGRycy9kb3ducmV2LnhtbERPTWvCQBC9F/oflin0&#10;pptUtDV1FREVD1JoFMTbkB2TYHY2ZLdJ/PeuIPQ2j/c5s0VvKtFS40rLCuJhBII4s7rkXMHxsBl8&#10;gXAeWWNlmRTcyMFi/voyw0Tbjn+pTX0uQgi7BBUU3teJlC4ryKAb2po4cBfbGPQBNrnUDXYh3FTy&#10;I4om0mDJoaHAmlYFZdf0zyjYdtgtR/G63V8vq9v5MP457WNS6v2tX36D8NT7f/HTvdNh/ud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kihsQAAADdAAAA&#10;DwAAAAAAAAAAAAAAAACqAgAAZHJzL2Rvd25yZXYueG1sUEsFBgAAAAAEAAQA+gAAAJsDAAAAAA==&#10;">
                  <o:lock v:ext="edit" aspectratio="t"/>
                  <v:oval id="Oval 161" o:spid="_x0000_s118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bwkMUA&#10;AADdAAAADwAAAGRycy9kb3ducmV2LnhtbESPQUvDQBCF74L/YRnBm93U0Cix21IsQnvwYNT7kJ0m&#10;odnZkB3T+O87B8HbDO/Ne9+st3PozURj6iI7WC4yMMR19B03Dr4+3x6ewSRB9thHJge/lGC7ub1Z&#10;Y+njhT9oqqQxGsKpRAetyFBam+qWAqZFHIhVO8UxoOg6NtaPeNHw0NvHLCtswI61ocWBXluqz9VP&#10;cLBvdlUx2VxW+Wl/kNX5+/2YL527v5t3L2CEZvk3/10fvOI/Fcqv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vCQxQAAAN0AAAAPAAAAAAAAAAAAAAAAAJgCAABkcnMv&#10;ZG93bnJldi54bWxQSwUGAAAAAAQABAD1AAAAigMAAAAA&#10;">
                    <o:lock v:ext="edit" aspectratio="t"/>
                  </v:oval>
                  <v:shape id="Freeform 162" o:spid="_x0000_s118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jdhsQA&#10;AADdAAAADwAAAGRycy9kb3ducmV2LnhtbERPTWvCQBC9C/0PyxS8SN0kB5U0q5SCYBFBbQs9DtlJ&#10;NjQ7m2a3Jv57t1DwNo/3OcVmtK24UO8bxwrSeQKCuHS64VrBx/v2aQXCB2SNrWNScCUPm/XDpMBc&#10;u4FPdDmHWsQQ9jkqMCF0uZS+NGTRz11HHLnK9RZDhH0tdY9DDLetzJJkIS02HBsMdvRqqPw+/1oF&#10;b0cknVX77CfteBU+B3P4mhmlpo/jyzOIQGO4i//dOx3nLxcp/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43YbEAAAA3QAAAA8AAAAAAAAAAAAAAAAAmAIAAGRycy9k&#10;b3ducmV2LnhtbFBLBQYAAAAABAAEAPUAAACJAwAAAAA=&#10;" path="m,c,115,,230,,345e" filled="f">
                    <v:path arrowok="t" o:connecttype="custom" o:connectlocs="0,0;0,283" o:connectangles="0,0"/>
                    <o:lock v:ext="edit" aspectratio="t"/>
                  </v:shape>
                  <v:shape id="Freeform 163" o:spid="_x0000_s118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D8cQA&#10;AADdAAAADwAAAGRycy9kb3ducmV2LnhtbERPTWvCQBC9C/0PyxR6kboxBw3RjZSCYCkFtS14HLKT&#10;bGh2Ns1uTfrvXUHwNo/3OevNaFtxpt43jhXMZwkI4tLphmsFX5/b5wyED8gaW8ek4J88bIqHyRpz&#10;7QY+0PkYahFD2OeowITQ5VL60pBFP3MdceQq11sMEfa11D0OMdy2Mk2ShbTYcGww2NGrofLn+GcV&#10;vO2RdFq9p7/zjrPwPZiP09Qo9fQ4vqxABBrDXXxz73Scv1yk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qQ/HEAAAA3QAAAA8AAAAAAAAAAAAAAAAAmAIAAGRycy9k&#10;b3ducmV2LnhtbFBLBQYAAAAABAAEAPUAAACJAwAAAAA=&#10;" path="m,c,115,,230,,345e" filled="f">
                    <v:path arrowok="t" o:connecttype="custom" o:connectlocs="0,0;0,283" o:connectangles="0,0"/>
                    <o:lock v:ext="edit" aspectratio="t"/>
                  </v:shape>
                  <v:group id="Group 164" o:spid="_x0000_s118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FQ5x8EAAADdAAAADwAA&#10;AAAAAAAAAAAAAACqAgAAZHJzL2Rvd25yZXYueG1sUEsFBgAAAAAEAAQA+gAAAJgDAAAAAA==&#10;">
                    <o:lock v:ext="edit" aspectratio="t"/>
                    <v:oval id="Oval 165" o:spid="_x0000_s118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2k8MA&#10;AADdAAAADwAAAGRycy9kb3ducmV2LnhtbERPTWvCQBC9F/oflhF6qxsbTSW6iigFe+ihab0P2TEJ&#10;ZmdDdozpv+8Khd7m8T5nvR1dqwbqQ+PZwGyagCIuvW24MvD99fa8BBUE2WLrmQz8UIDt5vFhjbn1&#10;N/6koZBKxRAOORqoRbpc61DW5DBMfUccubPvHUqEfaVtj7cY7lr9kiSZdthwbKixo31N5aW4OgOH&#10;aldkg05lkZ4PR1lcTh/v6cyYp8m4W4ESGuVf/Oc+2jj/NZvD/Zt4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32k8MAAADdAAAADwAAAAAAAAAAAAAAAACYAgAAZHJzL2Rv&#10;d25yZXYueG1sUEsFBgAAAAAEAAQA9QAAAIgDAAAAAA==&#10;">
                      <o:lock v:ext="edit" aspectratio="t"/>
                    </v:oval>
                    <v:shape id="Freeform 166" o:spid="_x0000_s119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PbhcQA&#10;AADdAAAADwAAAGRycy9kb3ducmV2LnhtbERP32vCMBB+F/Y/hBv4IppamEpnKmMwmMhA3YQ9Hs21&#10;KWsuXRNt998vguDbfXw/b70ZbCMu1PnasYL5LAFBXDhdc6Xg6/NtugLhA7LGxjEp+CMPm/xhtMZM&#10;u54PdDmGSsQQ9hkqMCG0mZS+MGTRz1xLHLnSdRZDhF0ldYd9DLeNTJNkIS3WHBsMtvRqqPg5nq2C&#10;7R5Jp+Uu/Z23vAqn3nx8T4xS48fh5RlEoCHcxTf3u47zl4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D24XEAAAA3QAAAA8AAAAAAAAAAAAAAAAAmAIAAGRycy9k&#10;b3ducmV2LnhtbFBLBQYAAAAABAAEAPUAAACJAwAAAAA=&#10;" path="m,c,115,,230,,345e" filled="f">
                      <v:path arrowok="t" o:connecttype="custom" o:connectlocs="0,0;0,283" o:connectangles="0,0"/>
                      <o:lock v:ext="edit" aspectratio="t"/>
                    </v:shape>
                    <v:shape id="Freeform 167" o:spid="_x0000_s119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FF8sQA&#10;AADdAAAADwAAAGRycy9kb3ducmV2LnhtbERPTWvCQBC9C/0PyxS8iG7MIUrMKqVQaBGh2goeh+wk&#10;G5qdTbNbE/99t1DwNo/3OcVutK24Uu8bxwqWiwQEcel0w7WCz4+X+RqED8gaW8ek4EYedtuHSYG5&#10;dgMf6XoKtYgh7HNUYELocil9aciiX7iOOHKV6y2GCPta6h6HGG5bmSZJJi02HBsMdvRsqPw6/VgF&#10;b+9IOq326fey43U4D+ZwmRmlpo/j0wZEoDHcxf/uVx3nr7IM/r6JJ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RRfLEAAAA3QAAAA8AAAAAAAAAAAAAAAAAmAIAAGRycy9k&#10;b3ducmV2LnhtbFBLBQYAAAAABAAEAPUAAACJAwAAAAA=&#10;" path="m,c,115,,230,,345e" filled="f">
                      <v:path arrowok="t" o:connecttype="custom" o:connectlocs="0,0;0,283" o:connectangles="0,0"/>
                      <o:lock v:ext="edit" aspectratio="t"/>
                    </v:shape>
                  </v:group>
                </v:group>
                <v:group id="Group 168" o:spid="_x0000_s1192" style="position:absolute;left:643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Z0sUAAADdAAAADwAAAGRycy9kb3ducmV2LnhtbERPS2vCQBC+F/wPywi9&#10;1U2UqkRXEamlh1BoIpTehuyYBLOzIbvN4993C4Xe5uN7zv44mkb01LnasoJ4EYEgLqyuuVRwzS9P&#10;WxDOI2tsLJOCiRwcD7OHPSbaDvxBfeZLEULYJaig8r5NpHRFRQbdwrbEgbvZzqAPsCul7nAI4aaR&#10;yyhaS4M1h4YKWzpXVNyzb6PgdcDhtIpf+vR+O09f+fP7ZxqTUo/z8bQD4Wn0/+I/95sO8zfrD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0G2dLFAAAA3QAA&#10;AA8AAAAAAAAAAAAAAAAAqgIAAGRycy9kb3ducmV2LnhtbFBLBQYAAAAABAAEAPoAAACcAwAAAAA=&#10;">
                  <o:lock v:ext="edit" aspectratio="t"/>
                  <v:oval id="Oval 169" o:spid="_x0000_s119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D8lsUA&#10;AADdAAAADwAAAGRycy9kb3ducmV2LnhtbESPQUvDQBCF74L/YRnBm93U0Cix21IsQnvwYNT7kJ0m&#10;odnZkB3T+O87B8HbDO/Ne9+st3PozURj6iI7WC4yMMR19B03Dr4+3x6ewSRB9thHJge/lGC7ub1Z&#10;Y+njhT9oqqQxGsKpRAetyFBam+qWAqZFHIhVO8UxoOg6NtaPeNHw0NvHLCtswI61ocWBXluqz9VP&#10;cLBvdlUx2VxW+Wl/kNX5+/2YL527v5t3L2CEZvk3/10fvOI/FYqr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PyWxQAAAN0AAAAPAAAAAAAAAAAAAAAAAJgCAABkcnMv&#10;ZG93bnJldi54bWxQSwUGAAAAAAQABAD1AAAAigMAAAAA&#10;">
                    <o:lock v:ext="edit" aspectratio="t"/>
                  </v:oval>
                  <v:shape id="Freeform 170" o:spid="_x0000_s119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7RgMQA&#10;AADdAAAADwAAAGRycy9kb3ducmV2LnhtbERPS2vCQBC+C/0PyxR6Ed2Yg480q5SC0CIFtS30OGQn&#10;2dDsbMxuTfz3XUHwNh/fc/LNYBtxps7XjhXMpgkI4sLpmisFX5/byRKED8gaG8ek4EIeNuuHUY6Z&#10;dj0f6HwMlYgh7DNUYEJoMyl9Yciin7qWOHKl6yyGCLtK6g77GG4bmSbJXFqsOTYYbOnVUPF7/LMK&#10;3vdIOi136WnW8jJ89+bjZ2yUenocXp5BBBrCXXxzv+k4fzFfwf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O0YDEAAAA3QAAAA8AAAAAAAAAAAAAAAAAmAIAAGRycy9k&#10;b3ducmV2LnhtbFBLBQYAAAAABAAEAPUAAACJAwAAAAA=&#10;" path="m,c,115,,230,,345e" filled="f">
                    <v:path arrowok="t" o:connecttype="custom" o:connectlocs="0,0;0,283" o:connectangles="0,0"/>
                    <o:lock v:ext="edit" aspectratio="t"/>
                  </v:shape>
                  <v:shape id="Freeform 171" o:spid="_x0000_s119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3uwMYA&#10;AADdAAAADwAAAGRycy9kb3ducmV2LnhtbESPT2vCQBDF7wW/wzJCL6VuzKFK6iqlIChFqH8KPQ7Z&#10;MRuanU2zq4nfvnMoeJvhvXnvN4vV4Bt1pS7WgQ1MJxko4jLYmisDp+P6eQ4qJmSLTWAycKMIq+Xo&#10;YYGFDT3v6XpIlZIQjgUacCm1hdaxdOQxTkJLLNo5dB6TrF2lbYe9hPtG51n2oj3WLA0OW3p3VP4c&#10;Lt7A9hPJ5ueP/Hfa8jx99W73/eSMeRwPb6+gEg3pbv6/3ljBn82EX76REf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3uwMYAAADdAAAADwAAAAAAAAAAAAAAAACYAgAAZHJz&#10;L2Rvd25yZXYueG1sUEsFBgAAAAAEAAQA9QAAAIsDAAAAAA==&#10;" path="m,c,115,,230,,345e" filled="f">
                    <v:path arrowok="t" o:connecttype="custom" o:connectlocs="0,0;0,283" o:connectangles="0,0"/>
                    <o:lock v:ext="edit" aspectratio="t"/>
                  </v:shape>
                  <v:group id="Group 172" o:spid="_x0000_s119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hOU9sIAAADdAAAADwAAAGRycy9kb3ducmV2LnhtbERPTWsCMRC9F/wPYQRv&#10;NavVKqtRRCjuSagKvQ6bcbO6mSxJ1O2/bwSht3m8z1muO9uIO/lQO1YwGmYgiEuna64UnI5f73MQ&#10;ISJrbByTgl8KsF713paYa/fgb7ofYiVSCIccFZgY21zKUBqyGIauJU7c2XmLMUFfSe3xkcJtI8dZ&#10;9ikt1pwaDLa0NVReDzerQE/Cx4mKYuPH+8txWk93pjr/KDXod5sFiEhd/Be/3IVO82ezE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4TlPbCAAAA3QAAAA8A&#10;AAAAAAAAAAAAAAAAqgIAAGRycy9kb3ducmV2LnhtbFBLBQYAAAAABAAEAPoAAACZAwAAAAA=&#10;">
                    <o:lock v:ext="edit" aspectratio="t"/>
                    <v:oval id="Oval 173" o:spid="_x0000_s119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docMA&#10;AADdAAAADwAAAGRycy9kb3ducmV2LnhtbERPS2vCQBC+F/oflin0Vjca1JJmFakU9NCDsb0P2ckD&#10;s7MhO43pv+8KBW/z8T0n306uUyMNofVsYD5LQBGX3rZcG/g6f7y8ggqCbLHzTAZ+KcB28/iQY2b9&#10;lU80FlKrGMIhQwONSJ9pHcqGHIaZ74kjV/nBoUQ41NoOeI3hrtOLJFlphy3HhgZ7em+ovBQ/zsC+&#10;3hWrUaeyTKv9QZaX789jOjfm+WnavYESmuQu/ncfbJy/Xi/g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docMAAADdAAAADwAAAAAAAAAAAAAAAACYAgAAZHJzL2Rv&#10;d25yZXYueG1sUEsFBgAAAAAEAAQA9QAAAIgDAAAAAA==&#10;">
                      <o:lock v:ext="edit" aspectratio="t"/>
                    </v:oval>
                    <v:shape id="Freeform 174" o:spid="_x0000_s119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9wt8QA&#10;AADdAAAADwAAAGRycy9kb3ducmV2LnhtbERP32vCMBB+F/Y/hBv4IpragUpnKmMwmMhA3YQ9Hs21&#10;KWsuXRNt998vguDbfXw/b70ZbCMu1PnasYL5LAFBXDhdc6Xg6/NtugLhA7LGxjEp+CMPm/xhtMZM&#10;u54PdDmGSsQQ9hkqMCG0mZS+MGTRz1xLHLnSdRZDhF0ldYd9DLeNTJNkIS3WHBsMtvRqqPg5nq2C&#10;7R5Jp+Uu/Z23vAqn3nx8T4xS48fh5RlEoCHcxTf3u47zl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cLfEAAAA3QAAAA8AAAAAAAAAAAAAAAAAmAIAAGRycy9k&#10;b3ducmV2LnhtbFBLBQYAAAAABAAEAPUAAACJAwAAAAA=&#10;" path="m,c,115,,230,,345e" filled="f">
                      <v:path arrowok="t" o:connecttype="custom" o:connectlocs="0,0;0,283" o:connectangles="0,0"/>
                      <o:lock v:ext="edit" aspectratio="t"/>
                    </v:shape>
                    <v:shape id="Freeform 175" o:spid="_x0000_s119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bow8QA&#10;AADdAAAADwAAAGRycy9kb3ducmV2LnhtbERP32vCMBB+F/Y/hBv4IppahkpnKmMwmMhA3YQ9Hs21&#10;KWsuXRNt998vguDbfXw/b70ZbCMu1PnasYL5LAFBXDhdc6Xg6/NtugLhA7LGxjEp+CMPm/xhtMZM&#10;u54PdDmGSsQQ9hkqMCG0mZS+MGTRz1xLHLnSdRZDhF0ldYd9DLeNTJNkIS3WHBsMtvRqqPg5nq2C&#10;7R5Jp+Uu/Z23vAqn3nx8T4xS48fh5RlEoCHcxTf3u47zl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W6MPEAAAA3QAAAA8AAAAAAAAAAAAAAAAAmAIAAGRycy9k&#10;b3ducmV2LnhtbFBLBQYAAAAABAAEAPUAAACJAwAAAAA=&#10;" path="m,c,115,,230,,345e" filled="f">
                      <v:path arrowok="t" o:connecttype="custom" o:connectlocs="0,0;0,283" o:connectangles="0,0"/>
                      <o:lock v:ext="edit" aspectratio="t"/>
                    </v:shape>
                  </v:group>
                </v:group>
                <v:group id="Group 176" o:spid="_x0000_s1200" style="position:absolute;left:655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F048UAAADdAAAADwAAAGRycy9kb3ducmV2LnhtbERPS2vCQBC+F/wPyxS8&#10;1U2UVEldRaRKD1JoIpTehuyYBLOzIbvN4993C4Xe5uN7znY/mkb01LnasoJ4EYEgLqyuuVRwzU9P&#10;GxDOI2tsLJOCiRzsd7OHLabaDvxBfeZLEULYpaig8r5NpXRFRQbdwrbEgbvZzqAPsCul7nAI4aaR&#10;yyh6lgZrDg0VtnSsqLhn30bBecDhsIpf+8v9dpy+8uT98xKTUvPH8fACwtPo/8V/7jcd5q/X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BdOPFAAAA3QAA&#10;AA8AAAAAAAAAAAAAAAAAqgIAAGRycy9kb3ducmV2LnhtbFBLBQYAAAAABAAEAPoAAACcAwAAAAA=&#10;">
                  <o:lock v:ext="edit" aspectratio="t"/>
                  <v:oval id="Oval 177" o:spid="_x0000_s120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pbosMA&#10;AADdAAAADwAAAGRycy9kb3ducmV2LnhtbERPTWvCQBC9C/0PyxR6040NxpK6ilQK9uDBtL0P2TEJ&#10;ZmdDdhrjv3cLgrd5vM9ZbUbXqoH60Hg2MJ8loIhLbxuuDPx8f07fQAVBtth6JgNXCrBZP01WmFt/&#10;4SMNhVQqhnDI0UAt0uVah7Imh2HmO+LInXzvUCLsK217vMRw1+rXJMm0w4ZjQ40dfdRUnos/Z2BX&#10;bYts0Kks0tNuL4vz7+ErnRvz8jxu30EJjfIQ3917G+cvlxn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pbosMAAADdAAAADwAAAAAAAAAAAAAAAACYAgAAZHJzL2Rv&#10;d25yZXYueG1sUEsFBgAAAAAEAAQA9QAAAIgDAAAAAA==&#10;">
                    <o:lock v:ext="edit" aspectratio="t"/>
                  </v:oval>
                  <v:shape id="Freeform 178" o:spid="_x0000_s120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R2tMMA&#10;AADdAAAADwAAAGRycy9kb3ducmV2LnhtbERPTWvCQBC9F/oflil4KboxByPRVUpBUESwtoLHITtm&#10;Q7OzaXY18d+7QsHbPN7nzJe9rcWVWl85VjAeJSCIC6crLhX8fK+GUxA+IGusHZOCG3lYLl5f5phr&#10;1/EXXQ+hFDGEfY4KTAhNLqUvDFn0I9cQR+7sWoshwraUusUuhttapkkykRYrjg0GG/o0VPweLlbB&#10;Zo+k0/M2/Rs3PA3HzuxO70apwVv/MQMRqA9P8b97reP8LMvg8U08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R2tMMAAADdAAAADwAAAAAAAAAAAAAAAACYAgAAZHJzL2Rv&#10;d25yZXYueG1sUEsFBgAAAAAEAAQA9QAAAIgDAAAAAA==&#10;" path="m,c,115,,230,,345e" filled="f">
                    <v:path arrowok="t" o:connecttype="custom" o:connectlocs="0,0;0,283" o:connectangles="0,0"/>
                    <o:lock v:ext="edit" aspectratio="t"/>
                  </v:shape>
                  <v:shape id="Freeform 179" o:spid="_x0000_s120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ixsYA&#10;AADdAAAADwAAAGRycy9kb3ducmV2LnhtbESPT2vCQBDF7wW/wzJCL6VuzKFK6iqlIChFqH8KPQ7Z&#10;MRuanU2zq4nfvnMoeJvhvXnvN4vV4Bt1pS7WgQ1MJxko4jLYmisDp+P6eQ4qJmSLTWAycKMIq+Xo&#10;YYGFDT3v6XpIlZIQjgUacCm1hdaxdOQxTkJLLNo5dB6TrF2lbYe9hPtG51n2oj3WLA0OW3p3VP4c&#10;Lt7A9hPJ5ueP/Hfa8jx99W73/eSMeRwPb6+gEg3pbv6/3ljBn80EV76REf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vixsYAAADdAAAADwAAAAAAAAAAAAAAAACYAgAAZHJz&#10;L2Rvd25yZXYueG1sUEsFBgAAAAAEAAQA9QAAAIsDAAAAAA==&#10;" path="m,c,115,,230,,345e" filled="f">
                    <v:path arrowok="t" o:connecttype="custom" o:connectlocs="0,0;0,283" o:connectangles="0,0"/>
                    <o:lock v:ext="edit" aspectratio="t"/>
                  </v:shape>
                  <v:group id="Group 180" o:spid="_x0000_s120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BlmPDCAAAA3QAAAA8A&#10;AAAAAAAAAAAAAAAAqgIAAGRycy9kb3ducmV2LnhtbFBLBQYAAAAABAAEAPoAAACZAwAAAAA=&#10;">
                    <o:lock v:ext="edit" aspectratio="t"/>
                    <v:oval id="Oval 181" o:spid="_x0000_s120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WasYA&#10;AADdAAAADwAAAGRycy9kb3ducmV2LnhtbESPQUvDQBCF70L/wzIFb3ZTQ2uJ3ZZiEerBg6neh+w0&#10;Cc3OhuyYxn/vHARvM7w3732z3U+hMyMNqY3sYLnIwBBX0bdcO/g8vz5swCRB9thFJgc/lGC/m91t&#10;sfDxxh80llIbDeFUoINGpC+sTVVDAdMi9sSqXeIQUHQdausHvGl46Oxjlq1twJa1ocGeXhqqruV3&#10;cHCsD+V6tLms8svxJKvr1/tbvnTufj4dnsEITfJv/rs+ecV/2ii/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oWasYAAADdAAAADwAAAAAAAAAAAAAAAACYAgAAZHJz&#10;L2Rvd25yZXYueG1sUEsFBgAAAAAEAAQA9QAAAIsDAAAAAA==&#10;">
                      <o:lock v:ext="edit" aspectratio="t"/>
                    </v:oval>
                    <v:shape id="Freeform 182" o:spid="_x0000_s120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7fMMA&#10;AADdAAAADwAAAGRycy9kb3ducmV2LnhtbERPTWvCQBC9C/6HZQQvUjfJwYbUVUQoKCK0VqHHITtm&#10;Q7OzaXY18d93C4Xe5vE+Z7kebCPu1PnasYJ0noAgLp2uuVJw/nh9ykH4gKyxcUwKHuRhvRqPllho&#10;1/M73U+hEjGEfYEKTAhtIaUvDVn0c9cSR+7qOoshwq6SusM+httGZkmykBZrjg0GW9oaKr9ON6tg&#10;/4aks+sh+05bzsOlN8fPmVFqOhk2LyACDeFf/Ofe6Tj/OU/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Q7fMMAAADdAAAADwAAAAAAAAAAAAAAAACYAgAAZHJzL2Rv&#10;d25yZXYueG1sUEsFBgAAAAAEAAQA9QAAAIgDAAAAAA==&#10;" path="m,c,115,,230,,345e" filled="f">
                      <v:path arrowok="t" o:connecttype="custom" o:connectlocs="0,0;0,283" o:connectangles="0,0"/>
                      <o:lock v:ext="edit" aspectratio="t"/>
                    </v:shape>
                    <v:shape id="Freeform 183" o:spid="_x0000_s120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lC8MA&#10;AADdAAAADwAAAGRycy9kb3ducmV2LnhtbERPTWvCQBC9F/wPywheim7MwYbUVUQoKCJYbcHjkB2z&#10;odnZNLua+O/dQsHbPN7nzJe9rcWNWl85VjCdJCCIC6crLhV8nT7GGQgfkDXWjknBnTwsF4OXOeba&#10;dfxJt2MoRQxhn6MCE0KTS+kLQxb9xDXEkbu41mKIsC2lbrGL4baWaZLMpMWKY4PBhtaGip/j1SrY&#10;HpB0etmlv9OGs/Ddmf351Sg1GvardxCB+vAU/7s3Os5/y1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alC8MAAADdAAAADwAAAAAAAAAAAAAAAACYAgAAZHJzL2Rv&#10;d25yZXYueG1sUEsFBgAAAAAEAAQA9QAAAIgDAAAAAA==&#10;" path="m,c,115,,230,,345e" filled="f">
                      <v:path arrowok="t" o:connecttype="custom" o:connectlocs="0,0;0,283" o:connectangles="0,0"/>
                      <o:lock v:ext="edit" aspectratio="t"/>
                    </v:shape>
                  </v:group>
                </v:group>
                <v:group id="Group 184" o:spid="_x0000_s1208" style="position:absolute;left:667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E5K8UAAADdAAAADwAAAGRycy9kb3ducmV2LnhtbERPS2vCQBC+F/wPywi9&#10;1U0MbSV1FQm29BCEqiC9DdkxCWZnQ3abx7/vFoTe5uN7zno7mkb01LnasoJ4EYEgLqyuuVRwPr0/&#10;rUA4j6yxsUwKJnKw3cwe1phqO/AX9UdfihDCLkUFlfdtKqUrKjLoFrYlDtzVdgZ9gF0pdYdDCDeN&#10;XEbRizRYc2iosKWsouJ2/DEKPgYcdkm87/PbNZu+T8+HSx6TUo/zcfcGwtPo/8V396cO81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xOSvFAAAA3QAA&#10;AA8AAAAAAAAAAAAAAAAAqgIAAGRycy9kb3ducmV2LnhtbFBLBQYAAAAABAAEAPoAAACcAwAAAAA=&#10;">
                  <o:lock v:ext="edit" aspectratio="t"/>
                  <v:oval id="Oval 185" o:spid="_x0000_s120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QacMA&#10;AADdAAAADwAAAGRycy9kb3ducmV2LnhtbERPS2vCQBC+F/oflhF6qxsbX0RXEaVgDz2Y1vuQHZNg&#10;djZkx5j++65Q6G0+vuest4NrVE9dqD0bmIwTUMSFtzWXBr6/3l+XoIIgW2w8k4EfCrDdPD+tMbP+&#10;zifqcylVDOGQoYFKpM20DkVFDsPYt8SRu/jOoUTYldp2eI/hrtFvSTLXDmuODRW2tK+ouOY3Z+BQ&#10;7vJ5r1OZpZfDUWbX8+dHOjHmZTTsVqCEBvkX/7mPNs5fLK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EQacMAAADdAAAADwAAAAAAAAAAAAAAAACYAgAAZHJzL2Rv&#10;d25yZXYueG1sUEsFBgAAAAAEAAQA9QAAAIgDAAAAAA==&#10;">
                    <o:lock v:ext="edit" aspectratio="t"/>
                  </v:oval>
                  <v:shape id="Freeform 186" o:spid="_x0000_s121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9f8MA&#10;AADdAAAADwAAAGRycy9kb3ducmV2LnhtbERP32vCMBB+H/g/hBN8GTO14CzVKCIIDhGmbrDHozmb&#10;YnOpTWa7/34RBnu7j+/nLVa9rcWdWl85VjAZJyCIC6crLhV8nLcvGQgfkDXWjknBD3lYLQdPC8y1&#10;6/hI91MoRQxhn6MCE0KTS+kLQxb92DXEkbu41mKIsC2lbrGL4baWaZK8SosVxwaDDW0MFdfTt1Xw&#10;9o6k08s+vU0azsJnZw5fz0ap0bBfz0EE6sO/+M+903H+LJv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89f8MAAADdAAAADwAAAAAAAAAAAAAAAACYAgAAZHJzL2Rv&#10;d25yZXYueG1sUEsFBgAAAAAEAAQA9QAAAIgDAAAAAA==&#10;" path="m,c,115,,230,,345e" filled="f">
                    <v:path arrowok="t" o:connecttype="custom" o:connectlocs="0,0;0,283" o:connectangles="0,0"/>
                    <o:lock v:ext="edit" aspectratio="t"/>
                  </v:shape>
                  <v:shape id="Freeform 187" o:spid="_x0000_s121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jCMMA&#10;AADdAAAADwAAAGRycy9kb3ducmV2LnhtbERPS2vCQBC+F/wPywheim7MwYbUVYogKFKwPqDHITtm&#10;Q7OzMbua9N+7hYK3+fieM1/2thZ3an3lWMF0koAgLpyuuFRwOq7HGQgfkDXWjknBL3lYLgYvc8y1&#10;6/iL7odQihjCPkcFJoQml9IXhiz6iWuII3dxrcUQYVtK3WIXw20t0ySZSYsVxwaDDa0MFT+Hm1Ww&#10;3SPp9LJLr9OGs3DuzOf3q1FqNOw/3kEE6sNT/O/e6Dj/LZvB3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jCMMAAADdAAAADwAAAAAAAAAAAAAAAACYAgAAZHJzL2Rv&#10;d25yZXYueG1sUEsFBgAAAAAEAAQA9QAAAIgDAAAAAA==&#10;" path="m,c,115,,230,,345e" filled="f">
                    <v:path arrowok="t" o:connecttype="custom" o:connectlocs="0,0;0,283" o:connectangles="0,0"/>
                    <o:lock v:ext="edit" aspectratio="t"/>
                  </v:shape>
                  <v:group id="Group 188" o:spid="_x0000_s121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PZPsIAAADdAAAADwAAAGRycy9kb3ducmV2LnhtbERPTWsCMRC9F/wPYQRv&#10;NavVKqtRRCjuSagKvQ6bcbO6mSxJ1O2/bwSht3m8z1muO9uIO/lQO1YwGmYgiEuna64UnI5f73MQ&#10;ISJrbByTgl8KsF713paYa/fgb7ofYiVSCIccFZgY21zKUBqyGIauJU7c2XmLMUFfSe3xkcJtI8dZ&#10;9ikt1pwaDLa0NVReDzerQE/Cx4mKYuPH+8txWk93pjr/KDXod5sFiEhd/Be/3IVO82fzG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tj2T7CAAAA3QAAAA8A&#10;AAAAAAAAAAAAAAAAqgIAAGRycy9kb3ducmV2LnhtbFBLBQYAAAAABAAEAPoAAACZAwAAAAA=&#10;">
                    <o:lock v:ext="edit" aspectratio="t"/>
                    <v:oval id="Oval 189" o:spid="_x0000_s121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wabMYA&#10;AADdAAAADwAAAGRycy9kb3ducmV2LnhtbESPQUvDQBCF70L/wzIFb3ZTQ2uJ3ZZiEerBg6neh+w0&#10;Cc3OhuyYxn/vHARvM7w3732z3U+hMyMNqY3sYLnIwBBX0bdcO/g8vz5swCRB9thFJgc/lGC/m91t&#10;sfDxxh80llIbDeFUoINGpC+sTVVDAdMi9sSqXeIQUHQdausHvGl46Oxjlq1twJa1ocGeXhqqruV3&#10;cHCsD+V6tLms8svxJKvr1/tbvnTufj4dnsEITfJv/rs+ecV/2ii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wabMYAAADdAAAADwAAAAAAAAAAAAAAAACYAgAAZHJz&#10;L2Rvd25yZXYueG1sUEsFBgAAAAAEAAQA9QAAAIsDAAAAAA==&#10;">
                      <o:lock v:ext="edit" aspectratio="t"/>
                    </v:oval>
                    <v:shape id="Freeform 190" o:spid="_x0000_s121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3esQA&#10;AADdAAAADwAAAGRycy9kb3ducmV2LnhtbERPTWvCQBC9F/wPywi9FN2YQxujq4hQaClCmyp4HLJj&#10;NpidjdmtSf+9Wyh4m8f7nOV6sI24Uudrxwpm0wQEcel0zZWC/ffrJAPhA7LGxjEp+CUP69XoYYm5&#10;dj1/0bUIlYgh7HNUYEJocyl9aciin7qWOHIn11kMEXaV1B32Mdw2Mk2SZ2mx5thgsKWtofJc/FgF&#10;759IOj19pJdZy1k49GZ3fDJKPY6HzQJEoCHcxf/uNx3nv2Rz+Ps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CN3rEAAAA3QAAAA8AAAAAAAAAAAAAAAAAmAIAAGRycy9k&#10;b3ducmV2LnhtbFBLBQYAAAAABAAEAPUAAACJAwAAAAA=&#10;" path="m,c,115,,230,,345e" filled="f">
                      <v:path arrowok="t" o:connecttype="custom" o:connectlocs="0,0;0,283" o:connectangles="0,0"/>
                      <o:lock v:ext="edit" aspectratio="t"/>
                    </v:shape>
                    <v:shape id="Freeform 191" o:spid="_x0000_s121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IOsYA&#10;AADdAAAADwAAAGRycy9kb3ducmV2LnhtbESPQWvCQBCF70L/wzKFXkQ35tBqdBURCi1FaNVCj0N2&#10;zAazs2l2a9J/3zkIvc3w3rz3zWoz+EZdqYt1YAOzaQaKuAy25srA6fg8mYOKCdliE5gM/FKEzfpu&#10;tMLChp4/6HpIlZIQjgUacCm1hdaxdOQxTkNLLNo5dB6TrF2lbYe9hPtG51n2qD3WLA0OW9o5Ki+H&#10;H2/g9R3J5ue3/HvW8jx99m7/NXbGPNwP2yWoREP6N9+uX6zgPy2EX76RE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EIOsYAAADdAAAADwAAAAAAAAAAAAAAAACYAgAAZHJz&#10;L2Rvd25yZXYueG1sUEsFBgAAAAAEAAQA9QAAAIsDAAAAAA==&#10;" path="m,c,115,,230,,345e" filled="f">
                      <v:path arrowok="t" o:connecttype="custom" o:connectlocs="0,0;0,283" o:connectangles="0,0"/>
                      <o:lock v:ext="edit" aspectratio="t"/>
                    </v:shape>
                  </v:group>
                </v:group>
                <v:group id="Group 192" o:spid="_x0000_s1216" style="position:absolute;left:678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o:lock v:ext="edit" aspectratio="t"/>
                  <v:oval id="Oval 193" o:spid="_x0000_s121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27W8MA&#10;AADdAAAADwAAAGRycy9kb3ducmV2LnhtbERPTWvCQBC9C/0PyxR6MxsN2jZ1FakU7MGDaXsfsmMS&#10;zM6G7DSm/94VCt7m8T5ntRldqwbqQ+PZwCxJQRGX3jZcGfj++pi+gAqCbLH1TAb+KMBm/TBZYW79&#10;hY80FFKpGMIhRwO1SJdrHcqaHIbEd8SRO/neoUTYV9r2eInhrtXzNF1qhw3Hhho7eq+pPBe/zsCu&#10;2hbLQWeyyE67vSzOP4fPbGbM0+O4fQMlNMpd/O/e2zj/+XUOt2/iCX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27W8MAAADdAAAADwAAAAAAAAAAAAAAAACYAgAAZHJzL2Rv&#10;d25yZXYueG1sUEsFBgAAAAAEAAQA9QAAAIgDAAAAAA==&#10;">
                    <o:lock v:ext="edit" aspectratio="t"/>
                  </v:oval>
                  <v:shape id="Freeform 194" o:spid="_x0000_s121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WTcQA&#10;AADdAAAADwAAAGRycy9kb3ducmV2LnhtbERP22rCQBB9L/gPywh9Ed0YoWp0FSkUKkVovYCPQ3bM&#10;BrOzaXZr0r93C0Lf5nCus1x3thI3anzpWMF4lIAgzp0uuVBwPLwNZyB8QNZYOSYFv+Rhveo9LTHT&#10;ruUvuu1DIWII+wwVmBDqTEqfG7LoR64mjtzFNRZDhE0hdYNtDLeVTJPkRVosOTYYrOnVUH7d/1gF&#10;208knV4+0u9xzbNwas3uPDBKPfe7zQJEoC78ix/udx3nT+c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zlk3EAAAA3QAAAA8AAAAAAAAAAAAAAAAAmAIAAGRycy9k&#10;b3ducmV2LnhtbFBLBQYAAAAABAAEAPUAAACJAwAAAAA=&#10;" path="m,c,115,,230,,345e" filled="f">
                    <v:path arrowok="t" o:connecttype="custom" o:connectlocs="0,0;0,283" o:connectangles="0,0"/>
                    <o:lock v:ext="edit" aspectratio="t"/>
                  </v:shape>
                  <v:shape id="Freeform 195" o:spid="_x0000_s121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OOcQA&#10;AADdAAAADwAAAGRycy9kb3ducmV2LnhtbERP22rCQBB9L/gPywh9Ed0YpGp0FSkUKkVovYCPQ3bM&#10;BrOzaXZr0r93C0Lf5nCus1x3thI3anzpWMF4lIAgzp0uuVBwPLwNZyB8QNZYOSYFv+Rhveo9LTHT&#10;ruUvuu1DIWII+wwVmBDqTEqfG7LoR64mjtzFNRZDhE0hdYNtDLeVTJPkRVosOTYYrOnVUH7d/1gF&#10;208knV4+0u9xzbNwas3uPDBKPfe7zQJEoC78ix/udx3nT+c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aDjnEAAAA3QAAAA8AAAAAAAAAAAAAAAAAmAIAAGRycy9k&#10;b3ducmV2LnhtbFBLBQYAAAAABAAEAPUAAACJAwAAAAA=&#10;" path="m,c,115,,230,,345e" filled="f">
                    <v:path arrowok="t" o:connecttype="custom" o:connectlocs="0,0;0,283" o:connectangles="0,0"/>
                    <o:lock v:ext="edit" aspectratio="t"/>
                  </v:shape>
                  <v:group id="Group 196" o:spid="_x0000_s122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JHQPwwAAAN0AAAAP&#10;AAAAAAAAAAAAAAAAAKoCAABkcnMvZG93bnJldi54bWxQSwUGAAAAAAQABAD6AAAAmgMAAAAA&#10;">
                    <o:lock v:ext="edit" aspectratio="t"/>
                    <v:oval id="Oval 197" o:spid="_x0000_s122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9WMMA&#10;AADdAAAADwAAAGRycy9kb3ducmV2LnhtbERPTWvCQBC9F/oflin0Vjc2GDW6ilQK9tCDab0P2TEJ&#10;ZmdDdhrTf+8Khd7m8T5nvR1dqwbqQ+PZwHSSgCIuvW24MvD99f6yABUE2WLrmQz8UoDt5vFhjbn1&#10;Vz7SUEilYgiHHA3UIl2udShrchgmviOO3Nn3DiXCvtK2x2sMd61+TZJMO2w4NtTY0VtN5aX4cQb2&#10;1a7IBp3KLD3vDzK7nD4/0qkxz0/jbgVKaJR/8Z/7YOP8+TKD+zfxBL2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a9WMMAAADdAAAADwAAAAAAAAAAAAAAAACYAgAAZHJzL2Rv&#10;d25yZXYueG1sUEsFBgAAAAAEAAQA9QAAAIgDAAAAAA==&#10;">
                      <o:lock v:ext="edit" aspectratio="t"/>
                    </v:oval>
                    <v:shape id="Freeform 198" o:spid="_x0000_s122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QTsQA&#10;AADdAAAADwAAAGRycy9kb3ducmV2LnhtbERPS2vCQBC+F/wPywheim7MwUeaVUQoWKTQqoUeh+wk&#10;G5qdTbNbE/+9Wyj0Nh/fc/LtYBtxpc7XjhXMZwkI4sLpmisFl/PzdAXCB2SNjWNScCMP283oIcdM&#10;u57f6XoKlYgh7DNUYEJoMyl9Yciin7mWOHKl6yyGCLtK6g77GG4bmSbJQlqsOTYYbGlvqPg6/VgF&#10;L29IOi2P6fe85VX46M3r56NRajIedk8gAg3hX/znPug4f7lewu838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kE7EAAAA3QAAAA8AAAAAAAAAAAAAAAAAmAIAAGRycy9k&#10;b3ducmV2LnhtbFBLBQYAAAAABAAEAPUAAACJAwAAAAA=&#10;" path="m,c,115,,230,,345e" filled="f">
                      <v:path arrowok="t" o:connecttype="custom" o:connectlocs="0,0;0,283" o:connectangles="0,0"/>
                      <o:lock v:ext="edit" aspectratio="t"/>
                    </v:shape>
                    <v:shape id="Freeform 199" o:spid="_x0000_s122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cEPMYA&#10;AADdAAAADwAAAGRycy9kb3ducmV2LnhtbESPQWvCQBCF70L/wzKFXkQ35tBqdBURCi1FaNVCj0N2&#10;zAazs2l2a9J/3zkIvc3w3rz3zWoz+EZdqYt1YAOzaQaKuAy25srA6fg8mYOKCdliE5gM/FKEzfpu&#10;tMLChp4/6HpIlZIQjgUacCm1hdaxdOQxTkNLLNo5dB6TrF2lbYe9hPtG51n2qD3WLA0OW9o5Ki+H&#10;H2/g9R3J5ue3/HvW8jx99m7/NXbGPNwP2yWoREP6N9+uX6zgPy0EV76RE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cEPMYAAADdAAAADwAAAAAAAAAAAAAAAACYAgAAZHJz&#10;L2Rvd25yZXYueG1sUEsFBgAAAAAEAAQA9QAAAIsDAAAAAA==&#10;" path="m,c,115,,230,,345e" filled="f">
                      <v:path arrowok="t" o:connecttype="custom" o:connectlocs="0,0;0,283" o:connectangles="0,0"/>
                      <o:lock v:ext="edit" aspectratio="t"/>
                    </v:shape>
                  </v:group>
                </v:group>
                <v:group id="Group 200" o:spid="_x0000_s1224" style="position:absolute;left:6423;top:4075;width:221;height:348;rotation:-14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c2CVxgAAAN0A&#10;AAAPAAAAAAAAAAAAAAAAAKoCAABkcnMvZG93bnJldi54bWxQSwUGAAAAAAQABAD6AAAAnQMA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1" o:spid="_x0000_s1225"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qYjMUA&#10;AADdAAAADwAAAGRycy9kb3ducmV2LnhtbESPQWvCQBCF7wX/wzJCL6Xu1kMrqasUQSpeSo0I3obs&#10;NAnJzobsRtN/7xwEbzO8N+99s1yPvlUX6mMd2MLbzIAiLoKrubRwzLevC1AxITtsA5OFf4qwXk2e&#10;lpi5cOVfuhxSqSSEY4YWqpS6TOtYVOQxzkJHLNpf6D0mWftSux6vEu5bPTfmXXusWRoq7GhTUdEc&#10;Bm8Bm/Np792PHvKyNt/n4eUjb8ja5+n49Qkq0Zge5vv1zgn+wgi/fCMj6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piMxQAAAN0AAAAPAAAAAAAAAAAAAAAAAJgCAABkcnMv&#10;ZG93bnJldi54bWxQSwUGAAAAAAQABAD1AAAAigMAAAAA&#10;">
                    <o:lock v:ext="edit" aspectratio="t"/>
                  </v:shape>
                  <v:oval id="Oval 202" o:spid="_x0000_s1226"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k/cIA&#10;AADdAAAADwAAAGRycy9kb3ducmV2LnhtbERPTWvCQBC9C/6HZYTedJMGRaKriFLQQw+N7X3Ijkkw&#10;Oxuy05j++65Q6G0e73O2+9G1aqA+NJ4NpIsEFHHpbcOVgc/r23wNKgiyxdYzGfihAPvddLLF3PoH&#10;f9BQSKViCIccDdQiXa51KGtyGBa+I47czfcOJcK+0rbHRwx3rX5NkpV22HBsqLGjY03lvfh2Bk7V&#10;oVgNOpNldjudZXn/er9kqTEvs/GwASU0yr/4z322cf46SeH5TTxB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ST9wgAAAN0AAAAPAAAAAAAAAAAAAAAAAJgCAABkcnMvZG93&#10;bnJldi54bWxQSwUGAAAAAAQABAD1AAAAhwMAAAAA&#10;">
                    <o:lock v:ext="edit" aspectratio="t"/>
                  </v:oval>
                </v:group>
                <v:group id="Group 203" o:spid="_x0000_s1227" style="position:absolute;left:5703;top:4051;width:221;height:348;rotation:2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lsS8MAAADdAAAADwAAAGRycy9kb3ducmV2LnhtbERPTWsCMRC9F/wPYQq9&#10;FM0qdJHVKCIIrad214PHYTNNtt1MliTV9d+bQqG3ebzPWW9H14sLhdh5VjCfFSCIW687NgpOzWG6&#10;BBETssbeMym4UYTtZvKwxkr7K3/QpU5G5BCOFSqwKQ2VlLG15DDO/ECcuU8fHKYMg5E64DWHu14u&#10;iqKUDjvODRYH2ltqv+sfp+Bsnlsrm4Qv5Xvdm7fyGHZfR6WeHsfdCkSiMf2L/9yvOs9fFgv4/Saf&#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yWxLwwAAAN0AAAAP&#10;AAAAAAAAAAAAAAAAAKoCAABkcnMvZG93bnJldi54bWxQSwUGAAAAAAQABAD6AAAAmgMAAAAA&#10;">
                  <o:lock v:ext="edit" aspectratio="t"/>
                  <v:shape id="AutoShape 204" o:spid="_x0000_s1228"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gG+8MA&#10;AADdAAAADwAAAGRycy9kb3ducmV2LnhtbERPTWvCQBC9C/0PyxS8SN21gkp0lVKQihcxkYK3ITsm&#10;IdnZkN1o+u+7QqG3ebzP2ewG24g7db5yrGE2VSCIc2cqLjRcsv3bCoQPyAYbx6Thhzzsti+jDSbG&#10;PfhM9zQUIoawT1BDGUKbSOnzkiz6qWuJI3dzncUQYVdI0+EjhttGviu1kBYrjg0ltvRZUl6nvdWA&#10;9fX7aM1J9llRqa9rP1lmNWk9fh0+1iACDeFf/Oc+mDh/pebw/Ca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gG+8MAAADdAAAADwAAAAAAAAAAAAAAAACYAgAAZHJzL2Rv&#10;d25yZXYueG1sUEsFBgAAAAAEAAQA9QAAAIgDAAAAAA==&#10;">
                    <o:lock v:ext="edit" aspectratio="t"/>
                  </v:shape>
                  <v:oval id="Oval 205" o:spid="_x0000_s1229"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aHZcIA&#10;AADdAAAADwAAAGRycy9kb3ducmV2LnhtbERPTWvCQBC9C/6HZYTedGOjIqmrSEWwBw9N2/uQHZNg&#10;djZkx5j++64g9DaP9zmb3eAa1VMXas8G5rMEFHHhbc2lge+v43QNKgiyxcYzGfilALvteLTBzPo7&#10;f1KfS6liCIcMDVQibaZ1KCpyGGa+JY7cxXcOJcKu1LbDewx3jX5NkpV2WHNsqLCl94qKa35zBg7l&#10;Pl/1OpVlejmcZHn9OX+kc2NeJsP+DZTQIP/ip/tk4/x1soD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odlwgAAAN0AAAAPAAAAAAAAAAAAAAAAAJgCAABkcnMvZG93&#10;bnJldi54bWxQSwUGAAAAAAQABAD1AAAAhwMAAAAA&#10;">
                    <o:lock v:ext="edit" aspectratio="t"/>
                  </v:oval>
                </v:group>
                <v:oval id="Oval 206" o:spid="_x0000_s1230" style="position:absolute;left:6191;top:4840;width:1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macIA&#10;AADdAAAADwAAAGRycy9kb3ducmV2LnhtbERP3WrCMBS+F/YO4Qy803TCRDqjbBOHiAh2e4Bjc9YU&#10;m5OSxFrf3giCd+fj+z3zZW8b0ZEPtWMFb+MMBHHpdM2Vgr/f9WgGIkRkjY1jUnClAMvFy2COuXYX&#10;PlBXxEqkEA45KjAxtrmUoTRkMYxdS5y4f+ctxgR9JbXHSwq3jZxk2VRarDk1GGzp21B5Ks5Wga9X&#10;FLf9sdnsj6Zz+59wun7tlBq+9p8fICL18Sl+uDc6zZ9l73D/Jp0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waZpwgAAAN0AAAAPAAAAAAAAAAAAAAAAAJgCAABkcnMvZG93&#10;bnJldi54bWxQSwUGAAAAAAQABAD1AAAAhwMAAAAA&#10;" fillcolor="gray">
                  <v:fill color2="#5f5f5f" rotate="t" focus="100%" type="gradient"/>
                </v:oval>
                <v:line id="Line 207" o:spid="_x0000_s1231" style="position:absolute;visibility:visible;mso-wrap-style:square" from="6263,5266" to="6263,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l4U8MAAADdAAAADwAAAGRycy9kb3ducmV2LnhtbERPS2sCMRC+C/6HMII3zerBx9YoxaXg&#10;oS34wPO4mW6WbibLJl3Tf98UBG/z8T1ns4u2ET11vnasYDbNQBCXTtdcKbic3yYrED4ga2wck4Jf&#10;8rDbDgcbzLW785H6U6hECmGfowITQptL6UtDFv3UtcSJ+3KdxZBgV0nd4T2F20bOs2whLdacGgy2&#10;tDdUfp9+rIKlKY5yKYv382fR17N1/IjX21qp8Si+voAIFMNT/HAfdJq/yhbw/006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ZeFPDAAAA3QAAAA8AAAAAAAAAAAAA&#10;AAAAoQIAAGRycy9kb3ducmV2LnhtbFBLBQYAAAAABAAEAPkAAACRAwAAAAA=&#10;">
                  <v:stroke endarrow="block"/>
                </v:line>
                <v:oval id="Oval 208" o:spid="_x0000_s1232" style="position:absolute;left:6048;top:445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HVMUA&#10;AADdAAAADwAAAGRycy9kb3ducmV2LnhtbESP0WrCQBBF3wv9h2UKfWs2taCSZiOlKOiTGPsBQ3ZM&#10;0mZn0+yo0a93hULfZrj33LmTL0bXqRMNofVs4DVJQRFX3rZcG/jar17moIIgW+w8k4ELBVgUjw85&#10;ZtafeUenUmoVQzhkaKAR6TOtQ9WQw5D4njhqBz84lLgOtbYDnmO46/QkTafaYcvxQoM9fTZU/ZRH&#10;F2v4b3y7bHBSVrPu9yp6K8vtwZjnp/HjHZTQKP/mP3ptIzdPZ3D/Jo6g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YdUxQAAAN0AAAAPAAAAAAAAAAAAAAAAAJgCAABkcnMv&#10;ZG93bnJldi54bWxQSwUGAAAAAAQABAD1AAAAigMAAAAA&#10;">
                  <v:fill color2="black" rotate="t" angle="45" focus="100%" type="gradient"/>
                </v:oval>
                <v:line id="Line 209" o:spid="_x0000_s1233" style="position:absolute;visibility:visible;mso-wrap-style:square" from="6263,4654" to="6263,5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1vIsYAAADdAAAADwAAAGRycy9kb3ducmV2LnhtbESPT2vCQBDF7wW/wzKCt7qxQtXoKlYQ&#10;UqwH/+B5yI5JMDsbsqum/fSdQ6G3Gd6b936zWHWuVg9qQ+XZwGiYgCLOva24MHA+bV+noEJEtlh7&#10;JgPfFGC17L0sMLX+yQd6HGOhJIRDigbKGJtU65CX5DAMfUMs2tW3DqOsbaFti08Jd7V+S5J37bBi&#10;aSixoU1J+e14dwZ29/gzOV/G+DX6KD7z3SzD/SQzZtDv1nNQkbr4b/67zqzgTxP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tbyLGAAAA3QAAAA8AAAAAAAAA&#10;AAAAAAAAoQIAAGRycy9kb3ducmV2LnhtbFBLBQYAAAAABAAEAPkAAACUAwAAAAA=&#10;">
                  <v:stroke dashstyle="dash" endarrow="block"/>
                </v:line>
                <v:group id="Group 210" o:spid="_x0000_s1234" style="position:absolute;left:6048;top:4297;width:227;height:357;rotation:15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rVGjMQAAADdAAAA&#10;DwAAAAAAAAAAAAAAAACqAgAAZHJzL2Rvd25yZXYueG1sUEsFBgAAAAAEAAQA+gAAAJsDAAAAAA==&#10;">
                  <v:shape id="AutoShape 211" o:spid="_x0000_s1235"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sYA&#10;AADdAAAADwAAAGRycy9kb3ducmV2LnhtbESPQW/CMAyF70j7D5EncYO0O0xdR0AIDQ1uwNB2NY1p&#10;qzVO1WRtt1+PD0i72XrP731erEbXqJ66UHs2kM4TUMSFtzWXBs4f21kGKkRki41nMvBLAVbLh8kC&#10;c+sHPlJ/iqWSEA45GqhibHOtQ1GRwzD3LbFoV985jLJ2pbYdDhLuGv2UJM/aYc3SUGFLm4qK79OP&#10;M+B32/Pn+9dbyP4O+zEdLsPLpl8bM30c16+gIo3x33y/3lnBz1Lhl29kBL2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hsYAAADdAAAADwAAAAAAAAAAAAAAAACYAgAAZHJz&#10;L2Rvd25yZXYueG1sUEsFBgAAAAAEAAQA9QAAAIsDAAAAAA==&#10;" strokecolor="white"/>
                  <v:oval id="Oval 212" o:spid="_x0000_s1236"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8FWMUA&#10;AADdAAAADwAAAGRycy9kb3ducmV2LnhtbERPzWrCQBC+F/oOyxS8SLOJB7GpGymFVIUKGvsAY3ZM&#10;YrOzIbtq7NN3C0Jv8/H9znwxmFZcqHeNZQVJFIMgLq1uuFLwtc+fZyCcR9bYWiYFN3KwyB4f5phq&#10;e+UdXQpfiRDCLkUFtfddKqUrazLoItsRB+5oe4M+wL6SusdrCDetnMTxVBpsODTU2NF7TeV3cTYK&#10;Ttv98nR42axLWn6O8/hnmo8/UKnR0/D2CsLT4P/Fd/dKh/mzJIG/b8IJ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VYxQAAAN0AAAAPAAAAAAAAAAAAAAAAAJgCAABkcnMv&#10;ZG93bnJldi54bWxQSwUGAAAAAAQABAD1AAAAigMAAAAA&#10;" strokecolor="white"/>
                </v:group>
                <v:group id="Group 213" o:spid="_x0000_s1237" style="position:absolute;left:6027;top:4267;width:221;height:348;rotation:15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yEIgwwAAAN0AAAAP&#10;AAAAAAAAAAAAAAAAAKoCAABkcnMvZG93bnJldi54bWxQSwUGAAAAAAQABAD6AAAAmgMAAAAA&#10;">
                  <o:lock v:ext="edit" aspectratio="t"/>
                  <v:shape id="AutoShape 214" o:spid="_x0000_s1238"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JsQA&#10;AADdAAAADwAAAGRycy9kb3ducmV2LnhtbERPTWvCQBC9F/wPywheim7SQg3RVaRQKr2UGhFyG7Jj&#10;EpKdDdlNjP/eLRR6m8f7nO1+Mq0YqXe1ZQXxKgJBXFhdc6ngnH0sExDOI2tsLZOCOznY72ZPW0y1&#10;vfEPjSdfihDCLkUFlfddKqUrKjLoVrYjDtzV9gZ9gH0pdY+3EG5a+RJFb9JgzaGhwo7eKyqa02AU&#10;YJNfvoz+lkNW1tFnPjyvs4aUWsynwwaEp8n/i//cRx3mJ/Er/H4TTp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kCbEAAAA3QAAAA8AAAAAAAAAAAAAAAAAmAIAAGRycy9k&#10;b3ducmV2LnhtbFBLBQYAAAAABAAEAPUAAACJAwAAAAA=&#10;">
                    <o:lock v:ext="edit" aspectratio="t"/>
                  </v:shape>
                  <v:oval id="Oval 215" o:spid="_x0000_s1239"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RuMMA&#10;AADdAAAADwAAAGRycy9kb3ducmV2LnhtbERPTWvCQBC9F/wPywi91U0aFUldRSoFPXho2t6H7JgE&#10;s7MhO43pv3cFobd5vM9Zb0fXqoH60Hg2kM4SUMSltw1XBr6/Pl5WoIIgW2w9k4E/CrDdTJ7WmFt/&#10;5U8aCqlUDOGQo4FapMu1DmVNDsPMd8SRO/veoUTYV9r2eI3hrtWvSbLUDhuODTV29F5TeSl+nYF9&#10;tSuWg85kkZ33B1lcfk7HLDXmeTru3kAJjfIvfrgPNs5fpXO4fxNP0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8RuMMAAADdAAAADwAAAAAAAAAAAAAAAACYAgAAZHJzL2Rv&#10;d25yZXYueG1sUEsFBgAAAAAEAAQA9QAAAIgDAAAAAA==&#10;">
                    <o:lock v:ext="edit" aspectratio="t"/>
                  </v:oval>
                </v:group>
                <v:shape id="Text Box 216" o:spid="_x0000_s1240" type="#_x0000_t202" style="position:absolute;left:6033;top:567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NzsQA&#10;AADdAAAADwAAAGRycy9kb3ducmV2LnhtbERPTWvCQBC9F/oflin01mwsKJq6EZEKQqE0xoPHaXZM&#10;lmRnY3bV9N93CwVv83ifs1yNthNXGrxxrGCSpCCIK6cN1woO5fZlDsIHZI2dY1LwQx5W+ePDEjPt&#10;blzQdR9qEUPYZ6igCaHPpPRVQxZ94nriyJ3cYDFEONRSD3iL4baTr2k6kxYNx4YGe9o0VLX7i1Ww&#10;PnLxbs6f31/FqTBluUj5Y9Yq9fw0rt9ABBrDXfzv3uk4fz6Z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oDc7EAAAA3QAAAA8AAAAAAAAAAAAAAAAAmAIAAGRycy9k&#10;b3ducmV2LnhtbFBLBQYAAAAABAAEAPUAAACJAwAAAAA=&#10;" filled="f" stroked="f">
                  <v:textbox inset="0,0,0,0">
                    <w:txbxContent>
                      <w:p w:rsidR="00F450B9" w:rsidRPr="0046530D" w:rsidRDefault="00F450B9" w:rsidP="00F450B9">
                        <w:pPr>
                          <w:jc w:val="center"/>
                          <w:rPr>
                            <w:b/>
                            <w:bCs/>
                            <w:sz w:val="20"/>
                            <w:szCs w:val="20"/>
                          </w:rPr>
                        </w:pPr>
                        <w:r w:rsidRPr="0046530D">
                          <w:rPr>
                            <w:b/>
                            <w:bCs/>
                            <w:sz w:val="20"/>
                            <w:szCs w:val="20"/>
                          </w:rPr>
                          <w:t>C</w:t>
                        </w:r>
                      </w:p>
                    </w:txbxContent>
                  </v:textbox>
                </v:shape>
                <v:group id="Group 217" o:spid="_x0000_s1241" style="position:absolute;left:3818;top:4023;width:1290;height:1479" coordorigin="4494,1044" coordsize="1290,1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oval id="Oval 218" o:spid="_x0000_s1242" style="position:absolute;left:4799;top:1044;width:56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ARicQA&#10;AADdAAAADwAAAGRycy9kb3ducmV2LnhtbESP0WrCQBBF34X+wzKFvpmNFlRSVynFQn0Sox8wZMck&#10;bXY2zY4a/XpXEHyb4d5z58582btGnagLtWcDoyQFRVx4W3NpYL/7Hs5ABUG22HgmAxcKsFy8DOaY&#10;WX/mLZ1yKVUM4ZChgUqkzbQORUUOQ+Jb4qgdfOdQ4tqV2nZ4juGu0eM0nWiHNccLFbb0VVHxlx9d&#10;rOF/8f2yxnFeTJv/q+iNrDYHY95e+88PUEK9PM0P+sdGbjaawv2bOIJe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QEYnEAAAA3QAAAA8AAAAAAAAAAAAAAAAAmAIAAGRycy9k&#10;b3ducmV2LnhtbFBLBQYAAAAABAAEAPUAAACJAwAAAAA=&#10;">
                    <v:fill color2="black" rotate="t" angle="45" focus="100%" type="gradient"/>
                  </v:oval>
                  <v:group id="Group 219" o:spid="_x0000_s1243" style="position:absolute;left:449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o:lock v:ext="edit" aspectratio="t"/>
                    <v:oval id="Oval 220" o:spid="_x0000_s124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6+JsMA&#10;AADdAAAADwAAAGRycy9kb3ducmV2LnhtbERPTWvCQBC9C/0PyxR6000aFJu6ilQK9uDBtL0P2TEJ&#10;ZmdDdhrjv3cLgrd5vM9ZbUbXqoH60Hg2kM4SUMSltw1XBn6+P6dLUEGQLbaeycCVAmzWT5MV5tZf&#10;+EhDIZWKIRxyNFCLdLnWoazJYZj5jjhyJ987lAj7StseLzHctfo1SRbaYcOxocaOPmoqz8WfM7Cr&#10;tsVi0JnMs9NuL/Pz7+ErS415eR6376CERnmI7+69jfOX6Rv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6+JsMAAADdAAAADwAAAAAAAAAAAAAAAACYAgAAZHJzL2Rv&#10;d25yZXYueG1sUEsFBgAAAAAEAAQA9QAAAIgDAAAAAA==&#10;">
                      <o:lock v:ext="edit" aspectratio="t"/>
                    </v:oval>
                    <v:shape id="Freeform 221" o:spid="_x0000_s124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pVi8YA&#10;AADdAAAADwAAAGRycy9kb3ducmV2LnhtbESPQWvCQBCF74L/YRmhF9GNOZQQXUUEoaUUqm2hxyE7&#10;ZoPZ2TS7Nem/7xwK3mZ4b977ZrMbfatu1McmsIHVMgNFXAXbcG3g4/24KEDFhGyxDUwGfinCbjud&#10;bLC0YeAT3c6pVhLCsUQDLqWu1DpWjjzGZeiIRbuE3mOSta+17XGQcN/qPMsetceGpcFhRwdH1fX8&#10;4w08vyHZ/PKSf686LtLn4F6/5s6Yh9m4X4NKNKa7+f/6yQp+kQu/fCMj6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pVi8YAAADdAAAADwAAAAAAAAAAAAAAAACYAgAAZHJz&#10;L2Rvd25yZXYueG1sUEsFBgAAAAAEAAQA9QAAAIsDAAAAAA==&#10;" path="m,c,115,,230,,345e" filled="f">
                      <v:path arrowok="t" o:connecttype="custom" o:connectlocs="0,0;0,283" o:connectangles="0,0"/>
                      <o:lock v:ext="edit" aspectratio="t"/>
                    </v:shape>
                    <v:shape id="Freeform 222" o:spid="_x0000_s124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wEMMA&#10;AADdAAAADwAAAGRycy9kb3ducmV2LnhtbERPS2vCQBC+C/0PyxS8SN0kBwmpq5RCQRHBRws9Dtkx&#10;G5qdTbOrif/eFQRv8/E9Z74cbCMu1PnasYJ0moAgLp2uuVLwffx6y0H4gKyxcUwKruRhuXgZzbHQ&#10;ruc9XQ6hEjGEfYEKTAhtIaUvDVn0U9cSR+7kOoshwq6SusM+httGZkkykxZrjg0GW/o0VP4dzlbB&#10;eoeks9Mm+09bzsNPb7a/E6PU+HX4eAcRaAhP8cO90nF+nqV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bwEMMAAADdAAAADwAAAAAAAAAAAAAAAACYAgAAZHJzL2Rv&#10;d25yZXYueG1sUEsFBgAAAAAEAAQA9QAAAIgDAAAAAA==&#10;" path="m,c,115,,230,,345e" filled="f">
                      <v:path arrowok="t" o:connecttype="custom" o:connectlocs="0,0;0,283" o:connectangles="0,0"/>
                      <o:lock v:ext="edit" aspectratio="t"/>
                    </v:shape>
                    <v:group id="Group 223" o:spid="_x0000_s124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GscrCAAAA3QAAAA8A&#10;AAAAAAAAAAAAAAAAqgIAAGRycy9kb3ducmV2LnhtbFBLBQYAAAAABAAEAPoAAACZAwAAAAA=&#10;">
                      <o:lock v:ext="edit" aspectratio="t"/>
                      <v:oval id="Oval 224" o:spid="_x0000_s124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DccIA&#10;AADdAAAADwAAAGRycy9kb3ducmV2LnhtbERPTWvCQBC9C/0PyxR6040GJaSuIpWCHnpotPchOybB&#10;7GzITmP8965Q6G0e73PW29G1aqA+NJ4NzGcJKOLS24YrA+fT5zQDFQTZYuuZDNwpwHbzMlljbv2N&#10;v2kopFIxhEOOBmqRLtc6lDU5DDPfEUfu4nuHEmFfadvjLYa7Vi+SZKUdNhwbauzoo6byWvw6A/tq&#10;V6wGncoyvewPsrz+fB3TuTFvr+PuHZTQKP/iP/fBxvnZIoXn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kNxwgAAAN0AAAAPAAAAAAAAAAAAAAAAAJgCAABkcnMvZG93&#10;bnJldi54bWxQSwUGAAAAAAQABAD1AAAAhwMAAAAA&#10;">
                        <o:lock v:ext="edit" aspectratio="t"/>
                      </v:oval>
                      <v:shape id="Freeform 225" o:spid="_x0000_s124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TiMIA&#10;AADdAAAADwAAAGRycy9kb3ducmV2LnhtbERP32vCMBB+H/g/hBN8GZpaZJTOKCIMFBGcbuDj0ZxN&#10;WXPpmmjrf28GA9/u4/t582Vva3Gj1leOFUwnCQjiwumKSwVfp49xBsIHZI21Y1JwJw/LxeBljrl2&#10;HX/S7RhKEUPY56jAhNDkUvrCkEU/cQ1x5C6utRgibEupW+xiuK1lmiRv0mLFscFgQ2tDxc/xahVs&#10;D0g6vezS32nDWfjuzP78apQaDfvVO4hAfXiK/90bHedn6Qz+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UVOIwgAAAN0AAAAPAAAAAAAAAAAAAAAAAJgCAABkcnMvZG93&#10;bnJldi54bWxQSwUGAAAAAAQABAD1AAAAhwMAAAAA&#10;" path="m,c,115,,230,,345e" filled="f">
                        <v:path arrowok="t" o:connecttype="custom" o:connectlocs="0,0;0,283" o:connectangles="0,0"/>
                        <o:lock v:ext="edit" aspectratio="t"/>
                      </v:shape>
                      <v:shape id="Freeform 226" o:spid="_x0000_s125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32E8IA&#10;AADdAAAADwAAAGRycy9kb3ducmV2LnhtbERP32vCMBB+H/g/hBN8GZpacJTOKCIMFBGcbuDj0ZxN&#10;WXPpmmjrf28GA9/u4/t582Vva3Gj1leOFUwnCQjiwumKSwVfp49xBsIHZI21Y1JwJw/LxeBljrl2&#10;HX/S7RhKEUPY56jAhNDkUvrCkEU/cQ1x5C6utRgibEupW+xiuK1lmiRv0mLFscFgQ2tDxc/xahVs&#10;D0g6vezS32nDWfjuzP78apQaDfvVO4hAfXiK/90bHedn6Qz+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HfYTwgAAAN0AAAAPAAAAAAAAAAAAAAAAAJgCAABkcnMvZG93&#10;bnJldi54bWxQSwUGAAAAAAQABAD1AAAAhwMAAAAA&#10;" path="m,c,115,,230,,345e" filled="f">
                        <v:path arrowok="t" o:connecttype="custom" o:connectlocs="0,0;0,283" o:connectangles="0,0"/>
                        <o:lock v:ext="edit" aspectratio="t"/>
                      </v:shape>
                    </v:group>
                  </v:group>
                  <v:group id="Group 227" o:spid="_x0000_s1251" style="position:absolute;left:461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RR38QAAADdAAAADwAAAGRycy9kb3ducmV2LnhtbERPTWuDQBC9F/Iflgn0&#10;1qymRMRkE0JoSw9SqBZKboM7UYk7K+5Wzb/vBgq9zeN9zu4wm06MNLjWsoJ4FYEgrqxuuVbwVb4+&#10;pSCcR9bYWSYFN3Jw2C8edphpO/EnjYWvRQhhl6GCxvs+k9JVDRl0K9sTB+5iB4M+wKGWesAphJtO&#10;rqMokQZbDg0N9nRqqLoWP0bB24TT8Tl+GfPr5XQ7l5uP7zwmpR6X83ELwtPs/8V/7ncd5qfr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pRR38QAAADdAAAA&#10;DwAAAAAAAAAAAAAAAACqAgAAZHJzL2Rvd25yZXYueG1sUEsFBgAAAAAEAAQA+gAAAJsDAAAAAA==&#10;">
                    <o:lock v:ext="edit" aspectratio="t"/>
                    <v:oval id="Oval 228" o:spid="_x0000_s125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FcsIA&#10;AADdAAAADwAAAGRycy9kb3ducmV2LnhtbERPTWvCQBC9C/6HZYTedKNBK9FVpFKwhx4a633Ijkkw&#10;Oxuy0xj/vVso9DaP9znb/eAa1VMXas8G5rMEFHHhbc2lge/z+3QNKgiyxcYzGXhQgP1uPNpiZv2d&#10;v6jPpVQxhEOGBiqRNtM6FBU5DDPfEkfu6juHEmFXatvhPYa7Ri+SZKUd1hwbKmzpraLilv84A8fy&#10;kK96ncoyvR5PsrxdPj/SuTEvk+GwASU0yL/4z32ycf568Qq/38QT9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UVywgAAAN0AAAAPAAAAAAAAAAAAAAAAAJgCAABkcnMvZG93&#10;bnJldi54bWxQSwUGAAAAAAQABAD1AAAAhwMAAAAA&#10;">
                      <o:lock v:ext="edit" aspectratio="t"/>
                    </v:oval>
                    <v:shape id="Freeform 229" o:spid="_x0000_s125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ZjcYA&#10;AADdAAAADwAAAGRycy9kb3ducmV2LnhtbESPQWvCQBCF74L/YRmhF9GNOZQQXUUEoaUUqm2hxyE7&#10;ZoPZ2TS7Nem/7xwK3mZ4b977ZrMbfatu1McmsIHVMgNFXAXbcG3g4/24KEDFhGyxDUwGfinCbjud&#10;bLC0YeAT3c6pVhLCsUQDLqWu1DpWjjzGZeiIRbuE3mOSta+17XGQcN/qPMsetceGpcFhRwdH1fX8&#10;4w08vyHZ/PKSf686LtLn4F6/5s6Yh9m4X4NKNKa7+f/6yQp+kQuufCMj6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xZjcYAAADdAAAADwAAAAAAAAAAAAAAAACYAgAAZHJz&#10;L2Rvd25yZXYueG1sUEsFBgAAAAAEAAQA9QAAAIsDAAAAAA==&#10;" path="m,c,115,,230,,345e" filled="f">
                      <v:path arrowok="t" o:connecttype="custom" o:connectlocs="0,0;0,283" o:connectangles="0,0"/>
                      <o:lock v:ext="edit" aspectratio="t"/>
                    </v:shape>
                    <v:shape id="Freeform 230" o:spid="_x0000_s125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8FsMA&#10;AADdAAAADwAAAGRycy9kb3ducmV2LnhtbERPS2vCQBC+C/0PyxS8iG7MQdLoKlIotEjBRwWPQ3bM&#10;BrOzaXZr0n/vCoK3+fies1j1thZXan3lWMF0koAgLpyuuFTwc/gYZyB8QNZYOyYF/+RhtXwZLDDX&#10;ruMdXfehFDGEfY4KTAhNLqUvDFn0E9cQR+7sWoshwraUusUuhttapkkykxYrjg0GG3o3VFz2f1bB&#10;1xZJp+dN+jttOAvHznyfRkap4Wu/noMI1Ien+OH+1HF+lr7B/Zt4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8FsMAAADdAAAADwAAAAAAAAAAAAAAAACYAgAAZHJzL2Rv&#10;d25yZXYueG1sUEsFBgAAAAAEAAQA9QAAAIgDAAAAAA==&#10;" path="m,c,115,,230,,345e" filled="f">
                      <v:path arrowok="t" o:connecttype="custom" o:connectlocs="0,0;0,283" o:connectangles="0,0"/>
                      <o:lock v:ext="edit" aspectratio="t"/>
                    </v:shape>
                    <v:group id="Group 231" o:spid="_x0000_s125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BHPvFAAAA3QAA&#10;AA8AAAAAAAAAAAAAAAAAqgIAAGRycy9kb3ducmV2LnhtbFBLBQYAAAAABAAEAPoAAACcAwAAAAA=&#10;">
                      <o:lock v:ext="edit" aspectratio="t"/>
                      <v:oval id="Oval 232" o:spid="_x0000_s125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3uQMMA&#10;AADdAAAADwAAAGRycy9kb3ducmV2LnhtbERPTUvDQBC9C/6HZQRvdhNDS4ndlGIR6sFDU70P2WkS&#10;kp0N2TFN/31XEHqbx/uczXZ2vZpoDK1nA+kiAUVcedtybeD79PGyBhUE2WLvmQxcKcC2eHzYYG79&#10;hY80lVKrGMIhRwONyJBrHaqGHIaFH4gjd/ajQ4lwrLUd8RLDXa9fk2SlHbYcGxoc6L2hqit/nYF9&#10;vStXk85kmZ33B1l2P1+fWWrM89O8ewMlNMtd/O8+2Dh/naX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3uQMMAAADdAAAADwAAAAAAAAAAAAAAAACYAgAAZHJzL2Rv&#10;d25yZXYueG1sUEsFBgAAAAAEAAQA9QAAAIgDAAAAAA==&#10;">
                        <o:lock v:ext="edit" aspectratio="t"/>
                      </v:oval>
                      <v:shape id="Freeform 233" o:spid="_x0000_s125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4usIA&#10;AADdAAAADwAAAGRycy9kb3ducmV2LnhtbERP32vCMBB+H/g/hBN8GZpaYZTOKCIMFBGcbuDj0ZxN&#10;WXPpmmjrf28GA9/u4/t582Vva3Gj1leOFUwnCQjiwumKSwVfp49xBsIHZI21Y1JwJw/LxeBljrl2&#10;HX/S7RhKEUPY56jAhNDkUvrCkEU/cQ1x5C6utRgibEupW+xiuK1lmiRv0mLFscFgQ2tDxc/xahVs&#10;D0g6vezS32nDWfjuzP78apQaDfvVO4hAfXiK/90bHedns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Lfi6wgAAAN0AAAAPAAAAAAAAAAAAAAAAAJgCAABkcnMvZG93&#10;bnJldi54bWxQSwUGAAAAAAQABAD1AAAAhwMAAAAA&#10;" path="m,c,115,,230,,345e" filled="f">
                        <v:path arrowok="t" o:connecttype="custom" o:connectlocs="0,0;0,283" o:connectangles="0,0"/>
                        <o:lock v:ext="edit" aspectratio="t"/>
                      </v:shape>
                      <v:shape id="Freeform 234" o:spid="_x0000_s125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dIcMA&#10;AADdAAAADwAAAGRycy9kb3ducmV2LnhtbERP22rCQBB9L/gPywi+FN0YoYTUVYogKFKwXqCPQ3bM&#10;hmZnY3Y16d+7hYJvczjXmS97W4s7tb5yrGA6SUAQF05XXCo4HdfjDIQPyBprx6TglzwsF4OXOeba&#10;dfxF90MoRQxhn6MCE0KTS+kLQxb9xDXEkbu41mKIsC2lbrGL4baWaZK8SYsVxwaDDa0MFT+Hm1Ww&#10;3SPp9LJLr9OGs3DuzOf3q1FqNOw/3kEE6sNT/O/e6Dg/m83g7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FdIcMAAADdAAAADwAAAAAAAAAAAAAAAACYAgAAZHJzL2Rv&#10;d25yZXYueG1sUEsFBgAAAAAEAAQA9QAAAIgDAAAAAA==&#10;" path="m,c,115,,230,,345e" filled="f">
                        <v:path arrowok="t" o:connecttype="custom" o:connectlocs="0,0;0,283" o:connectangles="0,0"/>
                        <o:lock v:ext="edit" aspectratio="t"/>
                      </v:shape>
                    </v:group>
                  </v:group>
                  <v:group id="Group 235" o:spid="_x0000_s1259" style="position:absolute;left:473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o:lock v:ext="edit" aspectratio="t"/>
                    <v:oval id="Oval 236" o:spid="_x0000_s126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oQ8MA&#10;AADdAAAADwAAAGRycy9kb3ducmV2LnhtbERPTUvDQBC9C/0PyxS82U0NKSXtppQWoR48mOp9yE6T&#10;kOxsyI5p/PeuIHibx/uc/WF2vZpoDK1nA+tVAoq48rbl2sDH9eVpCyoIssXeMxn4pgCHYvGwx9z6&#10;O7/TVEqtYgiHHA00IkOudagachhWfiCO3M2PDiXCsdZ2xHsMd71+TpKNdthybGhwoFNDVVd+OQPn&#10;+lhuJp1Klt7OF8m6z7fXdG3M43I+7kAJzfIv/nNfbJy/TTP4/Saeo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boQ8MAAADdAAAADwAAAAAAAAAAAAAAAACYAgAAZHJzL2Rv&#10;d25yZXYueG1sUEsFBgAAAAAEAAQA9QAAAIgDAAAAAA==&#10;">
                      <o:lock v:ext="edit" aspectratio="t"/>
                    </v:oval>
                    <v:shape id="Freeform 237" o:spid="_x0000_s126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b+ucMA&#10;AADdAAAADwAAAGRycy9kb3ducmV2LnhtbERPyWrDMBC9B/IPYgK9hESOC8G4kUMJFFpKodmgx8Ea&#10;W6bWyLHU2P37qhDIbR5vnc12tK24Uu8bxwpWywQEcel0w7WC0/FlkYHwAVlj65gU/JKHbTGdbDDX&#10;buA9XQ+hFjGEfY4KTAhdLqUvDVn0S9cRR65yvcUQYV9L3eMQw20r0yRZS4sNxwaDHe0Mld+HH6vg&#10;7RNJp9V7ell1nIXzYD6+5kaph9n4/AQi0Bju4pv7Vcf52eMa/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b+ucMAAADdAAAADwAAAAAAAAAAAAAAAACYAgAAZHJzL2Rv&#10;d25yZXYueG1sUEsFBgAAAAAEAAQA9QAAAIgDAAAAAA==&#10;" path="m,c,115,,230,,345e" filled="f">
                      <v:path arrowok="t" o:connecttype="custom" o:connectlocs="0,0;0,283" o:connectangles="0,0"/>
                      <o:lock v:ext="edit" aspectratio="t"/>
                    </v:shape>
                    <v:shape id="Freeform 238" o:spid="_x0000_s126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bIsMA&#10;AADdAAAADwAAAGRycy9kb3ducmV2LnhtbERP32vCMBB+H/g/hBN8GTO1wizVKCIIDhGmbrDHozmb&#10;YnOpTWa7/34RBnu7j+/nLVa9rcWdWl85VjAZJyCIC6crLhV8nLcvGQgfkDXWjknBD3lYLQdPC8y1&#10;6/hI91MoRQxhn6MCE0KTS+kLQxb92DXEkbu41mKIsC2lbrGL4baWaZK8SosVxwaDDW0MFdfTt1Xw&#10;9o6k08s+vU0azsJnZw5fz0ap0bBfz0EE6sO/+M+903F+Np3B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pbIsMAAADdAAAADwAAAAAAAAAAAAAAAACYAgAAZHJzL2Rv&#10;d25yZXYueG1sUEsFBgAAAAAEAAQA9QAAAIgDAAAAAA==&#10;" path="m,c,115,,230,,345e" filled="f">
                      <v:path arrowok="t" o:connecttype="custom" o:connectlocs="0,0;0,283" o:connectangles="0,0"/>
                      <o:lock v:ext="edit" aspectratio="t"/>
                    </v:shape>
                    <v:group id="Group 239" o:spid="_x0000_s126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EP3FAAAA3QAA&#10;AA8AAAAAAAAAAAAAAAAAqgIAAGRycy9kb3ducmV2LnhtbFBLBQYAAAAABAAEAPoAAACcAwAAAAA=&#10;">
                      <o:lock v:ext="edit" aspectratio="t"/>
                      <v:oval id="Oval 240" o:spid="_x0000_s126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viRsMA&#10;AADdAAAADwAAAGRycy9kb3ducmV2LnhtbERPS2vCQBC+F/oflhF6qxsbFBuzilQKeujBtL0P2ckD&#10;s7MhO43pv+8KBW/z8T0n302uUyMNofVsYDFPQBGX3rZcG/j6fH9egwqCbLHzTAZ+KcBu+/iQY2b9&#10;lc80FlKrGMIhQwONSJ9pHcqGHIa574kjV/nBoUQ41NoOeI3hrtMvSbLSDluODQ329NZQeSl+nIFD&#10;vS9Wo05lmVaHoywv3x+ndGHM02zab0AJTXIX/7uPNs5fp69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viRsMAAADdAAAADwAAAAAAAAAAAAAAAACYAgAAZHJzL2Rv&#10;d25yZXYueG1sUEsFBgAAAAAEAAQA9QAAAIgDAAAAAA==&#10;">
                        <o:lock v:ext="edit" aspectratio="t"/>
                      </v:oval>
                      <v:shape id="Freeform 241" o:spid="_x0000_s126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wK8YA&#10;AADdAAAADwAAAGRycy9kb3ducmV2LnhtbESPQUvDQBCF74L/YRnBi7SbBpEQuy0iFJQi1FShxyE7&#10;zQazs2l2bdJ/3zkI3mZ4b977ZrmefKfONMQ2sIHFPANFXAfbcmPga7+ZFaBiQrbYBSYDF4qwXt3e&#10;LLG0YeRPOlepURLCsUQDLqW+1DrWjjzGeeiJRTuGwWOSdWi0HXCUcN/pPMuetMeWpcFhT6+O6p/q&#10;1xt43yHZ/LjNT4uei/Q9uo/DgzPm/m56eQaVaEr/5r/rNyv4xaPwyzcygl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WwK8YAAADdAAAADwAAAAAAAAAAAAAAAACYAgAAZHJz&#10;L2Rvd25yZXYueG1sUEsFBgAAAAAEAAQA9QAAAIsDAAAAAA==&#10;" path="m,c,115,,230,,345e" filled="f">
                        <v:path arrowok="t" o:connecttype="custom" o:connectlocs="0,0;0,283" o:connectangles="0,0"/>
                        <o:lock v:ext="edit" aspectratio="t"/>
                      </v:shape>
                      <v:shape id="Freeform 242" o:spid="_x0000_s126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VsMMA&#10;AADdAAAADwAAAGRycy9kb3ducmV2LnhtbERP32vCMBB+F/wfwgm+yExbZJTOKCIMFBE2p7DHozmb&#10;subSNdHW/34ZDPZ2H9/PW64H24g7db52rCCdJyCIS6drrhScP16fchA+IGtsHJOCB3lYr8ajJRba&#10;9fxO91OoRAxhX6ACE0JbSOlLQxb93LXEkbu6zmKIsKuk7rCP4baRWZI8S4s1xwaDLW0NlV+nm1Ww&#10;f0PS2fWQfact5+HSm+PnzCg1nQybFxCBhvAv/nPvdJyfL1L4/Sa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kVsMMAAADdAAAADwAAAAAAAAAAAAAAAACYAgAAZHJzL2Rv&#10;d25yZXYueG1sUEsFBgAAAAAEAAQA9QAAAIgDAAAAAA==&#10;" path="m,c,115,,230,,345e" filled="f">
                        <v:path arrowok="t" o:connecttype="custom" o:connectlocs="0,0;0,283" o:connectangles="0,0"/>
                        <o:lock v:ext="edit" aspectratio="t"/>
                      </v:shape>
                    </v:group>
                  </v:group>
                  <v:group id="Group 243" o:spid="_x0000_s1267" style="position:absolute;left:531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CyfMMAAADdAAAADwAAAGRycy9kb3ducmV2LnhtbERPS4vCMBC+C/sfwizs&#10;TdO6KlKNIrK7eBDBB4i3oRnbYjMpTbat/94Igrf5+J4zX3amFA3VrrCsIB5EIIhTqwvOFJyOv/0p&#10;COeRNZaWScGdHCwXH705Jtq2vKfm4DMRQtglqCD3vkqkdGlOBt3AVsSBu9raoA+wzqSusQ3hppTD&#10;KJpIgwWHhhwrWueU3g7/RsFfi+3qO/5ptrfr+n45jnfnbUxKfX12qxkIT51/i1/ujQ7zp6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cLJ8wwAAAN0AAAAP&#10;AAAAAAAAAAAAAAAAAKoCAABkcnMvZG93bnJldi54bWxQSwUGAAAAAAQABAD6AAAAmgMAAAAA&#10;">
                    <o:lock v:ext="edit" aspectratio="t"/>
                    <v:oval id="Oval 244" o:spid="_x0000_s126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m0cIA&#10;AADdAAAADwAAAGRycy9kb3ducmV2LnhtbERPTWvCQBC9C/6HZYTedGOjIqmrSEWwBw9N2/uQHZNg&#10;djZkx5j++64g9DaP9zmb3eAa1VMXas8G5rMEFHHhbc2lge+v43QNKgiyxcYzGfilALvteLTBzPo7&#10;f1KfS6liCIcMDVQibaZ1KCpyGGa+JY7cxXcOJcKu1LbDewx3jX5NkpV2WHNsqLCl94qKa35zBg7l&#10;Pl/1OpVlejmcZHn9OX+kc2NeJsP+DZTQIP/ip/tk4/z1IoX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habRwgAAAN0AAAAPAAAAAAAAAAAAAAAAAJgCAABkcnMvZG93&#10;bnJldi54bWxQSwUGAAAAAAQABAD1AAAAhwMAAAAA&#10;">
                      <o:lock v:ext="edit" aspectratio="t"/>
                    </v:oval>
                    <v:shape id="Freeform 245" o:spid="_x0000_s126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62KMMA&#10;AADdAAAADwAAAGRycy9kb3ducmV2LnhtbERP22rCQBB9L/gPywi+FN0YpITUVYogKFKwXqCPQ3bM&#10;hmZnY3Y16d+7hYJvczjXmS97W4s7tb5yrGA6SUAQF05XXCo4HdfjDIQPyBprx6TglzwsF4OXOeba&#10;dfxF90MoRQxhn6MCE0KTS+kLQxb9xDXEkbu41mKIsC2lbrGL4baWaZK8SYsVxwaDDa0MFT+Hm1Ww&#10;3SPp9LJLr9OGs3DuzOf3q1FqNOw/3kEE6sNT/O/e6Dg/m83g7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62KMMAAADdAAAADwAAAAAAAAAAAAAAAACYAgAAZHJzL2Rv&#10;d25yZXYueG1sUEsFBgAAAAAEAAQA9QAAAIgDAAAAAA==&#10;" path="m,c,115,,230,,345e" filled="f">
                      <v:path arrowok="t" o:connecttype="custom" o:connectlocs="0,0;0,283" o:connectangles="0,0"/>
                      <o:lock v:ext="edit" aspectratio="t"/>
                    </v:shape>
                    <v:shape id="Freeform 246" o:spid="_x0000_s127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Ts8MA&#10;AADdAAAADwAAAGRycy9kb3ducmV2LnhtbERP32vCMBB+H/g/hBN8GTO1OCnVKCIIDhGmbrDHozmb&#10;YnOpTWa7/34RBnu7j+/nLVa9rcWdWl85VjAZJyCIC6crLhV8nLcvGQgfkDXWjknBD3lYLQdPC8y1&#10;6/hI91MoRQxhn6MCE0KTS+kLQxb92DXEkbu41mKIsC2lbrGL4baWaZLMpMWKY4PBhjaGiuvp2yp4&#10;e0fS6WWf3iYNZ+GzM4evZ6PUaNiv5yAC9eFf/Ofe6Tg/m77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ITs8MAAADdAAAADwAAAAAAAAAAAAAAAACYAgAAZHJzL2Rv&#10;d25yZXYueG1sUEsFBgAAAAAEAAQA9QAAAIgDAAAAAA==&#10;" path="m,c,115,,230,,345e" filled="f">
                      <v:path arrowok="t" o:connecttype="custom" o:connectlocs="0,0;0,283" o:connectangles="0,0"/>
                      <o:lock v:ext="edit" aspectratio="t"/>
                    </v:shape>
                    <v:group id="Group 247" o:spid="_x0000_s127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JSacEAAADdAAAADwAAAGRycy9kb3ducmV2LnhtbERPS4vCMBC+C/6HMMLe&#10;NPWJdI0iwmJPCz5gr0MzNtVmUpKsdv/9RhC8zcf3nNWms424kw+1YwXjUQaCuHS65krB+fQ1XIII&#10;EVlj45gU/FGAzbrfW2Gu3YMPdD/GSqQQDjkqMDG2uZShNGQxjFxLnLiL8xZjgr6S2uMjhdtGTrJs&#10;IS3WnBoMtrQzVN6Ov1aBnoXpmYpi6yff19O8nu9NdflR6mPQbT9BROriW/xyFzrNX84W8PwmnSD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SJSacEAAADdAAAADwAA&#10;AAAAAAAAAAAAAACqAgAAZHJzL2Rvd25yZXYueG1sUEsFBgAAAAAEAAQA+gAAAJgDAAAAAA==&#10;">
                      <o:lock v:ext="edit" aspectratio="t"/>
                      <v:oval id="Oval 248" o:spid="_x0000_s127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6g0sMA&#10;AADdAAAADwAAAGRycy9kb3ducmV2LnhtbERPS2vCQBC+F/oflhF6qxsbX0RXEaVgDz2Y1vuQHZNg&#10;djZkx5j++65Q6G0+vuest4NrVE9dqD0bmIwTUMSFtzWXBr6/3l+XoIIgW2w8k4EfCrDdPD+tMbP+&#10;zifqcylVDOGQoYFKpM20DkVFDsPYt8SRu/jOoUTYldp2eI/hrtFvSTLXDmuODRW2tK+ouOY3Z+BQ&#10;7vJ5r1OZpZfDUWbX8+dHOjHmZTTsVqCEBvkX/7mPNs5fTh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6g0sMAAADdAAAADwAAAAAAAAAAAAAAAACYAgAAZHJzL2Rv&#10;d25yZXYueG1sUEsFBgAAAAAEAAQA9QAAAIgDAAAAAA==&#10;">
                        <o:lock v:ext="edit" aspectratio="t"/>
                      </v:oval>
                      <v:shape id="Freeform 249" o:spid="_x0000_s127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8LcYA&#10;AADdAAAADwAAAGRycy9kb3ducmV2LnhtbESPQUvDQBCF74L/YRnBi7SbBpEQuy0iFJQi1FShxyE7&#10;zQazs2l2bdJ/3zkI3mZ4b977ZrmefKfONMQ2sIHFPANFXAfbcmPga7+ZFaBiQrbYBSYDF4qwXt3e&#10;LLG0YeRPOlepURLCsUQDLqW+1DrWjjzGeeiJRTuGwWOSdWi0HXCUcN/pPMuetMeWpcFhT6+O6p/q&#10;1xt43yHZ/LjNT4uei/Q9uo/DgzPm/m56eQaVaEr/5r/rNyv4xaPgyjcygl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O8LcYAAADdAAAADwAAAAAAAAAAAAAAAACYAgAAZHJz&#10;L2Rvd25yZXYueG1sUEsFBgAAAAAEAAQA9QAAAIsDAAAAAA==&#10;" path="m,c,115,,230,,345e" filled="f">
                        <v:path arrowok="t" o:connecttype="custom" o:connectlocs="0,0;0,283" o:connectangles="0,0"/>
                        <o:lock v:ext="edit" aspectratio="t"/>
                      </v:shape>
                      <v:shape id="Freeform 250" o:spid="_x0000_s127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8ZtsMA&#10;AADdAAAADwAAAGRycy9kb3ducmV2LnhtbERP32vCMBB+H/g/hBP2MjS1jFGrUUQYbAxh6xR8PJqz&#10;KTaX2mS2++/NYODbfXw/b7kebCOu1PnasYLZNAFBXDpdc6Vg//06yUD4gKyxcUwKfsnDejV6WGKu&#10;Xc9fdC1CJWII+xwVmBDaXEpfGrLop64ljtzJdRZDhF0ldYd9DLeNTJPkRVqsOTYYbGlrqDwXP1bB&#10;+yeSTk8f6WXWchYOvdkdn4xSj+NhswARaAh38b/7Tcf52fMc/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8ZtsMAAADdAAAADwAAAAAAAAAAAAAAAACYAgAAZHJzL2Rv&#10;d25yZXYueG1sUEsFBgAAAAAEAAQA9QAAAIgDAAAAAA==&#10;" path="m,c,115,,230,,345e" filled="f">
                        <v:path arrowok="t" o:connecttype="custom" o:connectlocs="0,0;0,283" o:connectangles="0,0"/>
                        <o:lock v:ext="edit" aspectratio="t"/>
                      </v:shape>
                    </v:group>
                  </v:group>
                  <v:group id="Group 251" o:spid="_x0000_s1275" style="position:absolute;left:543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cfTccAAADdAAAADwAAAGRycy9kb3ducmV2LnhtbESPQWvCQBCF7wX/wzKC&#10;t7pJi0VSNyLSFg9SqBZKb0N2TEKysyG7TeK/dw5CbzO8N+99s9lOrlUD9aH2bCBdJqCIC29rLg18&#10;n98f16BCRLbYeiYDVwqwzWcPG8ysH/mLhlMslYRwyNBAFWOXaR2KihyGpe+IRbv43mGUtS+17XGU&#10;cNfqpyR50Q5rloYKO9pXVDSnP2fgY8Rx95y+Dcfmsr/+nlefP8eUjFnMp90rqEhT/Dffrw9W8Nc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cfTccAAADd&#10;AAAADwAAAAAAAAAAAAAAAACqAgAAZHJzL2Rvd25yZXYueG1sUEsFBgAAAAAEAAQA+gAAAJ4DAAAA&#10;AA==&#10;">
                    <o:lock v:ext="edit" aspectratio="t"/>
                    <v:oval id="Oval 252" o:spid="_x0000_s127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IL4MIA&#10;AADdAAAADwAAAGRycy9kb3ducmV2LnhtbERPTWvCQBC9F/wPyxS81U0aIpK6iiiCPfTQ2N6H7JgE&#10;s7MhO43x37uFQm/zeJ+z3k6uUyMNofVsIF0koIgrb1uuDXydjy8rUEGQLXaeycCdAmw3s6c1Ftbf&#10;+JPGUmoVQzgUaKAR6QutQ9WQw7DwPXHkLn5wKBEOtbYD3mK46/Rrkiy1w5ZjQ4M97RuqruWPM3Co&#10;d+Vy1Jnk2eVwkvz6/fGepcbMn6fdGyihSf7Ff+6TjfNXeQq/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gvgwgAAAN0AAAAPAAAAAAAAAAAAAAAAAJgCAABkcnMvZG93&#10;bnJldi54bWxQSwUGAAAAAAQABAD1AAAAhwMAAAAA&#10;">
                      <o:lock v:ext="edit" aspectratio="t"/>
                    </v:oval>
                    <v:shape id="Freeform 253" o:spid="_x0000_s127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dGsIA&#10;AADdAAAADwAAAGRycy9kb3ducmV2LnhtbERP32vCMBB+H/g/hBN8GZpacJTOKCIMFBGcbuDj0ZxN&#10;WXPpmmjrf28GA9/u4/t582Vva3Gj1leOFUwnCQjiwumKSwVfp49xBsIHZI21Y1JwJw/LxeBljrl2&#10;HX/S7RhKEUPY56jAhNDkUvrCkEU/cQ1x5C6utRgibEupW+xiuK1lmiRv0mLFscFgQ2tDxc/xahVs&#10;D0g6vezS32nDWfjuzP78apQaDfvVO4hAfXiK/90bHedns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h0awgAAAN0AAAAPAAAAAAAAAAAAAAAAAJgCAABkcnMvZG93&#10;bnJldi54bWxQSwUGAAAAAAQABAD1AAAAhwMAAAAA&#10;" path="m,c,115,,230,,345e" filled="f">
                      <v:path arrowok="t" o:connecttype="custom" o:connectlocs="0,0;0,283" o:connectangles="0,0"/>
                      <o:lock v:ext="edit" aspectratio="t"/>
                    </v:shape>
                    <v:shape id="Freeform 254" o:spid="_x0000_s127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64gcMA&#10;AADdAAAADwAAAGRycy9kb3ducmV2LnhtbERP32vCMBB+H/g/hBN8GTO1MinVKCIIDhGmbrDHozmb&#10;YnOpTWa7/34RBnu7j+/nLVa9rcWdWl85VjAZJyCIC6crLhV8nLcvGQgfkDXWjknBD3lYLQdPC8y1&#10;6/hI91MoRQxhn6MCE0KTS+kLQxb92DXEkbu41mKIsC2lbrGL4baWaZLMpMWKY4PBhjaGiuvp2yp4&#10;e0fS6WWf3iYNZ+GzM4evZ6PUaNiv5yAC9eFf/Ofe6Tg/e53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64gcMAAADdAAAADwAAAAAAAAAAAAAAAACYAgAAZHJzL2Rv&#10;d25yZXYueG1sUEsFBgAAAAAEAAQA9QAAAIgDAAAAAA==&#10;" path="m,c,115,,230,,345e" filled="f">
                      <v:path arrowok="t" o:connecttype="custom" o:connectlocs="0,0;0,283" o:connectangles="0,0"/>
                      <o:lock v:ext="edit" aspectratio="t"/>
                    </v:shape>
                    <v:group id="Group 255" o:spid="_x0000_s127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Zf9YwwAAAN0AAAAP&#10;AAAAAAAAAAAAAAAAAKoCAABkcnMvZG93bnJldi54bWxQSwUGAAAAAAQABAD6AAAAmgMAAAAA&#10;">
                      <o:lock v:ext="edit" aspectratio="t"/>
                      <v:oval id="Oval 256" o:spid="_x0000_s128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kN48IA&#10;AADdAAAADwAAAGRycy9kb3ducmV2LnhtbERPTWvCQBC9F/wPywi91Y2GiERXEaWghx4a2/uQHZNg&#10;djZkx5j++65Q6G0e73M2u9G1aqA+NJ4NzGcJKOLS24YrA1+X97cVqCDIFlvPZOCHAuy2k5cN5tY/&#10;+JOGQioVQzjkaKAW6XKtQ1mTwzDzHXHkrr53KBH2lbY9PmK4a/UiSZbaYcOxocaODjWVt+LuDByr&#10;fbEcdCpZej2eJLt9f5zTuTGv03G/BiU0yr/4z32ycf4qy+D5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3jwgAAAN0AAAAPAAAAAAAAAAAAAAAAAJgCAABkcnMvZG93&#10;bnJldi54bWxQSwUGAAAAAAQABAD1AAAAhwMAAAAA&#10;">
                        <o:lock v:ext="edit" aspectratio="t"/>
                      </v:oval>
                      <v:shape id="Freeform 257" o:spid="_x0000_s128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kbGcMA&#10;AADdAAAADwAAAGRycy9kb3ducmV2LnhtbERPyWrDMBC9B/IPYgK9hESOocG4kUMJFFpKodmgx8Ea&#10;W6bWyLHU2P37qhDIbR5vnc12tK24Uu8bxwpWywQEcel0w7WC0/FlkYHwAVlj65gU/JKHbTGdbDDX&#10;buA9XQ+hFjGEfY4KTAhdLqUvDVn0S9cRR65yvcUQYV9L3eMQw20r0yRZS4sNxwaDHe0Mld+HH6vg&#10;7RNJp9V7ell1nIXzYD6+5kaph9n4/AQi0Bju4pv7Vcf52eMa/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kbGcMAAADdAAAADwAAAAAAAAAAAAAAAACYAgAAZHJzL2Rv&#10;d25yZXYueG1sUEsFBgAAAAAEAAQA9QAAAIgDAAAAAA==&#10;" path="m,c,115,,230,,345e" filled="f">
                        <v:path arrowok="t" o:connecttype="custom" o:connectlocs="0,0;0,283" o:connectangles="0,0"/>
                        <o:lock v:ext="edit" aspectratio="t"/>
                      </v:shape>
                      <v:shape id="Freeform 258" o:spid="_x0000_s128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gsMA&#10;AADdAAAADwAAAGRycy9kb3ducmV2LnhtbERP32vCMBB+H/g/hBN8GTO14CzVKCIIDhGmbrDHozmb&#10;YnOpTWa7/34RBnu7j+/nLVa9rcWdWl85VjAZJyCIC6crLhV8nLcvGQgfkDXWjknBD3lYLQdPC8y1&#10;6/hI91MoRQxhn6MCE0KTS+kLQxb92DXEkbu41mKIsC2lbrGL4baWaZK8SosVxwaDDW0MFdfTt1Xw&#10;9o6k08s+vU0azsJnZw5fz0ap0bBfz0EE6sO/+M+903F+Np3B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W+gsMAAADdAAAADwAAAAAAAAAAAAAAAACYAgAAZHJzL2Rv&#10;d25yZXYueG1sUEsFBgAAAAAEAAQA9QAAAIgDAAAAAA==&#10;" path="m,c,115,,230,,345e" filled="f">
                        <v:path arrowok="t" o:connecttype="custom" o:connectlocs="0,0;0,283" o:connectangles="0,0"/>
                        <o:lock v:ext="edit" aspectratio="t"/>
                      </v:shape>
                    </v:group>
                  </v:group>
                  <v:group id="Group 259" o:spid="_x0000_s1283" style="position:absolute;left:555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EETS8cAAADd&#10;AAAADwAAAAAAAAAAAAAAAACqAgAAZHJzL2Rvd25yZXYueG1sUEsFBgAAAAAEAAQA+gAAAJ4DAAAA&#10;AA==&#10;">
                    <o:lock v:ext="edit" aspectratio="t"/>
                    <v:oval id="Oval 260" o:spid="_x0000_s128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QH5sMA&#10;AADdAAAADwAAAGRycy9kb3ducmV2LnhtbERPTWvCQBC9C/6HZQredKMhYlNXEUWwhx6atvchOybB&#10;7GzIjjH9991Cobd5vM/Z7kfXqoH60Hg2sFwkoIhLbxuuDHx+nOcbUEGQLbaeycA3BdjvppMt5tY/&#10;+J2GQioVQzjkaKAW6XKtQ1mTw7DwHXHkrr53KBH2lbY9PmK4a/UqSdbaYcOxocaOjjWVt+LuDJyq&#10;Q7EedCpZej1dJLt9vb2mS2NmT+PhBZTQKP/iP/fFxvmb7Bl+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QH5sMAAADdAAAADwAAAAAAAAAAAAAAAACYAgAAZHJzL2Rv&#10;d25yZXYueG1sUEsFBgAAAAAEAAQA9QAAAIgDAAAAAA==&#10;">
                      <o:lock v:ext="edit" aspectratio="t"/>
                    </v:oval>
                    <v:shape id="Freeform 261" o:spid="_x0000_s128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S8YA&#10;AADdAAAADwAAAGRycy9kb3ducmV2LnhtbESPQWvCQBCF74X+h2UKvRTdmIOE6CoiFFpKwWoLHofs&#10;mA1mZ9Ps1sR/7xyE3mZ4b977Zrkefasu1McmsIHZNANFXAXbcG3g+/A6KUDFhGyxDUwGrhRhvXp8&#10;WGJpw8BfdNmnWkkIxxINuJS6UutYOfIYp6EjFu0Ueo9J1r7WtsdBwn2r8yyba48NS4PDjraOqvP+&#10;zxt43yHZ/PSR/846LtLP4D6PL86Y56dxswCVaEz/5vv1mxX8Yi78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sS8YAAADdAAAADwAAAAAAAAAAAAAAAACYAgAAZHJz&#10;L2Rvd25yZXYueG1sUEsFBgAAAAAEAAQA9QAAAIsDAAAAAA==&#10;" path="m,c,115,,230,,345e" filled="f">
                      <v:path arrowok="t" o:connecttype="custom" o:connectlocs="0,0;0,283" o:connectangles="0,0"/>
                      <o:lock v:ext="edit" aspectratio="t"/>
                    </v:shape>
                    <v:shape id="Freeform 262" o:spid="_x0000_s128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J0MMA&#10;AADdAAAADwAAAGRycy9kb3ducmV2LnhtbERPTWvCQBC9F/wPywheim6Sg4ToKiIILVKotoLHITtm&#10;g9nZNLs16b/vCoK3ebzPWa4H24gbdb52rCCdJSCIS6drrhR8f+2mOQgfkDU2jknBH3lYr0YvSyy0&#10;6/lAt2OoRAxhX6ACE0JbSOlLQxb9zLXEkbu4zmKIsKuk7rCP4baRWZLMpcWaY4PBlraGyuvx1yp4&#10;/0TS2WWf/aQt5+HUm4/zq1FqMh42CxCBhvAUP9xvOs7P5yncv4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xJ0MMAAADdAAAADwAAAAAAAAAAAAAAAACYAgAAZHJzL2Rv&#10;d25yZXYueG1sUEsFBgAAAAAEAAQA9QAAAIgDAAAAAA==&#10;" path="m,c,115,,230,,345e" filled="f">
                      <v:path arrowok="t" o:connecttype="custom" o:connectlocs="0,0;0,283" o:connectangles="0,0"/>
                      <o:lock v:ext="edit" aspectratio="t"/>
                    </v:shape>
                    <v:group id="Group 263" o:spid="_x0000_s128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2sCArCAAAA3QAAAA8A&#10;AAAAAAAAAAAAAAAAqgIAAGRycy9kb3ducmV2LnhtbFBLBQYAAAAABAAEAPoAAACZAwAAAAA=&#10;">
                      <o:lock v:ext="edit" aspectratio="t"/>
                      <v:oval id="Oval 264" o:spid="_x0000_s128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D6scIA&#10;AADdAAAADwAAAGRycy9kb3ducmV2LnhtbERPTWvCQBC9C/0PyxR6040Gg6SuIpWCPfRgbO9DdkyC&#10;2dmQHWP8926h4G0e73PW29G1aqA+NJ4NzGcJKOLS24YrAz+nz+kKVBBki61nMnCnANvNy2SNufU3&#10;PtJQSKViCIccDdQiXa51KGtyGGa+I47c2fcOJcK+0rbHWwx3rV4kSaYdNhwbauzoo6byUlydgX21&#10;K7JBp7JMz/uDLC+/31/p3Ji313H3DkpolKf4332wcf4qS+Hvm3iC3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MPqxwgAAAN0AAAAPAAAAAAAAAAAAAAAAAJgCAABkcnMvZG93&#10;bnJldi54bWxQSwUGAAAAAAQABAD1AAAAhwMAAAAA&#10;">
                        <o:lock v:ext="edit" aspectratio="t"/>
                      </v:oval>
                      <v:shape id="Freeform 265" o:spid="_x0000_s128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qSMMA&#10;AADdAAAADwAAAGRycy9kb3ducmV2LnhtbERPyWrDMBC9B/IPYgK9hESOKcG4kUMJFFpKodmgx8Ea&#10;W6bWyLHU2P37qhDIbR5vnc12tK24Uu8bxwpWywQEcel0w7WC0/FlkYHwAVlj65gU/JKHbTGdbDDX&#10;buA9XQ+hFjGEfY4KTAhdLqUvDVn0S9cRR65yvcUQYV9L3eMQw20r0yRZS4sNxwaDHe0Mld+HH6vg&#10;7RNJp9V7ell1nIXzYD6+5kaph9n4/AQi0Bju4pv7Vcf52foR/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vqSMMAAADdAAAADwAAAAAAAAAAAAAAAACYAgAAZHJzL2Rv&#10;d25yZXYueG1sUEsFBgAAAAAEAAQA9QAAAIgDAAAAAA==&#10;" path="m,c,115,,230,,345e" filled="f">
                        <v:path arrowok="t" o:connecttype="custom" o:connectlocs="0,0;0,283" o:connectangles="0,0"/>
                        <o:lock v:ext="edit" aspectratio="t"/>
                      </v:shape>
                      <v:shape id="Freeform 266" o:spid="_x0000_s129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dP08MA&#10;AADdAAAADwAAAGRycy9kb3ducmV2LnhtbERPyWrDMBC9B/IPYgK9hESOocG4kUMJFFpKodmgx8Ea&#10;W6bWyLHU2P37qhDIbR5vnc12tK24Uu8bxwpWywQEcel0w7WC0/FlkYHwAVlj65gU/JKHbTGdbDDX&#10;buA9XQ+hFjGEfY4KTAhdLqUvDVn0S9cRR65yvcUQYV9L3eMQw20r0yRZS4sNxwaDHe0Mld+HH6vg&#10;7RNJp9V7ell1nIXzYD6+5kaph9n4/AQi0Bju4pv7Vcf52foR/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dP08MAAADdAAAADwAAAAAAAAAAAAAAAACYAgAAZHJzL2Rv&#10;d25yZXYueG1sUEsFBgAAAAAEAAQA9QAAAIgDAAAAAA==&#10;" path="m,c,115,,230,,345e" filled="f">
                        <v:path arrowok="t" o:connecttype="custom" o:connectlocs="0,0;0,283" o:connectangles="0,0"/>
                        <o:lock v:ext="edit" aspectratio="t"/>
                      </v:shape>
                    </v:group>
                  </v:group>
                  <v:group id="Group 267" o:spid="_x0000_s1291" style="position:absolute;left:566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7oH8MAAADdAAAADwAAAGRycy9kb3ducmV2LnhtbERPS4vCMBC+C/sfwgh7&#10;07QuFqlGEVnFgyz4gGVvQzO2xWZSmtjWf2+EBW/z8T1nsepNJVpqXGlZQTyOQBBnVpecK7ict6MZ&#10;COeRNVaWScGDHKyWH4MFptp2fKT25HMRQtilqKDwvk6ldFlBBt3Y1sSBu9rGoA+wyaVusAvhppKT&#10;KEqkwZJDQ4E1bQrKbqe7UbDrsFt/xd/t4XbdPP7O05/fQ0xKfQ779RyEp96/xf/uvQ7zZ0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ugfwwAAAN0AAAAP&#10;AAAAAAAAAAAAAAAAAKoCAABkcnMvZG93bnJldi54bWxQSwUGAAAAAAQABAD6AAAAmgMAAAAA&#10;">
                    <o:lock v:ext="edit" aspectratio="t"/>
                    <v:oval id="Oval 268" o:spid="_x0000_s129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8ssMA&#10;AADdAAAADwAAAGRycy9kb3ducmV2LnhtbERPTWvCQBC9C/0PyxR6040NppK6ilQK9uDBtL0P2TEJ&#10;ZmdDdhrjv3cLgrd5vM9ZbUbXqoH60Hg2MJ8loIhLbxuuDPx8f06XoIIgW2w9k4ErBdisnyYrzK2/&#10;8JGGQioVQzjkaKAW6XKtQ1mTwzDzHXHkTr53KBH2lbY9XmK4a/VrkmTaYcOxocaOPmoqz8WfM7Cr&#10;tkU26FQW6Wm3l8X59/CVzo15eR6376CERnmI7+69jfOX2Rv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v8ssMAAADdAAAADwAAAAAAAAAAAAAAAACYAgAAZHJzL2Rv&#10;d25yZXYueG1sUEsFBgAAAAAEAAQA9QAAAIgDAAAAAA==&#10;">
                      <o:lock v:ext="edit" aspectratio="t"/>
                    </v:oval>
                    <v:shape id="Freeform 269" o:spid="_x0000_s129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gTcYA&#10;AADdAAAADwAAAGRycy9kb3ducmV2LnhtbESPQWvCQBCF74X+h2UKvRTdmIOE6CoiFFpKwWoLHofs&#10;mA1mZ9Ps1sR/7xyE3mZ4b977Zrkefasu1McmsIHZNANFXAXbcG3g+/A6KUDFhGyxDUwGrhRhvXp8&#10;WGJpw8BfdNmnWkkIxxINuJS6UutYOfIYp6EjFu0Ueo9J1r7WtsdBwn2r8yyba48NS4PDjraOqvP+&#10;zxt43yHZ/PSR/846LtLP4D6PL86Y56dxswCVaEz/5vv1mxX8Yi64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bgTcYAAADdAAAADwAAAAAAAAAAAAAAAACYAgAAZHJz&#10;L2Rvd25yZXYueG1sUEsFBgAAAAAEAAQA9QAAAIsDAAAAAA==&#10;" path="m,c,115,,230,,345e" filled="f">
                      <v:path arrowok="t" o:connecttype="custom" o:connectlocs="0,0;0,283" o:connectangles="0,0"/>
                      <o:lock v:ext="edit" aspectratio="t"/>
                    </v:shape>
                    <v:shape id="Freeform 270" o:spid="_x0000_s129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pF1sQA&#10;AADdAAAADwAAAGRycy9kb3ducmV2LnhtbERPS2vCQBC+F/oflhF6KXVjDhJTNyKFgkUK1gf0OGQn&#10;2dDsbJpdTfz3XaHgbT6+5yxXo23FhXrfOFYwmyYgiEunG64VHA/vLxkIH5A1to5JwZU8rIrHhyXm&#10;2g38RZd9qEUMYZ+jAhNCl0vpS0MW/dR1xJGrXG8xRNjXUvc4xHDbyjRJ5tJiw7HBYEdvhsqf/dkq&#10;+Ngh6bTapr+zjrNwGszn97NR6mkyrl9BBBrDXfzv3ug4P5sv4PZNP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6RdbEAAAA3QAAAA8AAAAAAAAAAAAAAAAAmAIAAGRycy9k&#10;b3ducmV2LnhtbFBLBQYAAAAABAAEAPUAAACJAwAAAAA=&#10;" path="m,c,115,,230,,345e" filled="f">
                      <v:path arrowok="t" o:connecttype="custom" o:connectlocs="0,0;0,283" o:connectangles="0,0"/>
                      <o:lock v:ext="edit" aspectratio="t"/>
                    </v:shape>
                    <v:group id="Group 271" o:spid="_x0000_s129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66U7xgAAAN0A&#10;AAAPAAAAAAAAAAAAAAAAAKoCAABkcnMvZG93bnJldi54bWxQSwUGAAAAAAQABAD6AAAAnQMAAAAA&#10;">
                      <o:lock v:ext="edit" aspectratio="t"/>
                      <v:oval id="Oval 272" o:spid="_x0000_s129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gMMA&#10;AADdAAAADwAAAGRycy9kb3ducmV2LnhtbERPTWvCQBC9C/0PyxR6000atJK6ilQK9uDBtL0P2TEJ&#10;ZmdDdhrjv3cLgrd5vM9ZbUbXqoH60Hg2kM4SUMSltw1XBn6+P6dLUEGQLbaeycCVAmzWT5MV5tZf&#10;+EhDIZWKIRxyNFCLdLnWoazJYZj5jjhyJ987lAj7StseLzHctfo1SRbaYcOxocaOPmoqz8WfM7Cr&#10;tsVi0JnMs9NuL/Pz7+ErS415eR6376CERnmI7+69jfOXbyn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XgMMAAADdAAAADwAAAAAAAAAAAAAAAACYAgAAZHJzL2Rv&#10;d25yZXYueG1sUEsFBgAAAAAEAAQA9QAAAIgDAAAAAA==&#10;">
                        <o:lock v:ext="edit" aspectratio="t"/>
                      </v:oval>
                      <v:shape id="Freeform 273" o:spid="_x0000_s129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dBesMA&#10;AADdAAAADwAAAGRycy9kb3ducmV2LnhtbERPTWvCQBC9F/wPywheim7MwYbUVUQoKCJYbcHjkB2z&#10;odnZNLua+O/dQsHbPN7nzJe9rcWNWl85VjCdJCCIC6crLhV8nT7GGQgfkDXWjknBnTwsF4OXOeba&#10;dfxJt2MoRQxhn6MCE0KTS+kLQxb9xDXEkbu41mKIsC2lbrGL4baWaZLMpMWKY4PBhtaGip/j1SrY&#10;HpB0etmlv9OGs/Ddmf351Sg1GvardxCB+vAU/7s3Os7P3l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dBesMAAADdAAAADwAAAAAAAAAAAAAAAACYAgAAZHJzL2Rv&#10;d25yZXYueG1sUEsFBgAAAAAEAAQA9QAAAIgDAAAAAA==&#10;" path="m,c,115,,230,,345e" filled="f">
                        <v:path arrowok="t" o:connecttype="custom" o:connectlocs="0,0;0,283" o:connectangles="0,0"/>
                        <o:lock v:ext="edit" aspectratio="t"/>
                      </v:shape>
                      <v:shape id="Freeform 274" o:spid="_x0000_s129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k4cMA&#10;AADdAAAADwAAAGRycy9kb3ducmV2LnhtbERP32vCMBB+H/g/hBN8GTO1wizVKCIIDhGmbrDHozmb&#10;YnOpTWa7/34RBnu7j+/nLVa9rcWdWl85VjAZJyCIC6crLhV8nLcvGQgfkDXWjknBD3lYLQdPC8y1&#10;6/hI91MoRQxhn6MCE0KTS+kLQxb92DXEkbu41mKIsC2lbrGL4baWaZK8SosVxwaDDW0MFdfTt1Xw&#10;9o6k08s+vU0azsJnZw5fz0ap0bBfz0EE6sO/+M+903F+Npv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vk4cMAAADdAAAADwAAAAAAAAAAAAAAAACYAgAAZHJzL2Rv&#10;d25yZXYueG1sUEsFBgAAAAAEAAQA9QAAAIgDAAAAAA==&#10;" path="m,c,115,,230,,345e" filled="f">
                        <v:path arrowok="t" o:connecttype="custom" o:connectlocs="0,0;0,283" o:connectangles="0,0"/>
                        <o:lock v:ext="edit" aspectratio="t"/>
                      </v:shape>
                    </v:group>
                  </v:group>
                  <v:oval id="Oval 275" o:spid="_x0000_s1299" style="position:absolute;left:4921;top:1795;width:425;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DYMUA&#10;AADdAAAADwAAAGRycy9kb3ducmV2LnhtbERP22rCQBB9L/Qflin0RXRjKV5SVxEhXkDB2weM2WkS&#10;zc6G7KqxX98tCH2bw7nOaNKYUtyodoVlBd1OBII4tbrgTMHxkLQHIJxH1lhaJgUPcjAZv76MMNb2&#10;zju67X0mQgi7GBXk3lexlC7NyaDr2Io4cN+2NugDrDOpa7yHcFPKjyjqSYMFh4YcK5rllF72V6Pg&#10;vD0szqfhZpXSYt1Kop9e0pqjUu9vzfQLhKfG/4uf7qUO8wf9T/j7Jpwgx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0NgxQAAAN0AAAAPAAAAAAAAAAAAAAAAAJgCAABkcnMv&#10;ZG93bnJldi54bWxQSwUGAAAAAAQABAD1AAAAigMAAAAA&#10;" strokecolor="white">
                    <o:lock v:ext="edit" aspectratio="t"/>
                  </v:oval>
                  <v:shape id="AutoShape 276" o:spid="_x0000_s1300" style="position:absolute;left:4942;top:1484;width:340;height:381;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aaM8EA&#10;AADdAAAADwAAAGRycy9kb3ducmV2LnhtbERPTWsCMRC9F/wPYQq91WyF1mVrFBGL9VJw1fuwmWyW&#10;biZLkur235tCwds83ucsVqPrxYVC7DwreJkWIIgbrztuFZyOH88liJiQNfaeScEvRVgtJw8LrLS/&#10;8oEudWpFDuFYoQKb0lBJGRtLDuPUD8SZMz44TBmGVuqA1xzuejkrijfpsOPcYHGgjaXmu/5xCuqz&#10;1Wa+DTtjRjb+q143+12r1NPjuH4HkWhMd/G/+1Pn+eX8Ff6+ySfI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GmjPBAAAA3QAAAA8AAAAAAAAAAAAAAAAAmAIAAGRycy9kb3du&#10;cmV2LnhtbFBLBQYAAAAABAAEAPUAAACGAwAAAAA=&#10;" path="m10860,2187c10451,1746,9529,1018,9015,730,7865,152,6685,,5415,,4175,152,2995,575,1967,1305,1150,2187,575,3222,242,4220,,5410,242,6560,575,7597l10860,21600,20995,7597v485,-1037,605,-2187,485,-3377c21115,3222,20420,2187,19632,1305,18575,575,17425,152,16275,,15005,,13735,152,12705,730v-529,288,-1451,1016,-1845,1457xe" strokecolor="white">
                    <v:stroke joinstyle="miter"/>
                    <v:path o:connecttype="custom" o:connectlocs="171,39;46,191;171,381;294,191" o:connectangles="270,180,90,0" textboxrect="5019,2268,16581,13663"/>
                    <o:lock v:ext="edit" aspectratio="t"/>
                  </v:shape>
                  <v:group id="Group 277" o:spid="_x0000_s1301" style="position:absolute;left:449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d+wsMAAADdAAAADwAAAGRycy9kb3ducmV2LnhtbERPS4vCMBC+C/sfwix4&#10;07QrPqhGEdkVDyKoC4u3oRnbYjMpTbat/94Igrf5+J6zWHWmFA3VrrCsIB5GIIhTqwvOFPyefwYz&#10;EM4jaywtk4I7OVgtP3oLTLRt+UjNyWcihLBLUEHufZVI6dKcDLqhrYgDd7W1QR9gnUldYxvCTSm/&#10;omgiDRYcGnKsaJNTejv9GwXbFtv1KP5u9rfr5n45jw9/+5iU6n926zkIT51/i1/unQ7zZ9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J37CwwAAAN0AAAAP&#10;AAAAAAAAAAAAAAAAAKoCAABkcnMvZG93bnJldi54bWxQSwUGAAAAAAQABAD6AAAAmgMAAAAA&#10;">
                    <o:lock v:ext="edit" aspectratio="t"/>
                    <v:oval id="Oval 278" o:spid="_x0000_s130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qb8MA&#10;AADdAAAADwAAAGRycy9kb3ducmV2LnhtbERPS0vDQBC+C/6HZQRvdlNDH8RsS7EI7cFDU70P2WkS&#10;kp0N2TGN/94tCL3Nx/ecfDu5To00hMazgfksAUVcettwZeDr/PGyBhUE2WLnmQz8UoDt5vEhx8z6&#10;K59oLKRSMYRDhgZqkT7TOpQ1OQwz3xNH7uIHhxLhUGk74DWGu06/JslSO2w4NtTY03tNZVv8OAP7&#10;alcsR53KIr3sD7Jovz+P6dyY56dp9wZKaJK7+N99sHH+erWC2zfxBL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Jqb8MAAADdAAAADwAAAAAAAAAAAAAAAACYAgAAZHJzL2Rv&#10;d25yZXYueG1sUEsFBgAAAAAEAAQA9QAAAIgDAAAAAA==&#10;">
                      <o:lock v:ext="edit" aspectratio="t"/>
                    </v:oval>
                    <v:shape id="Freeform 279" o:spid="_x0000_s130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92kMYA&#10;AADdAAAADwAAAGRycy9kb3ducmV2LnhtbESPQUvDQBCF74L/YRnBi7Sb5qAhdltEKChFqKlCj0N2&#10;mg1mZ9Ps2qT/vnMQvM3w3rz3zXI9+U6daYhtYAOLeQaKuA625cbA134zK0DFhGyxC0wGLhRhvbq9&#10;WWJpw8ifdK5SoySEY4kGXEp9qXWsHXmM89ATi3YMg8ck69BoO+Ao4b7TeZY9ao8tS4PDnl4d1T/V&#10;rzfwvkOy+XGbnxY9F+l7dB+HB2fM/d308gwq0ZT+zX/Xb1bwiyfBlW9kBL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92kMYAAADdAAAADwAAAAAAAAAAAAAAAACYAgAAZHJz&#10;L2Rvd25yZXYueG1sUEsFBgAAAAAEAAQA9QAAAIsDAAAAAA==&#10;" path="m,c,115,,230,,345e" filled="f">
                      <v:path arrowok="t" o:connecttype="custom" o:connectlocs="0,0;0,283" o:connectangles="0,0"/>
                      <o:lock v:ext="edit" aspectratio="t"/>
                    </v:shape>
                    <v:shape id="Freeform 280" o:spid="_x0000_s130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PTC8QA&#10;AADdAAAADwAAAGRycy9kb3ducmV2LnhtbERPTWvCQBC9F/wPywi9FN2YQxujq4hQaClCmyp4HLJj&#10;NpidjdmtSf+9Wyh4m8f7nOV6sI24Uudrxwpm0wQEcel0zZWC/ffrJAPhA7LGxjEp+CUP69XoYYm5&#10;dj1/0bUIlYgh7HNUYEJocyl9aciin7qWOHIn11kMEXaV1B32Mdw2Mk2SZ2mx5thgsKWtofJc/FgF&#10;759IOj19pJdZy1k49GZ3fDJKPY6HzQJEoCHcxf/uNx3nZy9z+Ps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j0wvEAAAA3QAAAA8AAAAAAAAAAAAAAAAAmAIAAGRycy9k&#10;b3ducmV2LnhtbFBLBQYAAAAABAAEAPUAAACJAwAAAAA=&#10;" path="m,c,115,,230,,345e" filled="f">
                      <v:path arrowok="t" o:connecttype="custom" o:connectlocs="0,0;0,283" o:connectangles="0,0"/>
                      <o:lock v:ext="edit" aspectratio="t"/>
                    </v:shape>
                    <v:group id="Group 281" o:spid="_x0000_s130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7VHMUAAADdAAAADwAAAGRycy9kb3ducmV2LnhtbESPQWsCMRCF7wX/Qxih&#10;t5rVVlm2RhGhdE+FqtDrsBk3q5vJkqS6/fedQ6G3Gd6b975Zb0ffqxvF1AU2MJ8VoIibYDtuDZyO&#10;b08lqJSRLfaBycAPJdhuJg9rrGy48yfdDrlVEsKpQgMu56HSOjWOPKZZGIhFO4foMcsaW20j3iXc&#10;93pRFCvtsWNpcDjQ3lFzPXx7A/YlPZ+orndx8XE5Lrvlu2vPX8Y8TsfdK6hMY/43/13XVvDLUvj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1RzFAAAA3QAA&#10;AA8AAAAAAAAAAAAAAAAAqgIAAGRycy9kb3ducmV2LnhtbFBLBQYAAAAABAAEAPoAAACcAwAAAAA=&#10;">
                      <o:lock v:ext="edit" aspectratio="t"/>
                      <v:oval id="Oval 282" o:spid="_x0000_s130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np8IA&#10;AADdAAAADwAAAGRycy9kb3ducmV2LnhtbERPTWvCQBC9F/wPyxS81U0alJC6iiiCPfRgbO9DdkyC&#10;2dmQncb033cLBW/zeJ+z3k6uUyMNofVsIF0koIgrb1uuDXxeji85qCDIFjvPZOCHAmw3s6c1Ftbf&#10;+UxjKbWKIRwKNNCI9IXWoWrIYVj4njhyVz84lAiHWtsB7zHcdfo1SVbaYcuxocGe9g1Vt/LbGTjU&#10;u3I16kyW2fVwkuXt6+M9S42ZP0+7N1BCkzzE/+6TjfPzPIW/b+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ienwgAAAN0AAAAPAAAAAAAAAAAAAAAAAJgCAABkcnMvZG93&#10;bnJldi54bWxQSwUGAAAAAAQABAD1AAAAhwMAAAAA&#10;">
                        <o:lock v:ext="edit" aspectratio="t"/>
                      </v:oval>
                      <v:shape id="Freeform 283" o:spid="_x0000_s130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xXcMA&#10;AADdAAAADwAAAGRycy9kb3ducmV2LnhtbERPS2vCQBC+F/wPywheim7MoYTUTSgFQRGh9QE9Dtkx&#10;G8zOxuxq0n/fLRR6m4/vOatytK14UO8bxwqWiwQEceV0w7WC03E9z0D4gKyxdUwKvslDWUyeVphr&#10;N/AnPQ6hFjGEfY4KTAhdLqWvDFn0C9cRR+7ieoshwr6WuschhttWpknyIi02HBsMdvRuqLoe7lbB&#10;9gNJp5ddelt2nIXzYPZfz0ap2XR8ewURaAz/4j/3Rsf5WZbC7zfxB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IxXcMAAADdAAAADwAAAAAAAAAAAAAAAACYAgAAZHJzL2Rv&#10;d25yZXYueG1sUEsFBgAAAAAEAAQA9QAAAIgDAAAAAA==&#10;" path="m,c,115,,230,,345e" filled="f">
                        <v:path arrowok="t" o:connecttype="custom" o:connectlocs="0,0;0,283" o:connectangles="0,0"/>
                        <o:lock v:ext="edit" aspectratio="t"/>
                      </v:shape>
                      <v:shape id="Freeform 284" o:spid="_x0000_s130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6UxsIA&#10;AADdAAAADwAAAGRycy9kb3ducmV2LnhtbERP32vCMBB+H/g/hBN8GZrawSjVKCIIyhhsTsHHozmb&#10;YnOpTbTdf78Iwt7u4/t582Vva3Gn1leOFUwnCQjiwumKSwWHn804A+EDssbaMSn4JQ/LxeBljrl2&#10;HX/TfR9KEUPY56jAhNDkUvrCkEU/cQ1x5M6utRgibEupW+xiuK1lmiTv0mLFscFgQ2tDxWV/swp2&#10;X0g6PX+k12nDWTh25vP0apQaDfvVDESgPvyLn+6tjvOz7A0e38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3pTGwgAAAN0AAAAPAAAAAAAAAAAAAAAAAJgCAABkcnMvZG93&#10;bnJldi54bWxQSwUGAAAAAAQABAD1AAAAhwMAAAAA&#10;" path="m,c,115,,230,,345e" filled="f">
                        <v:path arrowok="t" o:connecttype="custom" o:connectlocs="0,0;0,283" o:connectangles="0,0"/>
                        <o:lock v:ext="edit" aspectratio="t"/>
                      </v:shape>
                    </v:group>
                  </v:group>
                  <v:group id="Group 285" o:spid="_x0000_s1309" style="position:absolute;left:461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o:lock v:ext="edit" aspectratio="t"/>
                    <v:oval id="Oval 286" o:spid="_x0000_s131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hpMIA&#10;AADdAAAADwAAAGRycy9kb3ducmV2LnhtbERPTWvCQBC9F/wPyxS81Y0NkZC6iiiCPfTQ2N6H7JgE&#10;s7MhO43x37uFQm/zeJ+z3k6uUyMNofVsYLlIQBFX3rZcG/g6H19yUEGQLXaeycCdAmw3s6c1Ftbf&#10;+JPGUmoVQzgUaKAR6QutQ9WQw7DwPXHkLn5wKBEOtbYD3mK46/Rrkqy0w5ZjQ4M97RuqruWPM3Co&#10;d+Vq1Klk6eVwkuz6/fGeLo2ZP0+7N1BCk/yL/9wnG+fneQa/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mSGkwgAAAN0AAAAPAAAAAAAAAAAAAAAAAJgCAABkcnMvZG93&#10;bnJldi54bWxQSwUGAAAAAAQABAD1AAAAhwMAAAAA&#10;">
                      <o:lock v:ext="edit" aspectratio="t"/>
                    </v:oval>
                    <v:shape id="Freeform 287" o:spid="_x0000_s131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3XsMA&#10;AADdAAAADwAAAGRycy9kb3ducmV2LnhtbERPTWvCQBC9C/0PyxR6Ed0kBwnRVaRQsJSCtRU8Dtkx&#10;G8zOxuw2Sf+9WxC8zeN9zmoz2kb01PnasYJ0noAgLp2uuVLw8/02y0H4gKyxcUwK/sjDZv00WWGh&#10;3cBf1B9CJWII+wIVmBDaQkpfGrLo564ljtzZdRZDhF0ldYdDDLeNzJJkIS3WHBsMtvRqqLwcfq2C&#10;9z2Szs4f2TVtOQ/HwXyepkapl+dxuwQRaAwP8d2903F+ni/g/5t4gl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k3XsMAAADdAAAADwAAAAAAAAAAAAAAAACYAgAAZHJzL2Rv&#10;d25yZXYueG1sUEsFBgAAAAAEAAQA9QAAAIgDAAAAAA==&#10;" path="m,c,115,,230,,345e" filled="f">
                      <v:path arrowok="t" o:connecttype="custom" o:connectlocs="0,0;0,283" o:connectangles="0,0"/>
                      <o:lock v:ext="edit" aspectratio="t"/>
                    </v:shape>
                    <v:shape id="Freeform 288" o:spid="_x0000_s131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WSxcMA&#10;AADdAAAADwAAAGRycy9kb3ducmV2LnhtbERPTWvCQBC9F/wPywheim7MoQ3RVUQQlFJorYLHITtm&#10;g9nZmF1N+u+7gtDbPN7nzJe9rcWdWl85VjCdJCCIC6crLhUcfjbjDIQPyBprx6TglzwsF4OXOeba&#10;dfxN930oRQxhn6MCE0KTS+kLQxb9xDXEkTu71mKIsC2lbrGL4baWaZK8SYsVxwaDDa0NFZf9zSrY&#10;fSHp9PyRXqcNZ+HYmc/Tq1FqNOxXMxCB+vAvfrq3Os7Psnd4fBN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WSxcMAAADdAAAADwAAAAAAAAAAAAAAAACYAgAAZHJzL2Rv&#10;d25yZXYueG1sUEsFBgAAAAAEAAQA9QAAAIgDAAAAAA==&#10;" path="m,c,115,,230,,345e" filled="f">
                      <v:path arrowok="t" o:connecttype="custom" o:connectlocs="0,0;0,283" o:connectangles="0,0"/>
                      <o:lock v:ext="edit" aspectratio="t"/>
                    </v:shape>
                    <v:group id="Group 289" o:spid="_x0000_s131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jZGsUAAADdAAAADwAAAGRycy9kb3ducmV2LnhtbESPQWsCMRCF7wX/Qxih&#10;t5rVVlm2RhGhdE+FqtDrsBk3q5vJkqS6/fedQ6G3Gd6b975Zb0ffqxvF1AU2MJ8VoIibYDtuDZyO&#10;b08lqJSRLfaBycAPJdhuJg9rrGy48yfdDrlVEsKpQgMu56HSOjWOPKZZGIhFO4foMcsaW20j3iXc&#10;93pRFCvtsWNpcDjQ3lFzPXx7A/YlPZ+orndx8XE5Lrvlu2vPX8Y8TsfdK6hMY/43/13XVvDLUnD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I2RrFAAAA3QAA&#10;AA8AAAAAAAAAAAAAAAAAqgIAAGRycy9kb3ducmV2LnhtbFBLBQYAAAAABAAEAPoAAACcAwAAAAA=&#10;">
                      <o:lock v:ext="edit" aspectratio="t"/>
                      <v:oval id="Oval 290" o:spid="_x0000_s131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rocMA&#10;AADdAAAADwAAAGRycy9kb3ducmV2LnhtbERPTWvCQBC9C/0PyxR6040NSpq6ilQK9uDBtL0P2TEJ&#10;ZmdDdhrjv3cLgrd5vM9ZbUbXqoH60Hg2MJ8loIhLbxuuDPx8f04zUEGQLbaeycCVAmzWT5MV5tZf&#10;+EhDIZWKIRxyNFCLdLnWoazJYZj5jjhyJ987lAj7StseLzHctfo1SZbaYcOxocaOPmoqz8WfM7Cr&#10;tsVy0Kks0tNuL4vz7+ErnRvz8jxu30EJjfIQ3917G+dn2Rv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QrocMAAADdAAAADwAAAAAAAAAAAAAAAACYAgAAZHJzL2Rv&#10;d25yZXYueG1sUEsFBgAAAAAEAAQA9QAAAIgDAAAAAA==&#10;">
                        <o:lock v:ext="edit" aspectratio="t"/>
                      </v:oval>
                      <v:shape id="Freeform 291" o:spid="_x0000_s131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WcbMYA&#10;AADdAAAADwAAAGRycy9kb3ducmV2LnhtbESPQWvCQBCF74X+h2UKXopuzEHS6CpSKLRIodUKHofs&#10;mA1mZ9Ps1qT/3jkUepvhvXnvm9Vm9K26Uh+bwAbmswwUcRVsw7WBr8PLtAAVE7LFNjAZ+KUIm/X9&#10;3QpLGwb+pOs+1UpCOJZowKXUlVrHypHHOAsdsWjn0HtMsva1tj0OEu5bnWfZQntsWBocdvTsqLrs&#10;f7yBtw8km593+fe84yIdB/d+enTGTB7G7RJUojH9m/+uX63gF0/CL9/ICHp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WcbMYAAADdAAAADwAAAAAAAAAAAAAAAACYAgAAZHJz&#10;L2Rvd25yZXYueG1sUEsFBgAAAAAEAAQA9QAAAIsDAAAAAA==&#10;" path="m,c,115,,230,,345e" filled="f">
                        <v:path arrowok="t" o:connecttype="custom" o:connectlocs="0,0;0,283" o:connectangles="0,0"/>
                        <o:lock v:ext="edit" aspectratio="t"/>
                      </v:shape>
                      <v:shape id="Freeform 292" o:spid="_x0000_s131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598QA&#10;AADdAAAADwAAAGRycy9kb3ducmV2LnhtbERPS2vCQBC+C/0PyxS8SLNJDpKmrlIKgkUKPlrocciO&#10;2dDsbJrdmvTfu4LgbT6+5yxWo23FmXrfOFaQJSkI4srphmsFn8f1UwHCB2SNrWNS8E8eVsuHyQJL&#10;7Qbe0/kQahFD2JeowITQlVL6ypBFn7iOOHIn11sMEfa11D0OMdy2Mk/TubTYcGww2NGboern8GcV&#10;vO+QdH7a5r9Zx0X4GszH98woNX0cX19ABBrDXXxzb3ScXzxncP0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ZOffEAAAA3QAAAA8AAAAAAAAAAAAAAAAAmAIAAGRycy9k&#10;b3ducmV2LnhtbFBLBQYAAAAABAAEAPUAAACJAwAAAAA=&#10;" path="m,c,115,,230,,345e" filled="f">
                        <v:path arrowok="t" o:connecttype="custom" o:connectlocs="0,0;0,283" o:connectangles="0,0"/>
                        <o:lock v:ext="edit" aspectratio="t"/>
                      </v:shape>
                    </v:group>
                  </v:group>
                  <v:group id="Group 293" o:spid="_x0000_s1317" style="position:absolute;left:473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CeO8UAAADdAAAADwAAAGRycy9kb3ducmV2LnhtbERPTWvCQBC9F/wPyxS8&#10;NZsoLTHNKiJWPIRCVSi9DdkxCWZnQ3abxH/fLRR6m8f7nHwzmVYM1LvGsoIkikEQl1Y3XCm4nN+e&#10;UhDOI2tsLZOCOznYrGcPOWbajvxBw8lXIoSwy1BB7X2XSenKmgy6yHbEgbva3qAPsK+k7nEM4aaV&#10;izh+kQYbDg01drSrqbydvo2Cw4jjdpnsh+J23d2/zs/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4QnjvFAAAA3QAA&#10;AA8AAAAAAAAAAAAAAAAAqgIAAGRycy9kb3ducmV2LnhtbFBLBQYAAAAABAAEAPoAAACcAwAAAAA=&#10;">
                    <o:lock v:ext="edit" aspectratio="t"/>
                    <v:oval id="Oval 294" o:spid="_x0000_s131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KlsMA&#10;AADdAAAADwAAAGRycy9kb3ducmV2LnhtbERPS2vCQBC+F/oflhF6qxsbFBuzilQKeujBtL0P2ckD&#10;s7MhO43pv+8KBW/z8T0n302uUyMNofVsYDFPQBGX3rZcG/j6fH9egwqCbLHzTAZ+KcBu+/iQY2b9&#10;lc80FlKrGMIhQwONSJ9pHcqGHIa574kjV/nBoUQ41NoOeI3hrtMvSbLSDluODQ329NZQeSl+nIFD&#10;vS9Wo05lmVaHoywv3x+ndGHM02zab0AJTXIX/7uPNs5fv6Z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WKlsMAAADdAAAADwAAAAAAAAAAAAAAAACYAgAAZHJzL2Rv&#10;d25yZXYueG1sUEsFBgAAAAAEAAQA9QAAAIgDAAAAAA==&#10;">
                      <o:lock v:ext="edit" aspectratio="t"/>
                    </v:oval>
                    <v:shape id="Freeform 295" o:spid="_x0000_s131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ab8MA&#10;AADdAAAADwAAAGRycy9kb3ducmV2LnhtbERP32vCMBB+H/g/hBP2MjS1jFGrUUQYbAxh6xR8PJqz&#10;KTaX2mS2++/NYODbfXw/b7kebCOu1PnasYLZNAFBXDpdc6Vg//06yUD4gKyxcUwKfsnDejV6WGKu&#10;Xc9fdC1CJWII+xwVmBDaXEpfGrLop64ljtzJdRZDhF0ldYd9DLeNTJPkRVqsOTYYbGlrqDwXP1bB&#10;+yeSTk8f6WXWchYOvdkdn4xSj+NhswARaAh38b/7Tcf52fwZ/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ab8MAAADdAAAADwAAAAAAAAAAAAAAAACYAgAAZHJzL2Rv&#10;d25yZXYueG1sUEsFBgAAAAAEAAQA9QAAAIgDAAAAAA==&#10;" path="m,c,115,,230,,345e" filled="f">
                      <v:path arrowok="t" o:connecttype="custom" o:connectlocs="0,0;0,283" o:connectangles="0,0"/>
                      <o:lock v:ext="edit" aspectratio="t"/>
                    </v:shape>
                    <v:shape id="Freeform 296" o:spid="_x0000_s132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I/9MMA&#10;AADdAAAADwAAAGRycy9kb3ducmV2LnhtbERP32vCMBB+H/g/hBP2MjS1sFGrUUQYbAxh6xR8PJqz&#10;KTaX2mS2++/NYODbfXw/b7kebCOu1PnasYLZNAFBXDpdc6Vg//06yUD4gKyxcUwKfsnDejV6WGKu&#10;Xc9fdC1CJWII+xwVmBDaXEpfGrLop64ljtzJdRZDhF0ldYd9DLeNTJPkRVqsOTYYbGlrqDwXP1bB&#10;+yeSTk8f6WXWchYOvdkdn4xSj+NhswARaAh38b/7Tcf52fwZ/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I/9MMAAADdAAAADwAAAAAAAAAAAAAAAACYAgAAZHJzL2Rv&#10;d25yZXYueG1sUEsFBgAAAAAEAAQA9QAAAIgDAAAAAA==&#10;" path="m,c,115,,230,,345e" filled="f">
                      <v:path arrowok="t" o:connecttype="custom" o:connectlocs="0,0;0,283" o:connectangles="0,0"/>
                      <o:lock v:ext="edit" aspectratio="t"/>
                    </v:shape>
                    <v:group id="Group 297" o:spid="_x0000_s132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J+LsIAAADdAAAADwAAAGRycy9kb3ducmV2LnhtbERPTWsCMRC9F/wPYQRv&#10;NatVsatRRCjuSagKvQ6bcbO6mSxJ1O2/bwSht3m8z1muO9uIO/lQO1YwGmYgiEuna64UnI5f73MQ&#10;ISJrbByTgl8KsF713paYa/fgb7ofYiVSCIccFZgY21zKUBqyGIauJU7c2XmLMUFfSe3xkcJtI8dZ&#10;NpMWa04NBlvaGiqvh5tVoCfh40RFsfHj/eU4rac7U51/lBr0u80CRKQu/otf7kKn+fPPG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dCfi7CAAAA3QAAAA8A&#10;AAAAAAAAAAAAAAAAqgIAAGRycy9kb3ducmV2LnhtbFBLBQYAAAAABAAEAPoAAACZAwAAAAA=&#10;">
                      <o:lock v:ext="edit" aspectratio="t"/>
                      <v:oval id="Oval 298" o:spid="_x0000_s132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MlcMA&#10;AADdAAAADwAAAGRycy9kb3ducmV2LnhtbERPTWvCQBC9C/6HZYTedKNBa1NXEaVgDx5M2/uQHZNg&#10;djZkpzH9991Cwds83udsdoNrVE9dqD0bmM8SUMSFtzWXBj4/3qZrUEGQLTaeycAPBdhtx6MNZtbf&#10;+UJ9LqWKIRwyNFCJtJnWoajIYZj5ljhyV985lAi7UtsO7zHcNXqRJCvtsObYUGFLh4qKW/7tDBzL&#10;fb7qdSrL9Ho8yfL2dX5P58Y8TYb9KyihQR7if/fJxvnrl2f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6MlcMAAADdAAAADwAAAAAAAAAAAAAAAACYAgAAZHJzL2Rv&#10;d25yZXYueG1sUEsFBgAAAAAEAAQA9QAAAIgDAAAAAA==&#10;">
                        <o:lock v:ext="edit" aspectratio="t"/>
                      </v:oval>
                      <v:shape id="Freeform 299" o:spid="_x0000_s132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QasYA&#10;AADdAAAADwAAAGRycy9kb3ducmV2LnhtbESPQWvCQBCF74X+h2UKXopuzEHS6CpSKLRIodUKHofs&#10;mA1mZ9Ps1qT/3jkUepvhvXnvm9Vm9K26Uh+bwAbmswwUcRVsw7WBr8PLtAAVE7LFNjAZ+KUIm/X9&#10;3QpLGwb+pOs+1UpCOJZowKXUlVrHypHHOAsdsWjn0HtMsva1tj0OEu5bnWfZQntsWBocdvTsqLrs&#10;f7yBtw8km593+fe84yIdB/d+enTGTB7G7RJUojH9m/+uX63gF0+CK9/ICHp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OQasYAAADdAAAADwAAAAAAAAAAAAAAAACYAgAAZHJz&#10;L2Rvd25yZXYueG1sUEsFBgAAAAAEAAQA9QAAAIsDAAAAAA==&#10;" path="m,c,115,,230,,345e" filled="f">
                        <v:path arrowok="t" o:connecttype="custom" o:connectlocs="0,0;0,283" o:connectangles="0,0"/>
                        <o:lock v:ext="edit" aspectratio="t"/>
                      </v:shape>
                      <v:shape id="Freeform 300" o:spid="_x0000_s132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818cMA&#10;AADdAAAADwAAAGRycy9kb3ducmV2LnhtbERPTWvCQBC9F/oflil4KboxB4nRVUpBUESwtoLHITtm&#10;Q7OzaXY18d+7QsHbPN7nzJe9rcWVWl85VjAeJSCIC6crLhX8fK+GGQgfkDXWjknBjTwsF68vc8y1&#10;6/iLrodQihjCPkcFJoQml9IXhiz6kWuII3d2rcUQYVtK3WIXw20t0ySZSIsVxwaDDX0aKn4PF6tg&#10;s0fS6Xmb/o0bzsKxM7vTu1Fq8NZ/zEAE6sNT/O9e6zg/m07h8U08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818cMAAADdAAAADwAAAAAAAAAAAAAAAACYAgAAZHJzL2Rv&#10;d25yZXYueG1sUEsFBgAAAAAEAAQA9QAAAIgDAAAAAA==&#10;" path="m,c,115,,230,,345e" filled="f">
                        <v:path arrowok="t" o:connecttype="custom" o:connectlocs="0,0;0,283" o:connectangles="0,0"/>
                        <o:lock v:ext="edit" aspectratio="t"/>
                      </v:shape>
                    </v:group>
                  </v:group>
                  <v:group id="Group 301" o:spid="_x0000_s1325" style="position:absolute;left:484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U/zccAAADdAAAADwAAAGRycy9kb3ducmV2LnhtbESPQWvCQBCF70L/wzKF&#10;3nSTFqWNriLSlh5EMBaKtyE7JsHsbMhuk/jvnUOhtxnem/e+WW1G16ieulB7NpDOElDEhbc1lwa+&#10;Tx/TV1AhIltsPJOBGwXYrB8mK8ysH/hIfR5LJSEcMjRQxdhmWoeiIodh5lti0S6+cxhl7UptOxwk&#10;3DX6OUkW2mHN0lBhS7uKimv+6wx8DjhsX9L3fn+97G7n0/zws0/JmKfHcbsEFWmM/+a/6y8r+G+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2U/zccAAADd&#10;AAAADwAAAAAAAAAAAAAAAACqAgAAZHJzL2Rvd25yZXYueG1sUEsFBgAAAAAEAAQA+gAAAJ4DAAAA&#10;AA==&#10;">
                    <o:lock v:ext="edit" aspectratio="t"/>
                    <v:oval id="Oval 302" o:spid="_x0000_s132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ArYMIA&#10;AADdAAAADwAAAGRycy9kb3ducmV2LnhtbERPTWvCQBC9C/0PyxR6000MSpu6ilQK9tCDsb0P2TEJ&#10;ZmdDdozx37uFgrd5vM9ZbUbXqoH60Hg2kM4SUMSltw1XBn6On9NXUEGQLbaeycCNAmzWT5MV5tZf&#10;+UBDIZWKIRxyNFCLdLnWoazJYZj5jjhyJ987lAj7StserzHctXqeJEvtsOHYUGNHHzWV5+LiDOyq&#10;bbEcdCaL7LTby+L8+/2Vpca8PI/bd1BCozzE/+69jfPfkhT+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kCtgwgAAAN0AAAAPAAAAAAAAAAAAAAAAAJgCAABkcnMvZG93&#10;bnJldi54bWxQSwUGAAAAAAQABAD1AAAAhwMAAAAA&#10;">
                      <o:lock v:ext="edit" aspectratio="t"/>
                    </v:oval>
                    <v:shape id="Freeform 303" o:spid="_x0000_s132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9msMA&#10;AADdAAAADwAAAGRycy9kb3ducmV2LnhtbERPTWvCQBC9C/6HZYRexGzModjoJhSh0FIKVSt4HLJj&#10;NjQ7G7Nbk/77bkHwNo/3OZtytK24Uu8bxwqWSQqCuHK64VrB1+FlsQLhA7LG1jEp+CUPZTGdbDDX&#10;buAdXfehFjGEfY4KTAhdLqWvDFn0ieuII3d2vcUQYV9L3eMQw20rszR9lBYbjg0GO9oaqr73P1bB&#10;2yeSzs7v2WXZ8SocB/NxmhulHmbj8xpEoDHcxTf3q47zn9IM/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A9msMAAADdAAAADwAAAAAAAAAAAAAAAACYAgAAZHJzL2Rv&#10;d25yZXYueG1sUEsFBgAAAAAEAAQA9QAAAIgDAAAAAA==&#10;" path="m,c,115,,230,,345e" filled="f">
                      <v:path arrowok="t" o:connecttype="custom" o:connectlocs="0,0;0,283" o:connectangles="0,0"/>
                      <o:lock v:ext="edit" aspectratio="t"/>
                    </v:shape>
                    <v:shape id="Freeform 304" o:spid="_x0000_s132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YAcMA&#10;AADdAAAADwAAAGRycy9kb3ducmV2LnhtbERP32vCMBB+F/Y/hBv4IppaQVxnWoYw2BgD5ybs8WjO&#10;pqy51Cba+t8vguDbfXw/b10MthFn6nztWMF8loAgLp2uuVLw8/06XYHwAVlj45gUXMhDkT+M1php&#10;1/MXnXehEjGEfYYKTAhtJqUvDVn0M9cSR+7gOoshwq6SusM+httGpkmylBZrjg0GW9oYKv92J6vg&#10;fYuk08NHepy3vAr73nz+ToxS48fh5RlEoCHcxTf3m47zn5IF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yYAcMAAADdAAAADwAAAAAAAAAAAAAAAACYAgAAZHJzL2Rv&#10;d25yZXYueG1sUEsFBgAAAAAEAAQA9QAAAIgDAAAAAA==&#10;" path="m,c,115,,230,,345e" filled="f">
                      <v:path arrowok="t" o:connecttype="custom" o:connectlocs="0,0;0,283" o:connectangles="0,0"/>
                      <o:lock v:ext="edit" aspectratio="t"/>
                    </v:shape>
                    <v:group id="Group 305" o:spid="_x0000_s132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Y339jCAAAA3QAAAA8A&#10;AAAAAAAAAAAAAAAAqgIAAGRycy9kb3ducmV2LnhtbFBLBQYAAAAABAAEAPoAAACZAwAAAAA=&#10;">
                      <o:lock v:ext="edit" aspectratio="t"/>
                      <v:oval id="Oval 306" o:spid="_x0000_s133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tY8IA&#10;AADdAAAADwAAAGRycy9kb3ducmV2LnhtbERPTWvCQBC9F/oflil4qxsbIpq6ilQEe+ihUe9DdkyC&#10;2dmQncb4791Cobd5vM9ZbUbXqoH60Hg2MJsmoIhLbxuuDJyO+9cFqCDIFlvPZOBOATbr56cV5tbf&#10;+JuGQioVQzjkaKAW6XKtQ1mTwzD1HXHkLr53KBH2lbY93mK4a/Vbksy1w4ZjQ40dfdRUXosfZ2BX&#10;bYv5oFPJ0svuINn1/PWZzoyZvIzbd1BCo/yL/9wHG+cvkwx+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y1jwgAAAN0AAAAPAAAAAAAAAAAAAAAAAJgCAABkcnMvZG93&#10;bnJldi54bWxQSwUGAAAAAAQABAD1AAAAhwMAAAAA&#10;">
                        <o:lock v:ext="edit" aspectratio="t"/>
                      </v:oval>
                      <v:shape id="Freeform 307" o:spid="_x0000_s133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7mcQA&#10;AADdAAAADwAAAGRycy9kb3ducmV2LnhtbERPTWvCQBC9F/wPywi9FLNJDqKpq4ggtJSC1RY8Dtkx&#10;G5qdjdltkv77rlDwNo/3OavNaBvRU+drxwqyJAVBXDpdc6Xg87SfLUD4gKyxcUwKfsnDZj15WGGh&#10;3cAf1B9DJWII+wIVmBDaQkpfGrLoE9cSR+7iOoshwq6SusMhhttG5mk6lxZrjg0GW9oZKr+PP1bB&#10;6wFJ55e3/Jq1vAhfg3k/PxmlHqfj9hlEoDHcxf/uFx3nL9M53L6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bO5nEAAAA3QAAAA8AAAAAAAAAAAAAAAAAmAIAAGRycy9k&#10;b3ducmV2LnhtbFBLBQYAAAAABAAEAPUAAACJAwAAAAA=&#10;" path="m,c,115,,230,,345e" filled="f">
                        <v:path arrowok="t" o:connecttype="custom" o:connectlocs="0,0;0,283" o:connectangles="0,0"/>
                        <o:lock v:ext="edit" aspectratio="t"/>
                      </v:shape>
                      <v:shape id="Freeform 308" o:spid="_x0000_s133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eeAsQA&#10;AADdAAAADwAAAGRycy9kb3ducmV2LnhtbERPTWvCQBC9C/0PyxS8iG7MQW3qJhSh0FIK1lbocciO&#10;2dDsbMyuJv77riB4m8f7nHUx2EacqfO1YwXzWQKCuHS65krBz/frdAXCB2SNjWNScCEPRf4wWmOm&#10;Xc9fdN6FSsQQ9hkqMCG0mZS+NGTRz1xLHLmD6yyGCLtK6g77GG4bmSbJQlqsOTYYbGljqPzbnayC&#10;9y2STg8f6XHe8irse/P5OzFKjR+Hl2cQgYZwF9/cbzrOf0qWcP0mni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XngLEAAAA3QAAAA8AAAAAAAAAAAAAAAAAmAIAAGRycy9k&#10;b3ducmV2LnhtbFBLBQYAAAAABAAEAPUAAACJAwAAAAA=&#10;" path="m,c,115,,230,,345e" filled="f">
                        <v:path arrowok="t" o:connecttype="custom" o:connectlocs="0,0;0,283" o:connectangles="0,0"/>
                        <o:lock v:ext="edit" aspectratio="t"/>
                      </v:shape>
                    </v:group>
                  </v:group>
                  <v:group id="Group 309" o:spid="_x0000_s1333" style="position:absolute;left:531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Mzy8cAAADdAAAADwAAAGRycy9kb3ducmV2LnhtbESPQWvCQBCF70L/wzKF&#10;3nSTFqWNriLSlh5EMBaKtyE7JsHsbMhuk/jvnUOhtxnem/e+WW1G16ieulB7NpDOElDEhbc1lwa+&#10;Tx/TV1AhIltsPJOBGwXYrB8mK8ysH/hIfR5LJSEcMjRQxdhmWoeiIodh5lti0S6+cxhl7UptOxwk&#10;3DX6OUkW2mHN0lBhS7uKimv+6wx8DjhsX9L3fn+97G7n0/zws0/JmKfHcbsEFWmM/+a/6y8r+G+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RMzy8cAAADd&#10;AAAADwAAAAAAAAAAAAAAAACqAgAAZHJzL2Rvd25yZXYueG1sUEsFBgAAAAAEAAQA+gAAAJ4DAAAA&#10;AA==&#10;">
                    <o:lock v:ext="edit" aspectratio="t"/>
                    <v:oval id="Oval 310" o:spid="_x0000_s133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nZsMA&#10;AADdAAAADwAAAGRycy9kb3ducmV2LnhtbERPTWvCQBC9F/oflhF6qxsblBpdJTQU9NCDaXsfsmMS&#10;zM6G7DSm/74rFLzN433Odj+5To00hNazgcU8AUVcedtybeDr8/35FVQQZIudZzLwSwH2u8eHLWbW&#10;X/lEYym1iiEcMjTQiPSZ1qFqyGGY+544cmc/OJQIh1rbAa8x3HX6JUlW2mHLsaHBnt4aqi7ljzNQ&#10;1Hm5GnUqy/RcHGR5+f44pgtjnmZTvgElNMld/O8+2Dh/nazh9k08Q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YnZsMAAADdAAAADwAAAAAAAAAAAAAAAACYAgAAZHJzL2Rv&#10;d25yZXYueG1sUEsFBgAAAAAEAAQA9QAAAIgDAAAAAA==&#10;">
                      <o:lock v:ext="edit" aspectratio="t"/>
                    </v:oval>
                    <v:shape id="Freeform 311" o:spid="_x0000_s133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q8YA&#10;AADdAAAADwAAAGRycy9kb3ducmV2LnhtbESPQWvCQBCF74X+h2UKvRTdJAex0VWkIFhKodUKHofs&#10;mA1mZ9Ps1qT/3jkUepvhvXnvm+V69K26Uh+bwAbyaQaKuAq24drA12E7mYOKCdliG5gM/FKE9er+&#10;bomlDQN/0nWfaiUhHEs04FLqSq1j5chjnIaOWLRz6D0mWfta2x4HCfetLrJspj02LA0OO3pxVF32&#10;P97A6weSLc5vxXfe8TwdB/d+enLGPD6MmwWoRGP6N/9d76zgP+fCL9/ICHp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Qq8YAAADdAAAADwAAAAAAAAAAAAAAAACYAgAAZHJz&#10;L2Rvd25yZXYueG1sUEsFBgAAAAAEAAQA9QAAAIsDAAAAAA==&#10;" path="m,c,115,,230,,345e" filled="f">
                      <v:path arrowok="t" o:connecttype="custom" o:connectlocs="0,0;0,283" o:connectangles="0,0"/>
                      <o:lock v:ext="edit" aspectratio="t"/>
                    </v:shape>
                    <v:shape id="Freeform 312" o:spid="_x0000_s133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1MMMA&#10;AADdAAAADwAAAGRycy9kb3ducmV2LnhtbERPS2vCQBC+C/6HZYRepG6SQ9HoKkUoVErBV8HjkB2z&#10;odnZmF1N+u+7guBtPr7nLFa9rcWNWl85VpBOEhDEhdMVlwqOh4/XKQgfkDXWjknBH3lYLYeDBeba&#10;dbyj2z6UIoawz1GBCaHJpfSFIYt+4hriyJ1dazFE2JZSt9jFcFvLLEnepMWKY4PBhtaGit/91SrY&#10;bJF0dv7KLmnD0/DTme/T2Cj1Murf5yAC9eEpfrg/dZw/S1O4fx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s1MMMAAADdAAAADwAAAAAAAAAAAAAAAACYAgAAZHJzL2Rv&#10;d25yZXYueG1sUEsFBgAAAAAEAAQA9QAAAIgDAAAAAA==&#10;" path="m,c,115,,230,,345e" filled="f">
                      <v:path arrowok="t" o:connecttype="custom" o:connectlocs="0,0;0,283" o:connectangles="0,0"/>
                      <o:lock v:ext="edit" aspectratio="t"/>
                    </v:shape>
                    <v:group id="Group 313" o:spid="_x0000_s133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NLdOrCAAAA3QAAAA8A&#10;AAAAAAAAAAAAAAAAqgIAAGRycy9kb3ducmV2LnhtbFBLBQYAAAAABAAEAPoAAACZAwAAAAA=&#10;">
                      <o:lock v:ext="edit" aspectratio="t"/>
                      <v:oval id="Oval 314" o:spid="_x0000_s133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eGUcIA&#10;AADdAAAADwAAAGRycy9kb3ducmV2LnhtbERPTWvCQBC9C/0PyxR6000MSpu6ilQK9tCDsb0P2TEJ&#10;ZmdDdozx37uFgrd5vM9ZbUbXqoH60Hg2kM4SUMSltw1XBn6On9NXUEGQLbaeycCNAmzWT5MV5tZf&#10;+UBDIZWKIRxyNFCLdLnWoazJYZj5jjhyJ987lAj7StserzHctXqeJEvtsOHYUGNHHzWV5+LiDOyq&#10;bbEcdCaL7LTby+L8+/2Vpca8PI/bd1BCozzE/+69jfPf0gz+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14ZRwgAAAN0AAAAPAAAAAAAAAAAAAAAAAJgCAABkcnMvZG93&#10;bnJldi54bWxQSwUGAAAAAAQABAD1AAAAhwMAAAAA&#10;">
                        <o:lock v:ext="edit" aspectratio="t"/>
                      </v:oval>
                      <v:shape id="Freeform 315" o:spid="_x0000_s133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yWqMMA&#10;AADdAAAADwAAAGRycy9kb3ducmV2LnhtbERP32vCMBB+F/wfwgl7EU1bxtBqFBkMNobgnIKPR3M2&#10;xebSNZnt/nsjDHy7j+/nLde9rcWVWl85VpBOExDEhdMVlwoO32+TGQgfkDXWjknBH3lYr4aDJeba&#10;dfxF130oRQxhn6MCE0KTS+kLQxb91DXEkTu71mKIsC2lbrGL4baWWZK8SIsVxwaDDb0aKi77X6vg&#10;Y4eks/Nn9pM2PAvHzmxPY6PU06jfLEAE6sND/O9+13H+PH2G+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yWqMMAAADdAAAADwAAAAAAAAAAAAAAAACYAgAAZHJzL2Rv&#10;d25yZXYueG1sUEsFBgAAAAAEAAQA9QAAAIgDAAAAAA==&#10;" path="m,c,115,,230,,345e" filled="f">
                        <v:path arrowok="t" o:connecttype="custom" o:connectlocs="0,0;0,283" o:connectangles="0,0"/>
                        <o:lock v:ext="edit" aspectratio="t"/>
                      </v:shape>
                      <v:shape id="Freeform 316" o:spid="_x0000_s134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AzM8MA&#10;AADdAAAADwAAAGRycy9kb3ducmV2LnhtbERP32vCMBB+F/wfwgl7EU1b2NBqFBkMNobgnIKPR3M2&#10;xebSNZnt/nsjDHy7j+/nLde9rcWVWl85VpBOExDEhdMVlwoO32+TGQgfkDXWjknBH3lYr4aDJeba&#10;dfxF130oRQxhn6MCE0KTS+kLQxb91DXEkTu71mKIsC2lbrGL4baWWZK8SIsVxwaDDb0aKi77X6vg&#10;Y4eks/Nn9pM2PAvHzmxPY6PU06jfLEAE6sND/O9+13H+PH2G+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AzM8MAAADdAAAADwAAAAAAAAAAAAAAAACYAgAAZHJzL2Rv&#10;d25yZXYueG1sUEsFBgAAAAAEAAQA9QAAAIgDAAAAAA==&#10;" path="m,c,115,,230,,345e" filled="f">
                        <v:path arrowok="t" o:connecttype="custom" o:connectlocs="0,0;0,283" o:connectangles="0,0"/>
                        <o:lock v:ext="edit" aspectratio="t"/>
                      </v:shape>
                    </v:group>
                  </v:group>
                  <v:group id="Group 317" o:spid="_x0000_s1341" style="position:absolute;left:543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mU/8MAAADdAAAADwAAAGRycy9kb3ducmV2LnhtbERPS4vCMBC+C/6HMIK3&#10;Na2y4naNIqLiQRZ8wLK3oRnbYjMpTWzrv98Igrf5+J4zX3amFA3VrrCsIB5FIIhTqwvOFFzO248Z&#10;COeRNZaWScGDHCwX/d4cE21bPlJz8pkIIewSVJB7XyVSujQng25kK+LAXW1t0AdYZ1LX2IZwU8px&#10;FE2lwYJDQ44VrXNKb6e7UbBrsV1N4k1zuF3Xj7/z58/vISalhoNu9Q3CU+ff4pd7r8P8r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GZT/wwAAAN0AAAAP&#10;AAAAAAAAAAAAAAAAAKoCAABkcnMvZG93bnJldi54bWxQSwUGAAAAAAQABAD6AAAAmgMAAAAA&#10;">
                    <o:lock v:ext="edit" aspectratio="t"/>
                    <v:oval id="Oval 318" o:spid="_x0000_s134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yAUsMA&#10;AADdAAAADwAAAGRycy9kb3ducmV2LnhtbERPTWvCQBC9C/0PyxS86SYNapu6ilQEe+jBtL0P2TEJ&#10;ZmdDdozx33cLhd7m8T5nvR1dqwbqQ+PZQDpPQBGX3jZcGfj6PMyeQQVBtth6JgN3CrDdPEzWmFt/&#10;4xMNhVQqhnDI0UAt0uVah7Imh2HuO+LInX3vUCLsK217vMVw1+qnJFlqhw3Hhho7equpvBRXZ2Bf&#10;7YrloDNZZOf9URaX74/3LDVm+jjuXkEJjfIv/nMfbZz/kq7g95t4gt7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yAUsMAAADdAAAADwAAAAAAAAAAAAAAAACYAgAAZHJzL2Rv&#10;d25yZXYueG1sUEsFBgAAAAAEAAQA9QAAAIgDAAAAAA==&#10;">
                      <o:lock v:ext="edit" aspectratio="t"/>
                    </v:oval>
                    <v:shape id="Freeform 319" o:spid="_x0000_s134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crcYA&#10;AADdAAAADwAAAGRycy9kb3ducmV2LnhtbESPQWvCQBCF74X+h2UKvRTdJAex0VWkIFhKodUKHofs&#10;mA1mZ9Ps1qT/3jkUepvhvXnvm+V69K26Uh+bwAbyaQaKuAq24drA12E7mYOKCdliG5gM/FKE9er+&#10;bomlDQN/0nWfaiUhHEs04FLqSq1j5chjnIaOWLRz6D0mWfta2x4HCfetLrJspj02LA0OO3pxVF32&#10;P97A6weSLc5vxXfe8TwdB/d+enLGPD6MmwWoRGP6N/9d76zgP+eCK9/ICHp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GcrcYAAADdAAAADwAAAAAAAAAAAAAAAACYAgAAZHJz&#10;L2Rvd25yZXYueG1sUEsFBgAAAAAEAAQA9QAAAIsDAAAAAA==&#10;" path="m,c,115,,230,,345e" filled="f">
                      <v:path arrowok="t" o:connecttype="custom" o:connectlocs="0,0;0,283" o:connectangles="0,0"/>
                      <o:lock v:ext="edit" aspectratio="t"/>
                    </v:shape>
                    <v:shape id="Freeform 320" o:spid="_x0000_s134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05NsQA&#10;AADdAAAADwAAAGRycy9kb3ducmV2LnhtbERPS2vCQBC+C/6HZYRepG6SQ9E0q4hQaCmF+ij0OGQn&#10;2WB2Nma3Jv333YLgbT6+5xSb0bbiSr1vHCtIFwkI4tLphmsFp+PL4xKED8gaW8ek4Jc8bNbTSYG5&#10;dgPv6XoItYgh7HNUYELocil9aciiX7iOOHKV6y2GCPta6h6HGG5bmSXJk7TYcGww2NHOUHk+/FgF&#10;b59IOqves0va8TJ8Debje26UepiN22cQgcZwF9/crzrOX6Ur+P8mn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dOTbEAAAA3QAAAA8AAAAAAAAAAAAAAAAAmAIAAGRycy9k&#10;b3ducmV2LnhtbFBLBQYAAAAABAAEAPUAAACJAwAAAAA=&#10;" path="m,c,115,,230,,345e" filled="f">
                      <v:path arrowok="t" o:connecttype="custom" o:connectlocs="0,0;0,283" o:connectangles="0,0"/>
                      <o:lock v:ext="edit" aspectratio="t"/>
                    </v:shape>
                    <v:group id="Group 321" o:spid="_x0000_s134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5hbvFAAAA3QAA&#10;AA8AAAAAAAAAAAAAAAAAqgIAAGRycy9kb3ducmV2LnhtbFBLBQYAAAAABAAEAPoAAACcAwAAAAA=&#10;">
                      <o:lock v:ext="edit" aspectratio="t"/>
                      <v:oval id="Oval 322" o:spid="_x0000_s134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3AMMA&#10;AADdAAAADwAAAGRycy9kb3ducmV2LnhtbERPTWvCQBC9F/wPywi9NZsYlBpdRSoFPfTQtL0P2TEJ&#10;ZmdDdhrTf98VCr3N433Odj+5To00hNazgSxJQRFX3rZcG/j8eH16BhUE2WLnmQz8UID9bvawxcL6&#10;G7/TWEqtYgiHAg00In2hdagachgS3xNH7uIHhxLhUGs74C2Gu04v0nSlHbYcGxrs6aWh6lp+OwPH&#10;+lCuRp3LMr8cT7K8fr2d88yYx/l02IASmuRf/Oc+2Th/vcjg/k08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V3AMMAAADdAAAADwAAAAAAAAAAAAAAAACYAgAAZHJzL2Rv&#10;d25yZXYueG1sUEsFBgAAAAAEAAQA9QAAAIgDAAAAAA==&#10;">
                        <o:lock v:ext="edit" aspectratio="t"/>
                      </v:oval>
                      <v:shape id="Freeform 323" o:spid="_x0000_s134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h+sMA&#10;AADdAAAADwAAAGRycy9kb3ducmV2LnhtbERPTWsCMRC9F/wPYQQvRbPmUHQ1igiFFhFaq+Bx2Iyb&#10;xc1k3aTu+u+bQqG3ebzPWa57V4s7taHyrGE6yUAQF95UXGo4fr2OZyBCRDZYeyYNDwqwXg2elpgb&#10;3/En3Q+xFCmEQ44abIxNLmUoLDkME98QJ+7iW4cxwbaUpsUuhbtaqix7kQ4rTg0WG9paKq6Hb6fh&#10;/QPJqMtO3aYNz+Kps/vzs9V6NOw3CxCR+vgv/nO/mTR/rhT8fpNO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Vh+sMAAADdAAAADwAAAAAAAAAAAAAAAACYAgAAZHJzL2Rv&#10;d25yZXYueG1sUEsFBgAAAAAEAAQA9QAAAIgDAAAAAA==&#10;" path="m,c,115,,230,,345e" filled="f">
                        <v:path arrowok="t" o:connecttype="custom" o:connectlocs="0,0;0,283" o:connectangles="0,0"/>
                        <o:lock v:ext="edit" aspectratio="t"/>
                      </v:shape>
                      <v:shape id="Freeform 324" o:spid="_x0000_s134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nEYcMA&#10;AADdAAAADwAAAGRycy9kb3ducmV2LnhtbERP32vCMBB+H+x/CDfYy9DUDkSraRkDQZGBcwo+Hs3Z&#10;lDWXrsls998vguDbfXw/b1kMthEX6nztWMFknIAgLp2uuVJw+FqNZiB8QNbYOCYFf+ShyB8flphp&#10;1/MnXfahEjGEfYYKTAhtJqUvDVn0Y9cSR+7sOoshwq6SusM+httGpkkylRZrjg0GW3o3VH7vf62C&#10;zQ5Jp+dt+jNpeRaOvfk4vRilnp+GtwWIQEO4i2/utY7z5+kr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nEYcMAAADdAAAADwAAAAAAAAAAAAAAAACYAgAAZHJzL2Rv&#10;d25yZXYueG1sUEsFBgAAAAAEAAQA9QAAAIgDAAAAAA==&#10;" path="m,c,115,,230,,345e" filled="f">
                        <v:path arrowok="t" o:connecttype="custom" o:connectlocs="0,0;0,283" o:connectangles="0,0"/>
                        <o:lock v:ext="edit" aspectratio="t"/>
                      </v:shape>
                    </v:group>
                  </v:group>
                  <v:group id="Group 325" o:spid="_x0000_s1349" style="position:absolute;left:555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lrsQAAADdAAAADwAAAGRycy9kb3ducmV2LnhtbERPS2vCQBC+C/6HZQRv&#10;dRNf2OgqIio9SKFaKL0N2TEJZmdDdk3iv+8KBW/z8T1ntelMKRqqXWFZQTyKQBCnVhecKfi+HN4W&#10;IJxH1lhaJgUPcrBZ93srTLRt+Yuas89ECGGXoILc+yqR0qU5GXQjWxEH7mprgz7AOpO6xjaEm1KO&#10;o2guDRYcGnKsaJdTejvfjYJji+12Eu+b0+26e/xeZp8/p5iUGg667RKEp86/xP/uDx3mv4+n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lrsQAAADdAAAA&#10;DwAAAAAAAAAAAAAAAACqAgAAZHJzL2Rvd25yZXYueG1sUEsFBgAAAAAEAAQA+gAAAJsDAAAAAA==&#10;">
                    <o:lock v:ext="edit" aspectratio="t"/>
                    <v:oval id="Oval 326" o:spid="_x0000_s135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5xA8MA&#10;AADdAAAADwAAAGRycy9kb3ducmV2LnhtbERPTWvCQBC9F/wPywi9NRsNEY2uIpWCPfTQ2N6H7JgE&#10;s7MhO43pv+8WCr3N433O7jC5To00hNazgUWSgiKuvG25NvBxeXlagwqCbLHzTAa+KcBhP3vYYWH9&#10;nd9pLKVWMYRDgQYakb7QOlQNOQyJ74kjd/WDQ4lwqLUd8B7DXaeXabrSDluODQ329NxQdSu/nIFT&#10;fSxXo84kz66ns+S3z7fXbGHM43w6bkEJTfIv/nOfbZy/Web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5xA8MAAADdAAAADwAAAAAAAAAAAAAAAACYAgAAZHJzL2Rv&#10;d25yZXYueG1sUEsFBgAAAAAEAAQA9QAAAIgDAAAAAA==&#10;">
                      <o:lock v:ext="edit" aspectratio="t"/>
                    </v:oval>
                    <v:shape id="Freeform 327" o:spid="_x0000_s135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n+cMA&#10;AADdAAAADwAAAGRycy9kb3ducmV2LnhtbERPS4vCMBC+C/6HMMJeRFN7EO0aRYSFXUTwsQseh2Zs&#10;yjaTbpO19d8bQfA2H99zFqvOVuJKjS8dK5iMExDEudMlFwq+Tx+jGQgfkDVWjknBjTyslv3eAjPt&#10;Wj7Q9RgKEUPYZ6jAhFBnUvrckEU/djVx5C6usRgibAqpG2xjuK1kmiRTabHk2GCwpo2h/Pf4bxV8&#10;7ZF0etmmf5OaZ+GnNbvz0Cj1NujW7yACdeElfro/dZw/T6fw+C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n+cMAAADdAAAADwAAAAAAAAAAAAAAAACYAgAAZHJzL2Rv&#10;d25yZXYueG1sUEsFBgAAAAAEAAQA9QAAAIgDAAAAAA==&#10;" path="m,c,115,,230,,345e" filled="f">
                      <v:path arrowok="t" o:connecttype="custom" o:connectlocs="0,0;0,283" o:connectangles="0,0"/>
                      <o:lock v:ext="edit" aspectratio="t"/>
                    </v:shape>
                    <v:shape id="Freeform 328" o:spid="_x0000_s135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CYsQA&#10;AADdAAAADwAAAGRycy9kb3ducmV2LnhtbERPTWvCQBC9F/oflin0UnRjDlWjm1AKgiIFaxU8Dtkx&#10;G5qdTbNbk/77riB4m8f7nGUx2EZcqPO1YwWTcQKCuHS65krB4Ws1moHwAVlj45gU/JGHIn98WGKm&#10;Xc+fdNmHSsQQ9hkqMCG0mZS+NGTRj11LHLmz6yyGCLtK6g77GG4bmSbJq7RYc2ww2NK7ofJ7/2sV&#10;bHZIOj1v059Jy7Nw7M3H6cUo9fw0vC1ABBrCXXxzr3WcP0+ncP0mni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iwmLEAAAA3QAAAA8AAAAAAAAAAAAAAAAAmAIAAGRycy9k&#10;b3ducmV2LnhtbFBLBQYAAAAABAAEAPUAAACJAwAAAAA=&#10;" path="m,c,115,,230,,345e" filled="f">
                      <v:path arrowok="t" o:connecttype="custom" o:connectlocs="0,0;0,283" o:connectangles="0,0"/>
                      <o:lock v:ext="edit" aspectratio="t"/>
                    </v:shape>
                    <v:group id="Group 329" o:spid="_x0000_s135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Pib3FAAAA3QAA&#10;AA8AAAAAAAAAAAAAAAAAqgIAAGRycy9kb3ducmV2LnhtbFBLBQYAAAAABAAEAPoAAACcAwAAAAA=&#10;">
                      <o:lock v:ext="edit" aspectratio="t"/>
                      <v:oval id="Oval 330" o:spid="_x0000_s135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7BsIA&#10;AADdAAAADwAAAGRycy9kb3ducmV2LnhtbERPTWvCQBC9C/6HZYTedKNBqdFVpFKwhx4a633Ijkkw&#10;Oxuy0xj/vVso9DaP9znb/eAa1VMXas8G5rMEFHHhbc2lge/z+/QVVBBki41nMvCgAPvdeLTFzPo7&#10;f1GfS6liCIcMDVQibaZ1KCpyGGa+JY7c1XcOJcKu1LbDewx3jV4kyUo7rDk2VNjSW0XFLf9xBo7l&#10;IV/1OpVlej2eZHm7fH6kc2NeJsNhA0pokH/xn/tk4/z1Yg2/38QT9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U3sGwgAAAN0AAAAPAAAAAAAAAAAAAAAAAJgCAABkcnMvZG93&#10;bnJldi54bWxQSwUGAAAAAAQABAD1AAAAhwMAAAAA&#10;">
                        <o:lock v:ext="edit" aspectratio="t"/>
                      </v:oval>
                      <v:shape id="Freeform 331" o:spid="_x0000_s135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LMy8YA&#10;AADdAAAADwAAAGRycy9kb3ducmV2LnhtbESPQWvCQBCF70L/wzKFXkQ3plA0uooIhZYitGqhxyE7&#10;ZoPZ2TS7Nem/7xyE3mZ4b977ZrUZfKOu1MU6sIHZNANFXAZbc2XgdHyezEHFhGyxCUwGfinCZn03&#10;WmFhQ88fdD2kSkkIxwINuJTaQutYOvIYp6ElFu0cOo9J1q7StsNewn2j8yx70h5rlgaHLe0clZfD&#10;jzfw+o5k8/Nb/j1reZ4+e7f/GjtjHu6H7RJUoiH9m2/XL1bwF4/CL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LMy8YAAADdAAAADwAAAAAAAAAAAAAAAACYAgAAZHJz&#10;L2Rvd25yZXYueG1sUEsFBgAAAAAEAAQA9QAAAIsDAAAAAA==&#10;" path="m,c,115,,230,,345e" filled="f">
                        <v:path arrowok="t" o:connecttype="custom" o:connectlocs="0,0;0,283" o:connectangles="0,0"/>
                        <o:lock v:ext="edit" aspectratio="t"/>
                      </v:shape>
                      <v:shape id="Freeform 332" o:spid="_x0000_s135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5pUMMA&#10;AADdAAAADwAAAGRycy9kb3ducmV2LnhtbERP32vCMBB+F/wfwgl7EU3bwdBqFBkMNobgnIKPR3M2&#10;xebSNZnt/nsjDHy7j+/nLde9rcWVWl85VpBOExDEhdMVlwoO32+TGQgfkDXWjknBH3lYr4aDJeba&#10;dfxF130oRQxhn6MCE0KTS+kLQxb91DXEkTu71mKIsC2lbrGL4baWWZK8SIsVxwaDDb0aKi77X6vg&#10;Y4eks/Nn9pM2PAvHzmxPY6PU06jfLEAE6sND/O9+13H+/DmF+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5pUMMAAADdAAAADwAAAAAAAAAAAAAAAACYAgAAZHJzL2Rv&#10;d25yZXYueG1sUEsFBgAAAAAEAAQA9QAAAIgDAAAAAA==&#10;" path="m,c,115,,230,,345e" filled="f">
                        <v:path arrowok="t" o:connecttype="custom" o:connectlocs="0,0;0,283" o:connectangles="0,0"/>
                        <o:lock v:ext="edit" aspectratio="t"/>
                      </v:shape>
                    </v:group>
                  </v:group>
                  <v:group id="Group 333" o:spid="_x0000_s1357" style="position:absolute;left:566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fOnMUAAADdAAAADwAAAGRycy9kb3ducmV2LnhtbERPS2vCQBC+F/wPyxR6&#10;q5sHlpq6BhFbPIhQFUpvQ3ZMQrKzIbtN4r/vFoTe5uN7ziqfTCsG6l1tWUE8j0AQF1bXXCq4nN+f&#10;X0E4j6yxtUwKbuQgX88eVphpO/InDSdfihDCLkMFlfddJqUrKjLo5rYjDtzV9gZ9gH0pdY9jCDet&#10;TKLoRRqsOTRU2NG2oqI5/RgFHyOOmzTeDYfmur19nxfHr0NMSj09Tps3EJ4m/y++u/c6zF+m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6XzpzFAAAA3QAA&#10;AA8AAAAAAAAAAAAAAAAAqgIAAGRycy9kb3ducmV2LnhtbFBLBQYAAAAABAAEAPoAAACcAwAAAAA=&#10;">
                    <o:lock v:ext="edit" aspectratio="t"/>
                    <v:oval id="Oval 334" o:spid="_x0000_s135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LaMcMA&#10;AADdAAAADwAAAGRycy9kb3ducmV2LnhtbERPTWvCQBC9F/oflhG81Y1dFBtdRSqCPfTQaO9DdkyC&#10;2dmQncb033cLhd7m8T5nsxt9qwbqYxPYwnyWgSIug2u4snA5H59WoKIgO2wDk4VvirDbPj5sMHfh&#10;zh80FFKpFMIxRwu1SJdrHcuaPMZZ6IgTdw29R0mwr7Tr8Z7Cfaufs2ypPTacGmrs6LWm8lZ8eQuH&#10;al8sB21kYa6Hkyxun+9vZm7tdDLu16CERvkX/7lPLs1/MQZ+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LaMcMAAADdAAAADwAAAAAAAAAAAAAAAACYAgAAZHJzL2Rv&#10;d25yZXYueG1sUEsFBgAAAAAEAAQA9QAAAIgDAAAAAA==&#10;">
                      <o:lock v:ext="edit" aspectratio="t"/>
                    </v:oval>
                    <v:shape id="Freeform 335" o:spid="_x0000_s135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nKyMQA&#10;AADdAAAADwAAAGRycy9kb3ducmV2LnhtbERP22rCQBB9L/gPywh9Ed0Yi2h0FSkUKkVovYCPQ3bM&#10;BrOzaXZr0r93C0Lf5nCus1x3thI3anzpWMF4lIAgzp0uuVBwPLwNZyB8QNZYOSYFv+Rhveo9LTHT&#10;ruUvuu1DIWII+wwVmBDqTEqfG7LoR64mjtzFNRZDhE0hdYNtDLeVTJNkKi2WHBsM1vRqKL/uf6yC&#10;7SeSTi8f6fe45lk4tWZ3HhilnvvdZgEiUBf+xQ/3u47z55MX+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pysjEAAAA3QAAAA8AAAAAAAAAAAAAAAAAmAIAAGRycy9k&#10;b3ducmV2LnhtbFBLBQYAAAAABAAEAPUAAACJAwAAAAA=&#10;" path="m,c,115,,230,,345e" filled="f">
                      <v:path arrowok="t" o:connecttype="custom" o:connectlocs="0,0;0,283" o:connectangles="0,0"/>
                      <o:lock v:ext="edit" aspectratio="t"/>
                    </v:shape>
                    <v:shape id="Freeform 336" o:spid="_x0000_s136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vU8QA&#10;AADdAAAADwAAAGRycy9kb3ducmV2LnhtbERP22rCQBB9L/gPywh9Ed0YqWh0FSkUKkVovYCPQ3bM&#10;BrOzaXZr0r93C0Lf5nCus1x3thI3anzpWMF4lIAgzp0uuVBwPLwNZyB8QNZYOSYFv+Rhveo9LTHT&#10;ruUvuu1DIWII+wwVmBDqTEqfG7LoR64mjtzFNRZDhE0hdYNtDLeVTJNkKi2WHBsM1vRqKL/uf6yC&#10;7SeSTi8f6fe45lk4tWZ3HhilnvvdZgEiUBf+xQ/3u47z55MX+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lb1PEAAAA3QAAAA8AAAAAAAAAAAAAAAAAmAIAAGRycy9k&#10;b3ducmV2LnhtbFBLBQYAAAAABAAEAPUAAACJAwAAAAA=&#10;" path="m,c,115,,230,,345e" filled="f">
                      <v:path arrowok="t" o:connecttype="custom" o:connectlocs="0,0;0,283" o:connectangles="0,0"/>
                      <o:lock v:ext="edit" aspectratio="t"/>
                    </v:shape>
                    <v:group id="Group 337" o:spid="_x0000_s136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8UuicEAAADdAAAADwAA&#10;AAAAAAAAAAAAAACqAgAAZHJzL2Rvd25yZXYueG1sUEsFBgAAAAAEAAQA+gAAAJgDAAAAAA==&#10;">
                      <o:lock v:ext="edit" aspectratio="t"/>
                      <v:oval id="Oval 338" o:spid="_x0000_s136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MsMA&#10;AADdAAAADwAAAGRycy9kb3ducmV2LnhtbERPTWvCQBC9C/0PyxR6040NWpu6ilQEPXhoWu9DdkyC&#10;2dmQncb477sFwds83ucs14NrVE9dqD0bmE4SUMSFtzWXBn6+d+MFqCDIFhvPZOBGAdarp9ESM+uv&#10;/EV9LqWKIRwyNFCJtJnWoajIYZj4ljhyZ985lAi7UtsOrzHcNfo1SebaYc2xocKWPisqLvmvM7At&#10;N/m816nM0vN2L7PL6XhIp8a8PA+bD1BCgzzEd/fexvnv6Rv8fxNP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cMsMAAADdAAAADwAAAAAAAAAAAAAAAACYAgAAZHJzL2Rv&#10;d25yZXYueG1sUEsFBgAAAAAEAAQA9QAAAIgDAAAAAA==&#10;">
                        <o:lock v:ext="edit" aspectratio="t"/>
                      </v:oval>
                      <v:shape id="Freeform 339" o:spid="_x0000_s136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AzcYA&#10;AADdAAAADwAAAGRycy9kb3ducmV2LnhtbESPQWvCQBCF70L/wzKFXkQ3plA0uooIhZYitGqhxyE7&#10;ZoPZ2TS7Nem/7xyE3mZ4b977ZrUZfKOu1MU6sIHZNANFXAZbc2XgdHyezEHFhGyxCUwGfinCZn03&#10;WmFhQ88fdD2kSkkIxwINuJTaQutYOvIYp6ElFu0cOo9J1q7StsNewn2j8yx70h5rlgaHLe0clZfD&#10;jzfw+o5k8/Nb/j1reZ4+e7f/GjtjHu6H7RJUoiH9m2/XL1bwF4+CK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TAzcYAAADdAAAADwAAAAAAAAAAAAAAAACYAgAAZHJz&#10;L2Rvd25yZXYueG1sUEsFBgAAAAAEAAQA9QAAAIsDAAAAAA==&#10;" path="m,c,115,,230,,345e" filled="f">
                        <v:path arrowok="t" o:connecttype="custom" o:connectlocs="0,0;0,283" o:connectangles="0,0"/>
                        <o:lock v:ext="edit" aspectratio="t"/>
                      </v:shape>
                      <v:shape id="Freeform 340" o:spid="_x0000_s136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lVsQA&#10;AADdAAAADwAAAGRycy9kb3ducmV2LnhtbERP32vCMBB+F/Y/hBv4IpragWhnKmMwmMhA3YQ9Hs21&#10;KWsuXRNt998vguDbfXw/b70ZbCMu1PnasYL5LAFBXDhdc6Xg6/NtugThA7LGxjEp+CMPm/xhtMZM&#10;u54PdDmGSsQQ9hkqMCG0mZS+MGTRz1xLHLnSdRZDhF0ldYd9DLeNTJNkIS3WHBsMtvRqqPg5nq2C&#10;7R5Jp+Uu/Z23vAyn3nx8T4xS48fh5RlEoCHcxTf3u47zV08r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oZVbEAAAA3QAAAA8AAAAAAAAAAAAAAAAAmAIAAGRycy9k&#10;b3ducmV2LnhtbFBLBQYAAAAABAAEAPUAAACJAwAAAAA=&#10;" path="m,c,115,,230,,345e" filled="f">
                        <v:path arrowok="t" o:connecttype="custom" o:connectlocs="0,0;0,283" o:connectangles="0,0"/>
                        <o:lock v:ext="edit" aspectratio="t"/>
                      </v:shape>
                    </v:group>
                  </v:group>
                  <v:oval id="Oval 341" o:spid="_x0000_s1365" style="position:absolute;left:4934;top:1827;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upfcUA&#10;AADdAAAADwAAAGRycy9kb3ducmV2LnhtbESPQU/CQBCF7yT+h82YeJOtYBQKCzEEEz0Rqz9g0h3a&#10;Yne2dgco/nrnYMJtXuZ9b94s10NozYn61ER28DDOwBCX0TdcOfj6fL2fgUmC7LGNTA4ulGC9uhkt&#10;MffxzB90KqQyGsIpRwe1SJdbm8qaAqZx7Ih1t499QFHZV9b3eNbw0NpJlj3ZgA3rhRo72tRUfhfH&#10;oDXiAaeXd5wU5XP78yt2J9vd3rm72+FlAUZokKv5n37zys0ftb9+oyPY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6l9xQAAAN0AAAAPAAAAAAAAAAAAAAAAAJgCAABkcnMv&#10;ZG93bnJldi54bWxQSwUGAAAAAAQABAD1AAAAigMAAAAA&#10;">
                    <v:fill color2="black" rotate="t" angle="45" focus="100%" type="gradient"/>
                  </v:oval>
                  <v:group id="Group 342" o:spid="_x0000_s1366" style="position:absolute;left:4973;top:1530;width:295;height:299;rotation:-10" coordorigin="5614,3024" coordsize="365,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uP90wwAAAN0AAAAP&#10;AAAAAAAAAAAAAAAAAKoCAABkcnMvZG93bnJldi54bWxQSwUGAAAAAAQABAD6AAAAmgMAAAAA&#10;">
                    <o:lock v:ext="edit" aspectratio="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43" o:spid="_x0000_s1367" type="#_x0000_t9" style="position:absolute;left:5614;top:303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srXsAA&#10;AADdAAAADwAAAGRycy9kb3ducmV2LnhtbERPS4vCMBC+L/gfwgje1lSRRatRVBS8bt3DHodmbIvN&#10;pDTpw/56Iwje5uN7zmbXm1K0VLvCsoLZNAJBnFpdcKbg73r+XoJwHlljaZkUPMjBbjv62mCsbce/&#10;1CY+EyGEXYwKcu+rWEqX5mTQTW1FHLibrQ36AOtM6hq7EG5KOY+iH2mw4NCQY0XHnNJ70hgFzfDf&#10;lWl3dYfl4tRGTTIk7jwoNRn3+zUIT73/iN/uiw7zV4s5vL4JJ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2srXsAAAADdAAAADwAAAAAAAAAAAAAAAACYAgAAZHJzL2Rvd25y&#10;ZXYueG1sUEsFBgAAAAAEAAQA9QAAAIUDAAAAAA==&#10;" fillcolor="#969696">
                      <o:lock v:ext="edit" aspectratio="t"/>
                    </v:shape>
                    <v:shape id="AutoShape 344" o:spid="_x0000_s1368" type="#_x0000_t9" style="position:absolute;left:5679;top:315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OxcMA&#10;AADdAAAADwAAAGRycy9kb3ducmV2LnhtbERPS0vDQBC+C/0PyxS8mU21SJpmW6pY8NrEg8chO01C&#10;s7Mhu3mYX+8KBW/z8T0nO86mFSP1rrGsYBPFIIhLqxuuFHwV56cEhPPIGlvLpOCHHBwPq4cMU20n&#10;vtCY+0qEEHYpKqi971IpXVmTQRfZjjhwV9sb9AH2ldQ9TiHctPI5jl+lwYZDQ40dvddU3vLBKBiW&#10;76ktp8K9JduPMR7yJXfnRanH9Xzag/A0+3/x3f2pw/zd9gX+vgkn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eOxcMAAADdAAAADwAAAAAAAAAAAAAAAACYAgAAZHJzL2Rv&#10;d25yZXYueG1sUEsFBgAAAAAEAAQA9QAAAIgDAAAAAA==&#10;" fillcolor="#969696">
                      <o:lock v:ext="edit" aspectratio="t"/>
                    </v:shape>
                    <v:shape id="AutoShape 345" o:spid="_x0000_s1369" type="#_x0000_t9" style="position:absolute;left:5754;top:327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4WscEA&#10;AADdAAAADwAAAGRycy9kb3ducmV2LnhtbERPS4vCMBC+C/6HMII3TV3KotUouqyw160ePA7N2Bab&#10;SWnSx/bXmwXB23x8z9kdBlOJjhpXWlawWkYgiDOrS84VXC/nxRqE88gaK8uk4I8cHPbTyQ4TbXv+&#10;pS71uQgh7BJUUHhfJ1K6rCCDbmlr4sDdbWPQB9jkUjfYh3BTyY8o+pQGSw4NBdb0VVD2SFujoB1v&#10;fZX1F3dax99d1KZj6s6jUvPZcNyC8DT4t/jl/tFh/iaO4f+bcIL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FrHBAAAA3QAAAA8AAAAAAAAAAAAAAAAAmAIAAGRycy9kb3du&#10;cmV2LnhtbFBLBQYAAAAABAAEAPUAAACGAwAAAAA=&#10;" fillcolor="#969696">
                      <o:lock v:ext="edit" aspectratio="t"/>
                    </v:shape>
                    <v:shape id="AutoShape 346" o:spid="_x0000_s1370" type="#_x0000_t9" style="position:absolute;left:5809;top:315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zKsMA&#10;AADdAAAADwAAAGRycy9kb3ducmV2LnhtbERPS0vDQBC+C/0PyxR6M5tKlTTNtlSx4NXEg8chO01C&#10;s7Mhu3k0v94VBG/z8T0nO82mFSP1rrGsYBvFIIhLqxuuFHwVl8cEhPPIGlvLpOBODk7H1UOGqbYT&#10;f9KY+0qEEHYpKqi971IpXVmTQRfZjjhwV9sb9AH2ldQ9TiHctPIpjl+kwYZDQ40dvdVU3vLBKBiW&#10;76ktp8K9Jrv3MR7yJXeXRanNej4fQHia/b/4z/2hw/z97hl+vwknyO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KzKsMAAADdAAAADwAAAAAAAAAAAAAAAACYAgAAZHJzL2Rv&#10;d25yZXYueG1sUEsFBgAAAAAEAAQA9QAAAIgDAAAAAA==&#10;" fillcolor="#969696">
                      <o:lock v:ext="edit" aspectratio="t"/>
                    </v:shape>
                    <v:shape id="AutoShape 347" o:spid="_x0000_s1371" type="#_x0000_t9" style="position:absolute;left:5854;top:3024;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tXcAA&#10;AADdAAAADwAAAGRycy9kb3ducmV2LnhtbERPS4vCMBC+C/6HMII3TRURrUZRUdjr1j3scWjGtthM&#10;SpM+7K/fLAje5uN7zv7Ym1K0VLvCsoLFPAJBnFpdcKbg536bbUA4j6yxtEwKXuTgeBiP9hhr2/E3&#10;tYnPRAhhF6OC3PsqltKlORl0c1sRB+5ha4M+wDqTusYuhJtSLqNoLQ0WHBpyrOiSU/pMGqOgGX67&#10;Mu3u7rxZXduoSYbE3QalppP+tAPhqfcf8dv9pcP87WoN/9+EE+Th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FAtXcAAAADdAAAADwAAAAAAAAAAAAAAAACYAgAAZHJzL2Rvd25y&#10;ZXYueG1sUEsFBgAAAAAEAAQA9QAAAIUDAAAAAA==&#10;" fillcolor="#969696">
                      <o:lock v:ext="edit" aspectratio="t"/>
                    </v:shape>
                  </v:group>
                </v:group>
                <v:shape id="Text Box 348" o:spid="_x0000_s1372" type="#_x0000_t202" style="position:absolute;left:4268;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osMA&#10;AADdAAAADwAAAGRycy9kb3ducmV2LnhtbERPTWvCQBC9C/6HZYTedGMp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WosMAAADdAAAADwAAAAAAAAAAAAAAAACYAgAAZHJzL2Rv&#10;d25yZXYueG1sUEsFBgAAAAAEAAQA9QAAAIgDAAAAAA==&#10;" filled="f" stroked="f">
                  <v:textbox inset="0,0,0,0">
                    <w:txbxContent>
                      <w:p w:rsidR="00F450B9" w:rsidRPr="0046530D" w:rsidRDefault="00F450B9" w:rsidP="00F450B9">
                        <w:pPr>
                          <w:jc w:val="center"/>
                          <w:rPr>
                            <w:b/>
                            <w:bCs/>
                            <w:sz w:val="20"/>
                            <w:szCs w:val="20"/>
                          </w:rPr>
                        </w:pPr>
                        <w:r w:rsidRPr="0046530D">
                          <w:rPr>
                            <w:b/>
                            <w:bCs/>
                            <w:sz w:val="20"/>
                            <w:szCs w:val="20"/>
                          </w:rPr>
                          <w:t>B</w:t>
                        </w:r>
                      </w:p>
                    </w:txbxContent>
                  </v:textbox>
                </v:shape>
                <v:oval id="Oval 349" o:spid="_x0000_s1373" style="position:absolute;left:9518;top:4515;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2le8UA&#10;AADdAAAADwAAAGRycy9kb3ducmV2LnhtbESPQU/CQBCF7yT+h82YeJOtYBQKCzEEEz0Rqz9g0h3a&#10;Yne2dgco/nrnYMJtXuZ9b94s10NozYn61ER28DDOwBCX0TdcOfj6fL2fgUmC7LGNTA4ulGC9uhkt&#10;MffxzB90KqQyGsIpRwe1SJdbm8qaAqZx7Ih1t499QFHZV9b3eNbw0NpJlj3ZgA3rhRo72tRUfhfH&#10;oDXiAaeXd5wU5XP78yt2J9vd3rm72+FlAUZokKv5n37zys0fta5+oyPY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aV7xQAAAN0AAAAPAAAAAAAAAAAAAAAAAJgCAABkcnMv&#10;ZG93bnJldi54bWxQSwUGAAAAAAQABAD1AAAAigMAAAAA&#10;">
                  <v:fill color2="black" rotate="t" angle="45" focus="100%" type="gradient"/>
                </v:oval>
                <v:group id="Group 350" o:spid="_x0000_s1374" style="position:absolute;left:9298;top:4560;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UvkMQAAADdAAAADwAAAGRycy9kb3ducmV2LnhtbERPTWvCQBC9F/oflil4&#10;001qLTW6ikhbPIhgFMTbkB2TYHY2ZLdJ/PeuIPQ2j/c582VvKtFS40rLCuJRBII4s7rkXMHx8DP8&#10;AuE8ssbKMim4kYPl4vVljom2He+pTX0uQgi7BBUU3teJlC4ryKAb2Zo4cBfbGPQBNrnUDXYh3FTy&#10;PYo+pcGSQ0OBNa0Lyq7pn1Hw22G3Gsff7fZ6Wd/Oh8nutI1JqcFbv5qB8NT7f/HTvdFh/vRj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UvkMQAAADdAAAA&#10;DwAAAAAAAAAAAAAAAACqAgAAZHJzL2Rvd25yZXYueG1sUEsFBgAAAAAEAAQA+gAAAJsDAAAAAA==&#10;">
                  <o:lock v:ext="edit" aspectratio="t"/>
                  <v:oval id="Oval 351" o:spid="_x0000_s137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5sUA&#10;AADdAAAADwAAAGRycy9kb3ducmV2LnhtbESPQUvDQBCF74L/YRnBm93UkKKx21IsQnvwYNT7kJ0m&#10;odnZkB3T+O87B8HbDO/Ne9+st3PozURj6iI7WC4yMMR19B03Dr4+3x6ewCRB9thHJge/lGC7ub1Z&#10;Y+njhT9oqqQxGsKpRAetyFBam+qWAqZFHIhVO8UxoOg6NtaPeNHw0NvHLFvZgB1rQ4sDvbZUn6uf&#10;4GDf7KrVZHMp8tP+IMX5+/2YL527v5t3L2CEZvk3/10fvOI/F8qv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6HmxQAAAN0AAAAPAAAAAAAAAAAAAAAAAJgCAABkcnMv&#10;ZG93bnJldi54bWxQSwUGAAAAAAQABAD1AAAAigMAAAAA&#10;">
                    <o:lock v:ext="edit" aspectratio="t"/>
                  </v:oval>
                  <v:shape id="Freeform 352" o:spid="_x0000_s137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M8MMA&#10;AADdAAAADwAAAGRycy9kb3ducmV2LnhtbERP32vCMBB+F/wfwgl7EU1b2NBqFBkMNobgnIKPR3M2&#10;xebSNZnt/nsjDHy7j+/nLde9rcWVWl85VpBOExDEhdMVlwoO32+TGQgfkDXWjknBH3lYr4aDJeba&#10;dfxF130oRQxhn6MCE0KTS+kLQxb91DXEkTu71mKIsC2lbrGL4baWWZK8SIsVxwaDDb0aKi77X6vg&#10;Y4eks/Nn9pM2PAvHzmxPY6PU06jfLEAE6sND/O9+13H+/DmF+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GM8MMAAADdAAAADwAAAAAAAAAAAAAAAACYAgAAZHJzL2Rv&#10;d25yZXYueG1sUEsFBgAAAAAEAAQA9QAAAIgDAAAAAA==&#10;" path="m,c,115,,230,,345e" filled="f">
                    <v:path arrowok="t" o:connecttype="custom" o:connectlocs="0,0;0,283" o:connectangles="0,0"/>
                    <o:lock v:ext="edit" aspectratio="t"/>
                  </v:shape>
                  <v:shape id="Freeform 353" o:spid="_x0000_s137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MSh8MA&#10;AADdAAAADwAAAGRycy9kb3ducmV2LnhtbERP32vCMBB+H+x/CDfYy9DUwkSraRkDQZGBcwo+Hs3Z&#10;lDWXrsls998vguDbfXw/b1kMthEX6nztWMFknIAgLp2uuVJw+FqNZiB8QNbYOCYFf+ShyB8flphp&#10;1/MnXfahEjGEfYYKTAhtJqUvDVn0Y9cSR+7sOoshwq6SusM+httGpkkylRZrjg0GW3o3VH7vf62C&#10;zQ5Jp+dt+jNpeRaOvfk4vRilnp+GtwWIQEO4i2/utY7z568p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MSh8MAAADdAAAADwAAAAAAAAAAAAAAAACYAgAAZHJzL2Rv&#10;d25yZXYueG1sUEsFBgAAAAAEAAQA9QAAAIgDAAAAAA==&#10;" path="m,c,115,,230,,345e" filled="f">
                    <v:path arrowok="t" o:connecttype="custom" o:connectlocs="0,0;0,283" o:connectangles="0,0"/>
                    <o:lock v:ext="edit" aspectratio="t"/>
                  </v:shape>
                  <v:group id="Group 354" o:spid="_x0000_s137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ptaLHCAAAA3QAAAA8A&#10;AAAAAAAAAAAAAAAAqgIAAGRycy9kb3ducmV2LnhtbFBLBQYAAAAABAAEAPoAAACZAwAAAAA=&#10;">
                    <o:lock v:ext="edit" aspectratio="t"/>
                    <v:oval id="Oval 355" o:spid="_x0000_s137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Sn5cMA&#10;AADdAAAADwAAAGRycy9kb3ducmV2LnhtbERPTWvCQBC9F/oflin0Vjc2RjR1FakU9NBDU70P2TEJ&#10;ZmdDdhrTf98VhN7m8T5ntRldqwbqQ+PZwHSSgCIuvW24MnD8/nhZgAqCbLH1TAZ+KcBm/fiwwtz6&#10;K3/RUEilYgiHHA3UIl2udShrchgmviOO3Nn3DiXCvtK2x2sMd61+TZK5dthwbKixo/eaykvx4wzs&#10;qm0xH3QqWXre7SW7nD4P6dSY56dx+wZKaJR/8d29t3H+MpvB7Z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Sn5cMAAADdAAAADwAAAAAAAAAAAAAAAACYAgAAZHJzL2Rv&#10;d25yZXYueG1sUEsFBgAAAAAEAAQA9QAAAIgDAAAAAA==&#10;">
                      <o:lock v:ext="edit" aspectratio="t"/>
                    </v:oval>
                    <v:shape id="Freeform 356" o:spid="_x0000_s138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K88QA&#10;AADdAAAADwAAAGRycy9kb3ducmV2LnhtbERP32vCMBB+F/Y/hBvsRTS1oGjXKGMgbMhA3QZ7PJpr&#10;U9ZcapPZ+t8vguDbfXw/L98MthFn6nztWMFsmoAgLpyuuVLw9bmdLEH4gKyxcUwKLuRhs34Y5Zhp&#10;1/OBzsdQiRjCPkMFJoQ2k9IXhiz6qWuJI1e6zmKIsKuk7rCP4baRaZIspMWaY4PBll4NFb/HP6vg&#10;fY+k03KXnmYtL8N3bz5+xkapp8fh5RlEoCHcxTf3m47zV/M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6ivPEAAAA3QAAAA8AAAAAAAAAAAAAAAAAmAIAAGRycy9k&#10;b3ducmV2LnhtbFBLBQYAAAAABAAEAPUAAACJAwAAAAA=&#10;" path="m,c,115,,230,,345e" filled="f">
                      <v:path arrowok="t" o:connecttype="custom" o:connectlocs="0,0;0,283" o:connectangles="0,0"/>
                      <o:lock v:ext="edit" aspectratio="t"/>
                    </v:shape>
                    <v:shape id="Freeform 357" o:spid="_x0000_s138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UhMQA&#10;AADdAAAADwAAAGRycy9kb3ducmV2LnhtbERP32vCMBB+H/g/hBN8GZpaULRrFBEGDhls6mCPR3Nt&#10;yppL12S2/vdmMNjbfXw/L98OthFX6nztWMF8loAgLpyuuVJwOT9PVyB8QNbYOCYFN/Kw3Ywecsy0&#10;6/mdrqdQiRjCPkMFJoQ2k9IXhiz6mWuJI1e6zmKIsKuk7rCP4baRaZIspcWaY4PBlvaGiq/Tj1Xw&#10;8oak0/KYfs9bXoWP3rx+PhqlJuNh9wQi0BD+xX/ug47z14sl/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FITEAAAA3QAAAA8AAAAAAAAAAAAAAAAAmAIAAGRycy9k&#10;b3ducmV2LnhtbFBLBQYAAAAABAAEAPUAAACJAwAAAAA=&#10;" path="m,c,115,,230,,345e" filled="f">
                      <v:path arrowok="t" o:connecttype="custom" o:connectlocs="0,0;0,283" o:connectangles="0,0"/>
                      <o:lock v:ext="edit" aspectratio="t"/>
                    </v:shape>
                  </v:group>
                </v:group>
                <v:group id="Group 358" o:spid="_x0000_s1382" style="position:absolute;left:9418;top:4560;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IpMQAAADdAAAADwAAAGRycy9kb3ducmV2LnhtbERPTWvCQBC9F/oflin0&#10;pptUtDV1FREVD1JoFMTbkB2TYHY2ZLdJ/PeuIPQ2j/c5s0VvKtFS40rLCuJhBII4s7rkXMHxsBl8&#10;gXAeWWNlmRTcyMFi/voyw0Tbjn+pTX0uQgi7BBUU3teJlC4ryKAb2po4cBfbGPQBNrnUDXYh3FTy&#10;I4om0mDJoaHAmlYFZdf0zyjYdtgtR/G63V8vq9v5MP457WNS6v2tX36D8NT7f/HTvdNh/nT8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z+IpMQAAADdAAAA&#10;DwAAAAAAAAAAAAAAAACqAgAAZHJzL2Rvd25yZXYueG1sUEsFBgAAAAAEAAQA+gAAAJsDAAAAAA==&#10;">
                  <o:lock v:ext="edit" aspectratio="t"/>
                  <v:oval id="Oval 359" o:spid="_x0000_s138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t4MUA&#10;AADdAAAADwAAAGRycy9kb3ducmV2LnhtbESPQUvDQBCF74L/YRnBm93UkKKx21IsQnvwYNT7kJ0m&#10;odnZkB3T+O87B8HbDO/Ne9+st3PozURj6iI7WC4yMMR19B03Dr4+3x6ewCRB9thHJge/lGC7ub1Z&#10;Y+njhT9oqqQxGsKpRAetyFBam+qWAqZFHIhVO8UxoOg6NtaPeNHw0NvHLFvZgB1rQ4sDvbZUn6uf&#10;4GDf7KrVZHMp8tP+IMX5+/2YL527v5t3L2CEZvk3/10fvOI/F4qr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a3gxQAAAN0AAAAPAAAAAAAAAAAAAAAAAJgCAABkcnMv&#10;ZG93bnJldi54bWxQSwUGAAAAAAQABAD1AAAAigMAAAAA&#10;">
                    <o:lock v:ext="edit" aspectratio="t"/>
                  </v:oval>
                  <v:shape id="Freeform 360" o:spid="_x0000_s138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eA9sQA&#10;AADdAAAADwAAAGRycy9kb3ducmV2LnhtbERP32vCMBB+F/Y/hBv4IppamGhnKmMwmMhA3YQ9Hs21&#10;KWsuXRNt998vguDbfXw/b70ZbCMu1PnasYL5LAFBXDhdc6Xg6/NtugThA7LGxjEp+CMPm/xhtMZM&#10;u54PdDmGSsQQ9hkqMCG0mZS+MGTRz1xLHLnSdRZDhF0ldYd9DLeNTJNkIS3WHBsMtvRqqPg5nq2C&#10;7R5Jp+Uu/Z23vAyn3nx8T4xS48fh5RlEoCHcxTf3u47zV08r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3gPbEAAAA3QAAAA8AAAAAAAAAAAAAAAAAmAIAAGRycy9k&#10;b3ducmV2LnhtbFBLBQYAAAAABAAEAPUAAACJAwAAAAA=&#10;" path="m,c,115,,230,,345e" filled="f">
                    <v:path arrowok="t" o:connecttype="custom" o:connectlocs="0,0;0,283" o:connectangles="0,0"/>
                    <o:lock v:ext="edit" aspectratio="t"/>
                  </v:shape>
                  <v:shape id="Freeform 361" o:spid="_x0000_s138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j1sYA&#10;AADdAAAADwAAAGRycy9kb3ducmV2LnhtbESPQWvCQBCF74L/YRnBi+jGHERTVxGhUCmFVlvwOGTH&#10;bGh2Ns1uTfrvO4dCbzO8N+99s90PvlF36mId2MBykYEiLoOtuTLwfnmcr0HFhGyxCUwGfijCfjce&#10;bbGwoec3up9TpSSEY4EGXEptoXUsHXmMi9ASi3YLnccka1dp22Ev4b7ReZattMeapcFhS0dH5ef5&#10;2xs4vSLZ/Pacfy1bXqeP3r1cZ86Y6WQ4PIBKNKR/89/1kxX8zUr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j1sYAAADdAAAADwAAAAAAAAAAAAAAAACYAgAAZHJz&#10;L2Rvd25yZXYueG1sUEsFBgAAAAAEAAQA9QAAAIsDAAAAAA==&#10;" path="m,c,115,,230,,345e" filled="f">
                    <v:path arrowok="t" o:connecttype="custom" o:connectlocs="0,0;0,283" o:connectangles="0,0"/>
                    <o:lock v:ext="edit" aspectratio="t"/>
                  </v:shape>
                  <v:group id="Group 362" o:spid="_x0000_s138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Z4MIAAADdAAAADwAAAGRycy9kb3ducmV2LnhtbERPTWsCMRC9F/wPYQRv&#10;NatVqatRRCjuSagKvQ6bcbO6mSxJ1O2/bwSht3m8z1muO9uIO/lQO1YwGmYgiEuna64UnI5f758g&#10;QkTW2DgmBb8UYL3qvS0x1+7B33Q/xEqkEA45KjAxtrmUoTRkMQxdS5y4s/MWY4K+ktrjI4XbRo6z&#10;bCYt1pwaDLa0NVReDzerQE/Cx4mKYuPH+8txWk93pjr/KDXod5sFiEhd/Be/3IVO8+ezE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fmeDCAAAA3QAAAA8A&#10;AAAAAAAAAAAAAAAAqgIAAGRycy9kb3ducmV2LnhtbFBLBQYAAAAABAAEAPoAAACZAwAAAAA=&#10;">
                    <o:lock v:ext="edit" aspectratio="t"/>
                    <v:oval id="Oval 363" o:spid="_x0000_s138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Qt8MA&#10;AADdAAAADwAAAGRycy9kb3ducmV2LnhtbERPTWvCQBC9C/0PyxR6040GQ5u6ilQKeujBtL0P2TEJ&#10;ZmdDdhrjv3eFgrd5vM9ZbUbXqoH60Hg2MJ8loIhLbxuuDPx8f05fQQVBtth6JgNXCrBZP01WmFt/&#10;4SMNhVQqhnDI0UAt0uVah7Imh2HmO+LInXzvUCLsK217vMRw1+pFkmTaYcOxocaOPmoqz8WfM7Cr&#10;tkU26FSW6Wm3l+X59+uQzo15eR6376CERnmI/917G+e/ZQu4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Qt8MAAADdAAAADwAAAAAAAAAAAAAAAACYAgAAZHJzL2Rv&#10;d25yZXYueG1sUEsFBgAAAAAEAAQA9QAAAIgDAAAAAA==&#10;">
                      <o:lock v:ext="edit" aspectratio="t"/>
                    </v:oval>
                    <v:shape id="Freeform 364" o:spid="_x0000_s138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9ocQA&#10;AADdAAAADwAAAGRycy9kb3ducmV2LnhtbERP32vCMBB+H/g/hBN8GZpaQbRrFBEGDhls6mCPR3Nt&#10;yppL12S2/vdmMNjbfXw/L98OthFX6nztWMF8loAgLpyuuVJwOT9PVyB8QNbYOCYFN/Kw3Ywecsy0&#10;6/mdrqdQiRjCPkMFJoQ2k9IXhiz6mWuJI1e6zmKIsKuk7rCP4baRaZIspcWaY4PBlvaGiq/Tj1Xw&#10;8oak0/KYfs9bXoWP3rx+PhqlJuNh9wQi0BD+xX/ug47z18sF/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zfaHEAAAA3QAAAA8AAAAAAAAAAAAAAAAAmAIAAGRycy9k&#10;b3ducmV2LnhtbFBLBQYAAAAABAAEAPUAAACJAwAAAAA=&#10;" path="m,c,115,,230,,345e" filled="f">
                      <v:path arrowok="t" o:connecttype="custom" o:connectlocs="0,0;0,283" o:connectangles="0,0"/>
                      <o:lock v:ext="edit" aspectratio="t"/>
                    </v:shape>
                    <v:shape id="Freeform 365" o:spid="_x0000_s138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l1cQA&#10;AADdAAAADwAAAGRycy9kb3ducmV2LnhtbERP32vCMBB+H/g/hBN8GZpaRLRrFBEGDhls6mCPR3Nt&#10;yppL12S2/vdmMNjbfXw/L98OthFX6nztWMF8loAgLpyuuVJwOT9PVyB8QNbYOCYFN/Kw3Ywecsy0&#10;6/mdrqdQiRjCPkMFJoQ2k9IXhiz6mWuJI1e6zmKIsKuk7rCP4baRaZIspcWaY4PBlvaGiq/Tj1Xw&#10;8oak0/KYfs9bXoWP3rx+PhqlJuNh9wQi0BD+xX/ug47z18sF/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a5dXEAAAA3QAAAA8AAAAAAAAAAAAAAAAAmAIAAGRycy9k&#10;b3ducmV2LnhtbFBLBQYAAAAABAAEAPUAAACJAwAAAAA=&#10;" path="m,c,115,,230,,345e" filled="f">
                      <v:path arrowok="t" o:connecttype="custom" o:connectlocs="0,0;0,283" o:connectangles="0,0"/>
                      <o:lock v:ext="edit" aspectratio="t"/>
                    </v:shape>
                  </v:group>
                </v:group>
                <v:group id="Group 366" o:spid="_x0000_s1390" style="position:absolute;left:10309;top:4565;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159cUAAADdAAAADwAAAGRycy9kb3ducmV2LnhtbERPS2vCQBC+F/wPyxS8&#10;1U2UhJq6ikiVHkKhKpTehuyYBLOzIbvN4993C4Xe5uN7zmY3mkb01LnasoJ4EYEgLqyuuVRwvRyf&#10;nkE4j6yxsUwKJnKw284eNphpO/AH9WdfihDCLkMFlfdtJqUrKjLoFrYlDtzNdgZ9gF0pdYdDCDeN&#10;XEZRKg3WHBoqbOlQUXE/fxsFpwGH/Sp+7fP77TB9XZL3zzwmpeaP4/4FhKfR/4v/3G86zF+n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NefXFAAAA3QAA&#10;AA8AAAAAAAAAAAAAAAAAqgIAAGRycy9kb3ducmV2LnhtbFBLBQYAAAAABAAEAPoAAACcAwAAAAA=&#10;">
                  <o:lock v:ext="edit" aspectratio="t"/>
                  <v:oval id="Oval 367" o:spid="_x0000_s139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WtMMA&#10;AADdAAAADwAAAGRycy9kb3ducmV2LnhtbERPTWvCQBC9F/oflin01mxsMLSpq0iloIcejO19yI5J&#10;MDsbstMY/70rFLzN433OYjW5To00hNazgVmSgiKuvG25NvBz+Hp5AxUE2WLnmQxcKMBq+fiwwML6&#10;M+9pLKVWMYRDgQYakb7QOlQNOQyJ74kjd/SDQ4lwqLUd8BzDXadf0zTXDluODQ329NlQdSr/nIFN&#10;vS7zUWcyz46brcxPv9+7bGbM89O0/gAlNMld/O/e2jj/Pc/h9k08QS+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ZWtMMAAADdAAAADwAAAAAAAAAAAAAAAACYAgAAZHJzL2Rv&#10;d25yZXYueG1sUEsFBgAAAAAEAAQA9QAAAIgDAAAAAA==&#10;">
                    <o:lock v:ext="edit" aspectratio="t"/>
                  </v:oval>
                  <v:shape id="Freeform 368" o:spid="_x0000_s139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7osQA&#10;AADdAAAADwAAAGRycy9kb3ducmV2LnhtbERPS2vCQBC+C/0PyxR6Ed2Yg480q5SC0CIFtS30OGQn&#10;2dDsbMxuTfz3XUHwNh/fc/LNYBtxps7XjhXMpgkI4sLpmisFX5/byRKED8gaG8ek4EIeNuuHUY6Z&#10;dj0f6HwMlYgh7DNUYEJoMyl9Yciin7qWOHKl6yyGCLtK6g77GG4bmSbJXFqsOTYYbOnVUPF7/LMK&#10;3vdIOi136WnW8jJ89+bjZ2yUenocXp5BBBrCXXxzv+k4fzVfwP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Ie6LEAAAA3QAAAA8AAAAAAAAAAAAAAAAAmAIAAGRycy9k&#10;b3ducmV2LnhtbFBLBQYAAAAABAAEAPUAAACJAwAAAAA=&#10;" path="m,c,115,,230,,345e" filled="f">
                    <v:path arrowok="t" o:connecttype="custom" o:connectlocs="0,0;0,283" o:connectangles="0,0"/>
                    <o:lock v:ext="edit" aspectratio="t"/>
                  </v:shape>
                  <v:shape id="Freeform 369" o:spid="_x0000_s139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fv0MYA&#10;AADdAAAADwAAAGRycy9kb3ducmV2LnhtbESPQWvCQBCF74L/YRnBi+jGHERTVxGhUCmFVlvwOGTH&#10;bGh2Ns1uTfrvO4dCbzO8N+99s90PvlF36mId2MBykYEiLoOtuTLwfnmcr0HFhGyxCUwGfijCfjce&#10;bbGwoec3up9TpSSEY4EGXEptoXUsHXmMi9ASi3YLnccka1dp22Ev4b7ReZattMeapcFhS0dH5ef5&#10;2xs4vSLZ/Pacfy1bXqeP3r1cZ86Y6WQ4PIBKNKR/89/1kxX8zUp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fv0MYAAADdAAAADwAAAAAAAAAAAAAAAACYAgAAZHJz&#10;L2Rvd25yZXYueG1sUEsFBgAAAAAEAAQA9QAAAIsDAAAAAA==&#10;" path="m,c,115,,230,,345e" filled="f">
                    <v:path arrowok="t" o:connecttype="custom" o:connectlocs="0,0;0,283" o:connectangles="0,0"/>
                    <o:lock v:ext="edit" aspectratio="t"/>
                  </v:shape>
                  <v:group id="Group 370" o:spid="_x0000_s139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mV5sIAAADdAAAADwAAAGRycy9kb3ducmV2LnhtbERPTWsCMRC9F/wPYQRv&#10;NatVqatRRCjuSagKvQ6bcbO6mSxJ1O2/bwSht3m8z1muO9uIO/lQO1YwGmYgiEuna64UnI5f758g&#10;QkTW2DgmBb8UYL3qvS0x1+7B33Q/xEqkEA45KjAxtrmUoTRkMQxdS5y4s/MWY4K+ktrjI4XbRo6z&#10;bCYt1pwaDLa0NVReDzerQE/Cx4mKYuPH+8txWk93pjr/KDXod5sFiEhd/Be/3IVO8+ezO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plebCAAAA3QAAAA8A&#10;AAAAAAAAAAAAAAAAqgIAAGRycy9kb3ducmV2LnhtbFBLBQYAAAAABAAEAPoAAACZAwAAAAA=&#10;">
                    <o:lock v:ext="edit" aspectratio="t"/>
                    <v:oval id="Oval 371" o:spid="_x0000_s139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r9hsYA&#10;AADdAAAADwAAAGRycy9kb3ducmV2LnhtbESPwU7DQAxE70j8w8pI3OimRC00dFtVVEjlwKGB3q2s&#10;m0TNeqOsScPf4wMSN1sznnleb6fQmZGG1EZ2MJ9lYIir6FuuHXx9vj08g0mC7LGLTA5+KMF2c3uz&#10;xsLHKx9pLKU2GsKpQAeNSF9Ym6qGAqZZ7IlVO8choOg61NYPeNXw0NnHLFvagC1rQ4M9vTZUXcrv&#10;4GBf78rlaHNZ5Of9QRaX08d7Pnfu/m7avYARmuTf/Hd98Iq/elJ+/UZHs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r9hsYAAADdAAAADwAAAAAAAAAAAAAAAACYAgAAZHJz&#10;L2Rvd25yZXYueG1sUEsFBgAAAAAEAAQA9QAAAIsDAAAAAA==&#10;">
                      <o:lock v:ext="edit" aspectratio="t"/>
                    </v:oval>
                    <v:shape id="Freeform 372" o:spid="_x0000_s139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TQkMMA&#10;AADdAAAADwAAAGRycy9kb3ducmV2LnhtbERPTWvCQBC9C/6HZYReRDfJodXoKlIotBTBWgWPQ3bM&#10;BrOzaXZr0n/vCgVv83ifs1z3thZXan3lWEE6TUAQF05XXCo4fL9NZiB8QNZYOyYFf+RhvRoOlphr&#10;1/EXXfehFDGEfY4KTAhNLqUvDFn0U9cQR+7sWoshwraUusUuhttaZknyLC1WHBsMNvRqqLjsf62C&#10;jx2Szs6f2U/a8CwcO7M9jY1ST6N+swARqA8P8b/7Xcf585cU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TQkMMAAADdAAAADwAAAAAAAAAAAAAAAACYAgAAZHJzL2Rv&#10;d25yZXYueG1sUEsFBgAAAAAEAAQA9QAAAIgDAAAAAA==&#10;" path="m,c,115,,230,,345e" filled="f">
                      <v:path arrowok="t" o:connecttype="custom" o:connectlocs="0,0;0,283" o:connectangles="0,0"/>
                      <o:lock v:ext="edit" aspectratio="t"/>
                    </v:shape>
                    <v:shape id="Freeform 373" o:spid="_x0000_s139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O58QA&#10;AADdAAAADwAAAGRycy9kb3ducmV2LnhtbERPTWvCQBC9F/oflin0UnRjDlWjm1AKgiIFaxU8Dtkx&#10;G5qdTbNbk/77riB4m8f7nGUx2EZcqPO1YwWTcQKCuHS65krB4Ws1moHwAVlj45gU/JGHIn98WGKm&#10;Xc+fdNmHSsQQ9hkqMCG0mZS+NGTRj11LHLmz6yyGCLtK6g77GG4bmSbJq7RYc2ww2NK7ofJ7/2sV&#10;bHZIOj1v059Jy7Nw7M3H6cUo9fw0vC1ABBrCXXxzr3WcP5+mcP0mni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mTufEAAAA3QAAAA8AAAAAAAAAAAAAAAAAmAIAAGRycy9k&#10;b3ducmV2LnhtbFBLBQYAAAAABAAEAPUAAACJAwAAAAA=&#10;" path="m,c,115,,230,,345e" filled="f">
                      <v:path arrowok="t" o:connecttype="custom" o:connectlocs="0,0;0,283" o:connectangles="0,0"/>
                      <o:lock v:ext="edit" aspectratio="t"/>
                    </v:shape>
                  </v:group>
                </v:group>
                <v:group id="Group 374" o:spid="_x0000_s1398" style="position:absolute;left:10419;top:4565;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HSx8QAAADdAAAADwAAAGRycy9kb3ducmV2LnhtbERPTWvCQBC9F/wPywje&#10;dBPFaqOriKh4kEK1UHobsmMSzM6G7JrEf+8WhN7m8T5nue5MKRqqXWFZQTyKQBCnVhecKfi+7Idz&#10;EM4jaywtk4IHOVivem9LTLRt+Yuas89ECGGXoILc+yqR0qU5GXQjWxEH7mprgz7AOpO6xjaEm1KO&#10;o+hdGiw4NORY0Tan9Ha+GwWHFtvNJN41p9t1+/i9TD9/TjEpNeh3mwUIT53/F7/cRx3mf8w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7HSx8QAAADdAAAA&#10;DwAAAAAAAAAAAAAAAACqAgAAZHJzL2Rvd25yZXYueG1sUEsFBgAAAAAEAAQA+gAAAJsDAAAAAA==&#10;">
                  <o:lock v:ext="edit" aspectratio="t"/>
                  <v:oval id="Oval 375" o:spid="_x0000_s139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7hcMA&#10;AADdAAAADwAAAGRycy9kb3ducmV2LnhtbERPTWvCQBC9C/0PyxS81Y1NtW3qKqII9uChaXsfsmMS&#10;zM6G7DTGf98VBG/zeJ+zWA2uUT11ofZsYDpJQBEX3tZcGvj53j29gQqCbLHxTAYuFGC1fBgtMLP+&#10;zF/U51KqGMIhQwOVSJtpHYqKHIaJb4kjd/SdQ4mwK7Xt8BzDXaOfk2SuHdYcGypsaVNRccr/nIFt&#10;uc7nvU5llh63e5mdfg+f6dSY8eOw/gAlNMhdfHPvbZz//voC12/iCXr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7hcMAAADdAAAADwAAAAAAAAAAAAAAAACYAgAAZHJzL2Rv&#10;d25yZXYueG1sUEsFBgAAAAAEAAQA9QAAAIgDAAAAAA==&#10;">
                    <o:lock v:ext="edit" aspectratio="t"/>
                  </v:oval>
                  <v:shape id="Freeform 376" o:spid="_x0000_s140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k8QA&#10;AADdAAAADwAAAGRycy9kb3ducmV2LnhtbERP22rCQBB9L/gPywh9Ed0YsGp0FSkUKkVovYCPQ3bM&#10;BrOzaXZr0r93C0Lf5nCus1x3thI3anzpWMF4lIAgzp0uuVBwPLwNZyB8QNZYOSYFv+Rhveo9LTHT&#10;ruUvuu1DIWII+wwVmBDqTEqfG7LoR64mjtzFNRZDhE0hdYNtDLeVTJPkRVosOTYYrOnVUH7d/1gF&#10;208knV4+0u9xzbNwas3uPDBKPfe7zQJEoC78ix/udx3nz6c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P1pPEAAAA3QAAAA8AAAAAAAAAAAAAAAAAmAIAAGRycy9k&#10;b3ducmV2LnhtbFBLBQYAAAAABAAEAPUAAACJAwAAAAA=&#10;" path="m,c,115,,230,,345e" filled="f">
                    <v:path arrowok="t" o:connecttype="custom" o:connectlocs="0,0;0,283" o:connectangles="0,0"/>
                    <o:lock v:ext="edit" aspectratio="t"/>
                  </v:shape>
                  <v:shape id="Freeform 377" o:spid="_x0000_s140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1I5MQA&#10;AADdAAAADwAAAGRycy9kb3ducmV2LnhtbERPS2vCQBC+C/0PyxR6Ed2Yg480q5SC0CIFtS30OGQn&#10;2dDsbMxuTfz3XUHwNh/fc/LNYBtxps7XjhXMpgkI4sLpmisFX5/byRKED8gaG8ek4EIeNuuHUY6Z&#10;dj0f6HwMlYgh7DNUYEJoMyl9Yciin7qWOHKl6yyGCLtK6g77GG4bmSbJXFqsOTYYbOnVUPF7/LMK&#10;3vdIOi136WnW8jJ89+bjZ2yUenocXp5BBBrCXXxzv+k4f7WYw/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dSOTEAAAA3QAAAA8AAAAAAAAAAAAAAAAAmAIAAGRycy9k&#10;b3ducmV2LnhtbFBLBQYAAAAABAAEAPUAAACJAwAAAAA=&#10;" path="m,c,115,,230,,345e" filled="f">
                    <v:path arrowok="t" o:connecttype="custom" o:connectlocs="0,0;0,283" o:connectangles="0,0"/>
                    <o:lock v:ext="edit" aspectratio="t"/>
                  </v:shape>
                  <v:group id="Group 378" o:spid="_x0000_s140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jMtLCAAAA3QAAAA8A&#10;AAAAAAAAAAAAAAAAqgIAAGRycy9kb3ducmV2LnhtbFBLBQYAAAAABAAEAPoAAACZAwAAAAA=&#10;">
                    <o:lock v:ext="edit" aspectratio="t"/>
                    <v:oval id="Oval 379" o:spid="_x0000_s140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xgMYA&#10;AADdAAAADwAAAGRycy9kb3ducmV2LnhtbESPwU7DQAxE70j8w8pI3OimRC00dFtVVEjlwKGB3q2s&#10;m0TNeqOsScPf4wMSN1sznnleb6fQmZGG1EZ2MJ9lYIir6FuuHXx9vj08g0mC7LGLTA5+KMF2c3uz&#10;xsLHKx9pLKU2GsKpQAeNSF9Ym6qGAqZZ7IlVO8choOg61NYPeNXw0NnHLFvagC1rQ4M9vTZUXcrv&#10;4GBf78rlaHNZ5Of9QRaX08d7Pnfu/m7avYARmuTf/Hd98Iq/elJc/UZHs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zxgMYAAADdAAAADwAAAAAAAAAAAAAAAACYAgAAZHJz&#10;L2Rvd25yZXYueG1sUEsFBgAAAAAEAAQA9QAAAIsDAAAAAA==&#10;">
                      <o:lock v:ext="edit" aspectratio="t"/>
                    </v:oval>
                    <v:shape id="Freeform 380" o:spid="_x0000_s140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clsQA&#10;AADdAAAADwAAAGRycy9kb3ducmV2LnhtbERPTWvCQBC9C/0PyxS8iG7MoWrqRkqhUJGC2go9DtlJ&#10;NjQ7m2ZXk/77riB4m8f7nPVmsI24UOdrxwrmswQEceF0zZWCr8+36RKED8gaG8ek4I88bPKH0Roz&#10;7Xo+0OUYKhFD2GeowITQZlL6wpBFP3MtceRK11kMEXaV1B32Mdw2Mk2SJ2mx5thgsKVXQ8XP8WwV&#10;bPdIOi136e+85WU49ebje2KUGj8OL88gAg3hLr6533Wcv1qs4PpNPEH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C3JbEAAAA3QAAAA8AAAAAAAAAAAAAAAAAmAIAAGRycy9k&#10;b3ducmV2LnhtbFBLBQYAAAAABAAEAPUAAACJAwAAAAA=&#10;" path="m,c,115,,230,,345e" filled="f">
                      <v:path arrowok="t" o:connecttype="custom" o:connectlocs="0,0;0,283" o:connectangles="0,0"/>
                      <o:lock v:ext="edit" aspectratio="t"/>
                    </v:shape>
                    <v:shape id="Freeform 381" o:spid="_x0000_s140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FLMYA&#10;AADdAAAADwAAAGRycy9kb3ducmV2LnhtbESPQWvCQBCF74X+h2UKXopuzEHS6CpSKLRIodUKHofs&#10;mA1mZ9Ps1qT/3jkUepvhvXnvm9Vm9K26Uh+bwAbmswwUcRVsw7WBr8PLtAAVE7LFNjAZ+KUIm/X9&#10;3QpLGwb+pOs+1UpCOJZowKXUlVrHypHHOAsdsWjn0HtMsva1tj0OEu5bnWfZQntsWBocdvTsqLrs&#10;f7yBtw8km593+fe84yIdB/d+enTGTB7G7RJUojH9m/+uX63gPxXCL9/ICHp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FLMYAAADdAAAADwAAAAAAAAAAAAAAAACYAgAAZHJz&#10;L2Rvd25yZXYueG1sUEsFBgAAAAAEAAQA9QAAAIsDAAAAAA==&#10;" path="m,c,115,,230,,345e" filled="f">
                      <v:path arrowok="t" o:connecttype="custom" o:connectlocs="0,0;0,283" o:connectangles="0,0"/>
                      <o:lock v:ext="edit" aspectratio="t"/>
                    </v:shape>
                  </v:group>
                </v:group>
                <v:oval id="Oval 382" o:spid="_x0000_s1406" style="position:absolute;left:9918;top:4524;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62fMUA&#10;AADdAAAADwAAAGRycy9kb3ducmV2LnhtbESP0WrCQBBF34X+wzKFvukmCtWmbqSUCvVJjP2AITsm&#10;abOzaXaq0a/vCoJvM9x77txZrgbXqiP1ofFsIJ0koIhLbxuuDHzt1+MFqCDIFlvPZOBMAVb5w2iJ&#10;mfUn3tGxkErFEA4ZGqhFukzrUNbkMEx8Rxy1g+8dSlz7StseTzHctXqaJM/aYcPxQo0dvddU/hR/&#10;Ltbw3zg7b3BalPP29yJ6Kx/bgzFPj8PbKyihQe7mG/1pI/eySOH6TRxB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Z8xQAAAN0AAAAPAAAAAAAAAAAAAAAAAJgCAABkcnMv&#10;ZG93bnJldi54bWxQSwUGAAAAAAQABAD1AAAAigMAAAAA&#10;">
                  <v:fill color2="black" rotate="t" angle="45" focus="100%" type="gradient"/>
                </v:oval>
                <v:group id="Group 383" o:spid="_x0000_s1407" style="position:absolute;left:9616;top:5100;width:227;height:227"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gHe8UAAADdAAAADwAAAGRycy9kb3ducmV2LnhtbERPTWvCQBC9F/wPyxS8&#10;NZsoLTHNKiJWPIRCVSi9DdkxCWZnQ3abxH/fLRR6m8f7nHwzmVYM1LvGsoIkikEQl1Y3XCm4nN+e&#10;UhDOI2tsLZOCOznYrGcPOWbajvxBw8lXIoSwy1BB7X2XSenKmgy6yHbEgbva3qAPsK+k7nEM4aaV&#10;izh+kQYbDg01drSrqbydvo2Cw4jjdpnsh+J23d2/zs/vn0VCSs0fp+0rCE+T/xf/uY86zF+l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oB3vFAAAA3QAA&#10;AA8AAAAAAAAAAAAAAAAAqgIAAGRycy9kb3ducmV2LnhtbFBLBQYAAAAABAAEAPoAAACcAwAAAAA=&#10;">
                  <v:shape id="AutoShape 384" o:spid="_x0000_s1408"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rN68QA&#10;AADdAAAADwAAAGRycy9kb3ducmV2LnhtbERPTWvCQBC9C/0PyxS86UYLkqSuIUileqtW2us0O01C&#10;s7Mhuyaxv75bELzN433OOhtNI3rqXG1ZwWIegSAurK65VHB+381iEM4ja2wsk4IrOcg2D5M1ptoO&#10;fKT+5EsRQtilqKDyvk2ldEVFBt3ctsSB+7adQR9gV0rd4RDCTSOXUbSSBmsODRW2tK2o+DldjAK7&#10;350/Xj9fXPz7dhgXw9eQbPtcqenjmD+D8DT6u/jm3uswP4mf4P+bcIL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KzevEAAAA3QAAAA8AAAAAAAAAAAAAAAAAmAIAAGRycy9k&#10;b3ducmV2LnhtbFBLBQYAAAAABAAEAPUAAACJAwAAAAA=&#10;" strokecolor="white"/>
                  <v:oval id="Oval 385" o:spid="_x0000_s1409"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82sQA&#10;AADdAAAADwAAAGRycy9kb3ducmV2LnhtbERP22rCQBB9F/yHZYS+iG6UIhpdpQjRCgr18gFjdkxi&#10;s7Mhu9Xo13eFQt/mcK4zWzSmFDeqXWFZwaAfgSBOrS44U3A6Jr0xCOeRNZaWScGDHCzm7dYMY23v&#10;vKfbwWcihLCLUUHufRVL6dKcDLq+rYgDd7G1QR9gnUld4z2Em1IOo2gkDRYcGnKsaJlT+n34MQqu&#10;X8f19TzZbVJab7tJ9Bwl3RUq9dZpPqYgPDX+X/zn/tRh/mT8Dq9vw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jPNrEAAAA3QAAAA8AAAAAAAAAAAAAAAAAmAIAAGRycy9k&#10;b3ducmV2LnhtbFBLBQYAAAAABAAEAPUAAACJAwAAAAA=&#10;" strokecolor="white"/>
                </v:group>
                <v:rect id="Rectangle 386" o:spid="_x0000_s1410" style="position:absolute;left:10073;top:51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jLqMMA&#10;AADdAAAADwAAAGRycy9kb3ducmV2LnhtbERPS2vCQBC+F/oflil4qxuLFU3dhNZG2oMHn/dhd5oE&#10;s7Mhu2rsr+8WBG/z8T1nnve2EWfqfO1YwWiYgCDWztRcKtjvls9TED4gG2wck4Irecizx4c5psZd&#10;eEPnbShFDGGfooIqhDaV0uuKLPqha4kj9+M6iyHCrpSmw0sMt418SZKJtFhzbKiwpUVF+rg9WQVr&#10;xM/175fWH8V1NS5ocSjINUoNnvr3NxCB+nAX39zfJs6fTV/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jLqMMAAADdAAAADwAAAAAAAAAAAAAAAACYAgAAZHJzL2Rv&#10;d25yZXYueG1sUEsFBgAAAAAEAAQA9QAAAIgDAAAAAA==&#10;" strokecolor="white"/>
                <v:shape id="Arc 387" o:spid="_x0000_s1411" style="position:absolute;left:9498;top:5196;width:227;height:22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VG08MA&#10;AADdAAAADwAAAGRycy9kb3ducmV2LnhtbERPS4vCMBC+L/gfwgh7EU1d1lc1iggFD72su+B1bMam&#10;2ExKk63df28WBG/z8T1ns+ttLTpqfeVYwXSSgCAunK64VPDznY2XIHxA1lg7JgV/5GG3HbxtMNXu&#10;zl/UnUIpYgj7FBWYEJpUSl8YsugnriGO3NW1FkOEbSl1i/cYbmv5kSRzabHi2GCwoYOh4nb6tQpW&#10;Js9H+Wy2+KzOPrl1l2yUHWql3of9fg0iUB9e4qf7qOP81XIO/9/EE+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VG08MAAADdAAAADwAAAAAAAAAAAAAAAACYAgAAZHJzL2Rv&#10;d25yZXYueG1sUEsFBgAAAAAEAAQA9QAAAIgDAAAAAA==&#10;" path="m-1,nfc11929,,21600,9670,21600,21600em-1,nsc11929,,21600,9670,21600,21600l,21600,-1,xe" filled="f">
                  <v:stroke endarrow="classic" endarrowlength="short"/>
                  <v:path arrowok="t" o:extrusionok="f" o:connecttype="custom" o:connectlocs="0,0;227,227;0,227" o:connectangles="0,0,0"/>
                </v:shape>
                <v:shape id="Arc 388" o:spid="_x0000_s1412" style="position:absolute;left:9706;top:5355;width:113;height:142;rotation:-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7fsMA&#10;AADdAAAADwAAAGRycy9kb3ducmV2LnhtbERPzWrCQBC+C77DMkJvuqmHGlNXKa3SHASN9gGG7DQJ&#10;zc6G7CbGPr0rCN7m4/ud1WYwteipdZVlBa+zCARxbnXFhYKf824ag3AeWWNtmRRcycFmPR6tMNH2&#10;whn1J1+IEMIuQQWl900ipctLMuhmtiEO3K9tDfoA20LqFi8h3NRyHkVv0mDFoaHEhj5Lyv9OnVGw&#10;P6SZt//d0vC8MtfvL9kct1Kpl8nw8Q7C0+Cf4oc71WH+Ml7A/Ztwgl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y7fsMAAADdAAAADwAAAAAAAAAAAAAAAACYAgAAZHJzL2Rv&#10;d25yZXYueG1sUEsFBgAAAAAEAAQA9QAAAIgDAAAAAA==&#10;" path="m-1,nfc11929,,21600,9670,21600,21600em-1,nsc11929,,21600,9670,21600,21600l,21600,-1,xe" filled="f">
                  <v:stroke endarrow="classic" endarrowlength="short"/>
                  <v:path arrowok="t" o:extrusionok="f" o:connecttype="custom" o:connectlocs="0,0;113,142;0,142" o:connectangles="0,0,0"/>
                </v:shape>
                <v:rect id="Rectangle 389" o:spid="_x0000_s1413" style="position:absolute;left:9858;top:5421;width:108;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vkGsYA&#10;AADdAAAADwAAAGRycy9kb3ducmV2LnhtbESPQUsDMRCF70L/Q5iCN5u1im63TUsrCIIXW3vxNmzG&#10;zdZkEjaxXf+9cxC8zfDevPfNajMGr8405D6ygdtZBYq4jbbnzsDx/fmmBpULskUfmQz8UIbNenK1&#10;wsbGC+/pfCidkhDODRpwpaRG69w6CphnMRGL9hmHgEXWodN2wIuEB6/nVfWgA/YsDQ4TPTlqvw7f&#10;wQDv3uavd215PCZXL7y9T6e9/zDmejpul6AKjeXf/Hf9YgV/UQu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vkGsYAAADdAAAADwAAAAAAAAAAAAAAAACYAgAAZHJz&#10;L2Rvd25yZXYueG1sUEsFBgAAAAAEAAQA9QAAAIsDAAAAAA==&#10;" fillcolor="black" strokecolor="white"/>
                <v:shape id="Arc 390" o:spid="_x0000_s1414" style="position:absolute;left:9998;top:5211;width:142;height:24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SocQA&#10;AADdAAAADwAAAGRycy9kb3ducmV2LnhtbERPTWvCQBC9C/6HZYReRDcWrSZ1FRECPeSiFryO2Wk2&#10;mJ0N2W1M/31XKPQ2j/c52/1gG9FT52vHChbzBARx6XTNlYLPSz7bgPABWWPjmBT8kIf9bjzaYqbd&#10;g0/Un0MlYgj7DBWYENpMSl8asujnriWO3JfrLIYIu0rqDh8x3DbyNUnepMWaY4PBlo6Gyvv52ypI&#10;TVFMi9VqvayvPrn3t3yaHxulXibD4R1EoCH8i//cHzrOTzcpPL+JJ8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q0qHEAAAA3QAAAA8AAAAAAAAAAAAAAAAAmAIAAGRycy9k&#10;b3ducmV2LnhtbFBLBQYAAAAABAAEAPUAAACJAwAAAAA=&#10;" path="m-1,nfc11929,,21600,9670,21600,21600em-1,nsc11929,,21600,9670,21600,21600l,21600,-1,xe" filled="f">
                  <v:stroke endarrow="classic" endarrowlength="short"/>
                  <v:path arrowok="t" o:extrusionok="f" o:connecttype="custom" o:connectlocs="0,0;142,244;0,244" o:connectangles="0,0,0"/>
                </v:shape>
                <v:shape id="Arc 391" o:spid="_x0000_s1415" style="position:absolute;left:10160;top:5362;width:113;height:142;rotation:-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118YA&#10;AADdAAAADwAAAGRycy9kb3ducmV2LnhtbESPzW7CQAyE75V4h5WReiub5lA1KQtChaocKhVoH8DK&#10;uklE1htlNz/w9PhQiZutGc98Xq4n16iBulB7NvC8SEARF97WXBr4/fl4egUVIrLFxjMZuFCA9Wr2&#10;sMTc+pGPNJxiqSSEQ44GqhjbXOtQVOQwLHxLLNqf7xxGWbtS2w5HCXeNTpPkRTusWRoqbOm9ouJ8&#10;6p2Br+/9MfprnzlOa3f53Or2sNPGPM6nzRuoSFO8m/+v91bws0z45Rs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y118YAAADdAAAADwAAAAAAAAAAAAAAAACYAgAAZHJz&#10;L2Rvd25yZXYueG1sUEsFBgAAAAAEAAQA9QAAAIsDAAAAAA==&#10;" path="m-1,nfc11929,,21600,9670,21600,21600em-1,nsc11929,,21600,9670,21600,21600l,21600,-1,xe" filled="f">
                  <v:stroke endarrow="classic" endarrowlength="short"/>
                  <v:path arrowok="t" o:extrusionok="f" o:connecttype="custom" o:connectlocs="0,0;113,142;0,142" o:connectangles="0,0,0"/>
                </v:shape>
                <v:oval id="Oval 392" o:spid="_x0000_s1416" style="position:absolute;left:10371;top:54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3bJsIA&#10;AADdAAAADwAAAGRycy9kb3ducmV2LnhtbERPTYvCMBC9C/6HMMJeRNMKK9o1ihQUr1s97HG2Gduy&#10;zaQk0bb/frOw4G0e73N2h8G04knON5YVpMsEBHFpdcOVgtv1tNiA8AFZY2uZFIzk4bCfTnaYadvz&#10;Jz2LUIkYwj5DBXUIXSalL2sy6Je2I47c3TqDIUJXSe2wj+GmlaskWUuDDceGGjvKayp/iodR4Obd&#10;mI+X/JR+87l47zf6a33TSr3NhuMHiEBDeIn/3Rcd52+3K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HdsmwgAAAN0AAAAPAAAAAAAAAAAAAAAAAJgCAABkcnMvZG93&#10;bnJldi54bWxQSwUGAAAAAAQABAD1AAAAhwMAAAAA&#10;" fillcolor="black"/>
                <v:shape id="Text Box 393" o:spid="_x0000_s1417" type="#_x0000_t202" style="position:absolute;left:9718;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ZfcMA&#10;AADdAAAADwAAAGRycy9kb3ducmV2LnhtbERPTYvCMBC9L/gfwgh7W1M9iK1GEXFBWFi21oPHsRnb&#10;YDPpNlG7/34jCN7m8T5nseptI27UeeNYwXiUgCAunTZcKTgUnx8zED4ga2wck4I/8rBaDt4WmGl3&#10;55xu+1CJGMI+QwV1CG0mpS9rsuhHriWO3Nl1FkOEXSV1h/cYbhs5SZKptGg4NtTY0qam8rK/WgXr&#10;I+db8/t9+snPuSmKNOGv6UWp92G/noMI1IeX+One6Tg/TSfw+C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OZfcMAAADdAAAADwAAAAAAAAAAAAAAAACYAgAAZHJzL2Rv&#10;d25yZXYueG1sUEsFBgAAAAAEAAQA9QAAAIgDAAAAAA==&#10;" filled="f" stroked="f">
                  <v:textbox inset="0,0,0,0">
                    <w:txbxContent>
                      <w:p w:rsidR="00F450B9" w:rsidRPr="0046530D" w:rsidRDefault="00F450B9" w:rsidP="00F450B9">
                        <w:pPr>
                          <w:jc w:val="center"/>
                          <w:rPr>
                            <w:b/>
                            <w:bCs/>
                            <w:sz w:val="20"/>
                            <w:szCs w:val="20"/>
                          </w:rPr>
                        </w:pPr>
                        <w:r w:rsidRPr="0046530D">
                          <w:rPr>
                            <w:b/>
                            <w:bCs/>
                            <w:sz w:val="20"/>
                            <w:szCs w:val="20"/>
                          </w:rPr>
                          <w:t>E</w:t>
                        </w:r>
                      </w:p>
                    </w:txbxContent>
                  </v:textbox>
                </v:shape>
                <v:oval id="Oval 394" o:spid="_x0000_s1418" style="position:absolute;left:8158;top:450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kbTcQA&#10;AADdAAAADwAAAGRycy9kb3ducmV2LnhtbESP0WrCQBBF34X+wzKFvulGBa3RVYpYaJ/E2A8YsmMS&#10;zc6m2anGfr0rCL7NcO+5c2ex6lytztSGyrOB4SABRZx7W3Fh4Gf/2X8HFQTZYu2ZDFwpwGr50ltg&#10;av2Fd3TOpFAxhEOKBkqRJtU65CU5DAPfEEft4FuHEte20LbFSwx3tR4lyUQ7rDheKLGhdUn5Kftz&#10;sYY/4vj6jaMsn9a//6K3stkejHl77T7moIQ6eZof9JeN3Gw2hvs3cQS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ZG03EAAAA3QAAAA8AAAAAAAAAAAAAAAAAmAIAAGRycy9k&#10;b3ducmV2LnhtbFBLBQYAAAAABAAEAPUAAACJAwAAAAA=&#10;">
                  <v:fill color2="black" rotate="t" angle="45" focus="100%" type="gradient"/>
                </v:oval>
                <v:group id="Group 395" o:spid="_x0000_s1419" style="position:absolute;left:7308;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sScQAAADdAAAADwAAAGRycy9kb3ducmV2LnhtbERPTWvCQBC9F/oflil4&#10;001qLTW6ikhbPIhgFMTbkB2TYHY2ZLdJ/PeuIPQ2j/c582VvKtFS40rLCuJRBII4s7rkXMHx8DP8&#10;AuE8ssbKMim4kYPl4vVljom2He+pTX0uQgi7BBUU3teJlC4ryKAb2Zo4cBfbGPQBNrnUDXYh3FTy&#10;PYo+pcGSQ0OBNa0Lyq7pn1Hw22G3Gsff7fZ6Wd/Oh8nutI1JqcFbv5qB8NT7f/HTvdFh/nT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SsScQAAADdAAAA&#10;DwAAAAAAAAAAAAAAAACqAgAAZHJzL2Rvd25yZXYueG1sUEsFBgAAAAAEAAQA+gAAAJsDAAAAAA==&#10;">
                  <o:lock v:ext="edit" aspectratio="t"/>
                  <v:oval id="Oval 396" o:spid="_x0000_s142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G45MMA&#10;AADdAAAADwAAAGRycy9kb3ducmV2LnhtbERPTWvCQBC9C/0PyxS86UZDpKauIhXBHnpoqvchOybB&#10;7GzIjjH9991Cobd5vM/Z7EbXqoH60Hg2sJgnoIhLbxuuDJy/jrMXUEGQLbaeycA3BdhtnyYbzK1/&#10;8CcNhVQqhnDI0UAt0uVah7Imh2HuO+LIXX3vUCLsK217fMRw1+plkqy0w4ZjQ40dvdVU3oq7M3Co&#10;9sVq0Klk6fVwkux2+XhPF8ZMn8f9KyihUf7Ff+6TjfPX6wx+v4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G45MMAAADdAAAADwAAAAAAAAAAAAAAAACYAgAAZHJzL2Rv&#10;d25yZXYueG1sUEsFBgAAAAAEAAQA9QAAAIgDAAAAAA==&#10;">
                    <o:lock v:ext="edit" aspectratio="t"/>
                  </v:oval>
                  <v:shape id="Freeform 397" o:spid="_x0000_s142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uHsQA&#10;AADdAAAADwAAAGRycy9kb3ducmV2LnhtbERPS2vCQBC+C/0PyxR6Ed2Yg5joRkpBaCmF1gd4HLKT&#10;bDA7G7Nbk/77bqHgbT6+52y2o23FjXrfOFawmCcgiEunG64VHA+72QqED8gaW8ek4Ic8bIuHyQZz&#10;7Qb+ots+1CKGsM9RgQmhy6X0pSGLfu464shVrrcYIuxrqXscYrhtZZokS2mx4dhgsKMXQ+Vl/20V&#10;vH0i6bR6T6+LjlfhNJiP89Qo9fQ4Pq9BBBrDXfzvftVxfpYt4e+beII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Rrh7EAAAA3QAAAA8AAAAAAAAAAAAAAAAAmAIAAGRycy9k&#10;b3ducmV2LnhtbFBLBQYAAAAABAAEAPUAAACJAwAAAAA=&#10;" path="m,c,115,,230,,345e" filled="f">
                    <v:path arrowok="t" o:connecttype="custom" o:connectlocs="0,0;0,283" o:connectangles="0,0"/>
                    <o:lock v:ext="edit" aspectratio="t"/>
                  </v:shape>
                  <v:shape id="Freeform 398" o:spid="_x0000_s142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0LhcQA&#10;AADdAAAADwAAAGRycy9kb3ducmV2LnhtbERPTWvCQBC9C/0PyxS8iG7MoWrqRkqhUJGC2go9DtlJ&#10;NjQ7m2ZXk/77riB4m8f7nPVmsI24UOdrxwrmswQEceF0zZWCr8+36RKED8gaG8ek4I88bPKH0Roz&#10;7Xo+0OUYKhFD2GeowITQZlL6wpBFP3MtceRK11kMEXaV1B32Mdw2Mk2SJ2mx5thgsKVXQ8XP8WwV&#10;bPdIOi136e+85WU49ebje2KUGj8OL88gAg3hLr6533Wcv1ot4PpNPEH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C4XEAAAA3QAAAA8AAAAAAAAAAAAAAAAAmAIAAGRycy9k&#10;b3ducmV2LnhtbFBLBQYAAAAABAAEAPUAAACJAwAAAAA=&#10;" path="m,c,115,,230,,345e" filled="f">
                    <v:path arrowok="t" o:connecttype="custom" o:connectlocs="0,0;0,283" o:connectangles="0,0"/>
                    <o:lock v:ext="edit" aspectratio="t"/>
                  </v:shape>
                  <v:group id="Group 399" o:spid="_x0000_s142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EBaxgAAAN0A&#10;AAAPAAAAAAAAAAAAAAAAAKoCAABkcnMvZG93bnJldi54bWxQSwUGAAAAAAQABAD6AAAAnQMAAAAA&#10;">
                    <o:lock v:ext="edit" aspectratio="t"/>
                    <v:oval id="Oval 400" o:spid="_x0000_s142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yy4cMA&#10;AADdAAAADwAAAGRycy9kb3ducmV2LnhtbERPTWvCQBC9C/0PyxR6040NSpO6ilQK9uDBtL0P2TEJ&#10;ZmdDdhrjv3cLgrd5vM9ZbUbXqoH60Hg2MJ8loIhLbxuuDPx8f07fQAVBtth6JgNXCrBZP01WmFt/&#10;4SMNhVQqhnDI0UAt0uVah7Imh2HmO+LInXzvUCLsK217vMRw1+rXJFlqhw3Hhho7+qipPBd/zsCu&#10;2hbLQaeySE+7vSzOv4evdG7My/O4fQclNMpDfHfvbZyfZRn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yy4cMAAADdAAAADwAAAAAAAAAAAAAAAACYAgAAZHJzL2Rv&#10;d25yZXYueG1sUEsFBgAAAAAEAAQA9QAAAIgDAAAAAA==&#10;">
                      <o:lock v:ext="edit" aspectratio="t"/>
                    </v:oval>
                    <v:shape id="Freeform 401" o:spid="_x0000_s142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stycQA&#10;AADdAAAADwAAAGRycy9kb3ducmV2LnhtbESPwWrCQBCG70LfYRmhF9GNORSJrlKEgqUU1FbwOGTH&#10;bGh2Nma3Jn1751DwOPzzfzPfajP4Rt2oi3VgA/NZBoq4DLbmysD319t0ASomZItNYDLwRxE266fR&#10;Cgsbej7Q7ZgqJRCOBRpwKbWF1rF05DHOQkss2SV0HpOMXaVth73AfaPzLHvRHmuWCw5b2joqf46/&#10;3sD7Hsnml4/8Om95kU69+zxPnDHP4+F1CSrRkB7L/+2dNSBE+V9sxAT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LcnEAAAA3QAAAA8AAAAAAAAAAAAAAAAAmAIAAGRycy9k&#10;b3ducmV2LnhtbFBLBQYAAAAABAAEAPUAAACJAwAAAAA=&#10;" path="m,c,115,,230,,345e" filled="f">
                      <v:path arrowok="t" o:connecttype="custom" o:connectlocs="0,0;0,283" o:connectangles="0,0"/>
                      <o:lock v:ext="edit" aspectratio="t"/>
                    </v:shape>
                    <v:shape id="Freeform 402" o:spid="_x0000_s142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IUsQA&#10;AADdAAAADwAAAGRycy9kb3ducmV2LnhtbESPT2vCQBTE70K/w/IKvYhukoNIzCoiFFpKwT8teHxk&#10;n9lg9m2a3Zr47V1B8DjMzG+YYjXYRlyo87VjBek0AUFcOl1zpeDn8D6Zg/ABWWPjmBRcycNq+TIq&#10;MNeu5x1d9qESEcI+RwUmhDaX0peGLPqpa4mjd3KdxRBlV0ndYR/htpFZksykxZrjgsGWNobK8/7f&#10;KvjcIuns9JX9pS3Pw29vvo9jo9Tb67BegAg0hGf40f7QCiIx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niFLEAAAA3QAAAA8AAAAAAAAAAAAAAAAAmAIAAGRycy9k&#10;b3ducmV2LnhtbFBLBQYAAAAABAAEAPUAAACJAwAAAAA=&#10;" path="m,c,115,,230,,345e" filled="f">
                      <v:path arrowok="t" o:connecttype="custom" o:connectlocs="0,0;0,283" o:connectangles="0,0"/>
                      <o:lock v:ext="edit" aspectratio="t"/>
                    </v:shape>
                  </v:group>
                </v:group>
                <v:group id="Group 403" o:spid="_x0000_s1427" style="position:absolute;left:7428;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W4vnsQAAADdAAAA&#10;DwAAAAAAAAAAAAAAAACqAgAAZHJzL2Rvd25yZXYueG1sUEsFBgAAAAAEAAQA+gAAAJsDAAAAAA==&#10;">
                  <o:lock v:ext="edit" aspectratio="t"/>
                  <v:oval id="Oval 404" o:spid="_x0000_s142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s7M8MA&#10;AADdAAAADwAAAGRycy9kb3ducmV2LnhtbESPQWvCQBSE70L/w/IK3szGBkVSV5GKoIceGvX+yD6T&#10;YPZtyL7G9N93hUKPw8x8w6y3o2vVQH1oPBuYJyko4tLbhisDl/NhtgIVBNli65kM/FCA7eZlssbc&#10;+gd/0VBIpSKEQ44GapEu1zqUNTkMie+Io3fzvUOJsq+07fER4a7Vb2m61A4bjgs1dvRRU3kvvp2B&#10;fbUrloPOZJHd9kdZ3K+fp2xuzPR13L2DEhrlP/zXPloDkZjB8018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s7M8MAAADdAAAADwAAAAAAAAAAAAAAAACYAgAAZHJzL2Rv&#10;d25yZXYueG1sUEsFBgAAAAAEAAQA9QAAAIgDAAAAAA==&#10;">
                    <o:lock v:ext="edit" aspectratio="t"/>
                  </v:oval>
                  <v:shape id="Freeform 405" o:spid="_x0000_s142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rysQA&#10;AADdAAAADwAAAGRycy9kb3ducmV2LnhtbESPQWvCQBSE7wX/w/IEL0U3hlIkuooIBUUK1ip4fGSf&#10;2WD2bZpdTfz3riD0OMzMN8xs0dlK3KjxpWMF41ECgjh3uuRCweH3azgB4QOyxsoxKbiTh8W89zbD&#10;TLuWf+i2D4WIEPYZKjAh1JmUPjdk0Y9cTRy9s2sshiibQuoG2wi3lUyT5FNaLDkuGKxpZSi/7K9W&#10;wWaHpNPzNv0b1zwJx9Z8n96NUoN+t5yCCNSF//CrvdYKIvEDnm/i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QK8rEAAAA3QAAAA8AAAAAAAAAAAAAAAAAmAIAAGRycy9k&#10;b3ducmV2LnhtbFBLBQYAAAAABAAEAPUAAACJAwAAAAA=&#10;" path="m,c,115,,230,,345e" filled="f">
                    <v:path arrowok="t" o:connecttype="custom" o:connectlocs="0,0;0,283" o:connectangles="0,0"/>
                    <o:lock v:ext="edit" aspectratio="t"/>
                  </v:shape>
                  <v:shape id="Freeform 406" o:spid="_x0000_s143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UcQA&#10;AADdAAAADwAAAGRycy9kb3ducmV2LnhtbESPQWvCQBSE7wX/w/IEL0U3BlokuooIBUUK1ip4fGSf&#10;2WD2bZpdTfz3riD0OMzMN8xs0dlK3KjxpWMF41ECgjh3uuRCweH3azgB4QOyxsoxKbiTh8W89zbD&#10;TLuWf+i2D4WIEPYZKjAh1JmUPjdk0Y9cTRy9s2sshiibQuoG2wi3lUyT5FNaLDkuGKxpZSi/7K9W&#10;wWaHpNPzNv0b1zwJx9Z8n96NUoN+t5yCCNSF//CrvdYKIvEDnm/i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jlHEAAAA3QAAAA8AAAAAAAAAAAAAAAAAmAIAAGRycy9k&#10;b3ducmV2LnhtbFBLBQYAAAAABAAEAPUAAACJAwAAAAA=&#10;" path="m,c,115,,230,,345e" filled="f">
                    <v:path arrowok="t" o:connecttype="custom" o:connectlocs="0,0;0,283" o:connectangles="0,0"/>
                    <o:lock v:ext="edit" aspectratio="t"/>
                  </v:shape>
                  <v:group id="Group 407" o:spid="_x0000_s143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A8z4vCAAAA3QAAAA8A&#10;AAAAAAAAAAAAAAAAqgIAAGRycy9kb3ducmV2LnhtbFBLBQYAAAAABAAEAPoAAACZAwAAAAA=&#10;">
                    <o:lock v:ext="edit" aspectratio="t"/>
                    <v:oval id="Oval 408" o:spid="_x0000_s143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A9MMQA&#10;AADdAAAADwAAAGRycy9kb3ducmV2LnhtbESPQWvCQBSE70L/w/KE3nSjQVuiq0ilYA8eGtv7I/tM&#10;gtm3IfuM8d+7BaHHYWa+YdbbwTWqpy7Ung3Mpgko4sLbmksDP6fPyTuoIMgWG89k4E4BtpuX0Roz&#10;62/8TX0upYoQDhkaqETaTOtQVOQwTH1LHL2z7xxKlF2pbYe3CHeNnifJUjusOS5U2NJHRcUlvzoD&#10;+3KXL3udyiI97w+yuPwev9KZMa/jYbcCJTTIf/jZPlgDkfgGf2/iE9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gPTDEAAAA3QAAAA8AAAAAAAAAAAAAAAAAmAIAAGRycy9k&#10;b3ducmV2LnhtbFBLBQYAAAAABAAEAPUAAACJAwAAAAA=&#10;">
                      <o:lock v:ext="edit" aspectratio="t"/>
                    </v:oval>
                    <v:shape id="Freeform 409" o:spid="_x0000_s143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z8QA&#10;AADdAAAADwAAAGRycy9kb3ducmV2LnhtbESPwWrCQBCG70LfYRmhF9GNORSJrlKEgqUU1FbwOGTH&#10;bGh2Nma3Jn1751DwOPzzfzPfajP4Rt2oi3VgA/NZBoq4DLbmysD319t0ASomZItNYDLwRxE266fR&#10;Cgsbej7Q7ZgqJRCOBRpwKbWF1rF05DHOQkss2SV0HpOMXaVth73AfaPzLHvRHmuWCw5b2joqf46/&#10;3sD7Hsnml4/8Om95kU69+zxPnDHP4+F1CSrRkB7L/+2dNSBEeVdsxAT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dIc/EAAAA3QAAAA8AAAAAAAAAAAAAAAAAmAIAAGRycy9k&#10;b3ducmV2LnhtbFBLBQYAAAAABAAEAPUAAACJAwAAAAA=&#10;" path="m,c,115,,230,,345e" filled="f">
                      <v:path arrowok="t" o:connecttype="custom" o:connectlocs="0,0;0,283" o:connectangles="0,0"/>
                      <o:lock v:ext="edit" aspectratio="t"/>
                    </v:shape>
                    <v:shape id="Freeform 410" o:spid="_x0000_s143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VMUA&#10;AADdAAAADwAAAGRycy9kb3ducmV2LnhtbESPQWvCQBSE74L/YXlCL2I25lBsdBOKUGgphaoVPD6y&#10;z2xo9m3Mbk3677sFweMwM98wm3K0rbhS7xvHCpZJCoK4crrhWsHX4WWxAuEDssbWMSn4JQ9lMZ1s&#10;MNdu4B1d96EWEcI+RwUmhC6X0leGLPrEdcTRO7veYoiyr6XucYhw28osTR+lxYbjgsGOtoaq7/2P&#10;VfD2iaSz83t2WXa8CsfBfJzmRqmH2fi8BhFoDPfwrf2qFUTiE/y/iU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YRUxQAAAN0AAAAPAAAAAAAAAAAAAAAAAJgCAABkcnMv&#10;ZG93bnJldi54bWxQSwUGAAAAAAQABAD1AAAAigMAAAAA&#10;" path="m,c,115,,230,,345e" filled="f">
                      <v:path arrowok="t" o:connecttype="custom" o:connectlocs="0,0;0,283" o:connectangles="0,0"/>
                      <o:lock v:ext="edit" aspectratio="t"/>
                    </v:shape>
                  </v:group>
                </v:group>
                <v:group id="Group 411" o:spid="_x0000_s1435" style="position:absolute;left:7953;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mCr8MAAADdAAAADwAAAGRycy9kb3ducmV2LnhtbERPTWvCQBC9F/wPywi9&#10;1U0sLRJdg4hKD1JoIoi3ITsmIdnZkF2T+O+7h0KPj/e9SSfTioF6V1tWEC8iEMSF1TWXCi758W0F&#10;wnlkja1lUvAkB+l29rLBRNuRf2jIfClCCLsEFVTed4mUrqjIoFvYjjhwd9sb9AH2pdQ9jiHctHIZ&#10;RZ/SYM2hocKO9hUVTfYwCk4jjrv3+DCcm/v+ecs/vq/nmJR6nU+7NQhPk/8X/7m/tIJlFIf9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KYKvwwAAAN0AAAAP&#10;AAAAAAAAAAAAAAAAAKoCAABkcnMvZG93bnJldi54bWxQSwUGAAAAAAQABAD6AAAAmgMAAAAA&#10;">
                  <o:lock v:ext="edit" aspectratio="t"/>
                  <v:oval id="Oval 412" o:spid="_x0000_s143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WAsQA&#10;AADdAAAADwAAAGRycy9kb3ducmV2LnhtbESPQWvCQBSE70L/w/IK3nQTg1JSV5GKoAcPje39kX0m&#10;wezbkH2N6b/vCkKPw8x8w6y3o2vVQH1oPBtI5wko4tLbhisDX5fD7A1UEGSLrWcy8EsBtpuXyRpz&#10;6+/8SUMhlYoQDjkaqEW6XOtQ1uQwzH1HHL2r7x1KlH2lbY/3CHetXiTJSjtsOC7U2NFHTeWt+HEG&#10;9tWuWA06k2V23R9lefs+n7LUmOnruHsHJTTKf/jZPloDiyRN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lgLEAAAA3QAAAA8AAAAAAAAAAAAAAAAAmAIAAGRycy9k&#10;b3ducmV2LnhtbFBLBQYAAAAABAAEAPUAAACJAwAAAAA=&#10;">
                    <o:lock v:ext="edit" aspectratio="t"/>
                  </v:oval>
                  <v:shape id="Freeform 413" o:spid="_x0000_s143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A+MUA&#10;AADdAAAADwAAAGRycy9kb3ducmV2LnhtbESPT2sCMRTE7wW/Q3hCL0Wzm0OR1SgiCC1SaP0DHh+b&#10;52Zx87Juorv99k2h0OMwM79hFqvBNeJBXag9a8inGQji0puaKw3Hw3YyAxEissHGM2n4pgCr5ehp&#10;gYXxPX/RYx8rkSAcCtRgY2wLKUNpyWGY+pY4eRffOYxJdpU0HfYJ7hqpsuxVOqw5LVhsaWOpvO7v&#10;TsP7J5JRl5265S3P4qm3H+cXq/XzeFjPQUQa4n/4r/1mNKgsV/D7Jj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7ID4xQAAAN0AAAAPAAAAAAAAAAAAAAAAAJgCAABkcnMv&#10;ZG93bnJldi54bWxQSwUGAAAAAAQABAD1AAAAigMAAAAA&#10;" path="m,c,115,,230,,345e" filled="f">
                    <v:path arrowok="t" o:connecttype="custom" o:connectlocs="0,0;0,283" o:connectangles="0,0"/>
                    <o:lock v:ext="edit" aspectratio="t"/>
                  </v:shape>
                  <v:shape id="Freeform 414" o:spid="_x0000_s143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lY8YA&#10;AADdAAAADwAAAGRycy9kb3ducmV2LnhtbESPzWrDMBCE74G+g9hCLyGR7UAIrpVQCoWWEMhPCzku&#10;1toytVaupcbO20eFQo7DzHzDFJvRtuJCvW8cK0jnCQji0umGawWfp7fZCoQPyBpbx6TgSh4264dJ&#10;gbl2Ax/ocgy1iBD2OSowIXS5lL40ZNHPXUccvcr1FkOUfS11j0OE21ZmSbKUFhuOCwY7ejVUfh9/&#10;rYKPPZLOqm32k3a8Cl+D2Z2nRqmnx/HlGUSgMdzD/+13rSBL0gX8vY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AlY8YAAADdAAAADwAAAAAAAAAAAAAAAACYAgAAZHJz&#10;L2Rvd25yZXYueG1sUEsFBgAAAAAEAAQA9QAAAIsDAAAAAA==&#10;" path="m,c,115,,230,,345e" filled="f">
                    <v:path arrowok="t" o:connecttype="custom" o:connectlocs="0,0;0,283" o:connectangles="0,0"/>
                    <o:lock v:ext="edit" aspectratio="t"/>
                  </v:shape>
                  <v:group id="Group 415" o:spid="_x0000_s143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7YrrFAAAA3QAA&#10;AA8AAAAAAAAAAAAAAAAAqgIAAGRycy9kb3ducmV2LnhtbFBLBQYAAAAABAAEAPoAAACcAwAAAAA=&#10;">
                    <o:lock v:ext="edit" aspectratio="t"/>
                    <v:oval id="Oval 416" o:spid="_x0000_s144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QAcUA&#10;AADdAAAADwAAAGRycy9kb3ducmV2LnhtbESPQWvCQBSE7wX/w/KE3uomhoikriJKwR56aLT3R/aZ&#10;BLNvQ/YZ03/fLRR6HGbmG2azm1ynRhpC69lAukhAEVfetlwbuJzfXtaggiBb7DyTgW8KsNvOnjZY&#10;WP/gTxpLqVWEcCjQQCPSF1qHqiGHYeF74uhd/eBQohxqbQd8RLjr9DJJVtphy3GhwZ4ODVW38u4M&#10;HOt9uRp1Jnl2PZ4kv319vGepMc/zaf8KSmiS//Bf+2QNLJM0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5ABxQAAAN0AAAAPAAAAAAAAAAAAAAAAAJgCAABkcnMv&#10;ZG93bnJldi54bWxQSwUGAAAAAAQABAD1AAAAigMAAAAA&#10;">
                      <o:lock v:ext="edit" aspectratio="t"/>
                    </v:oval>
                    <v:shape id="Freeform 417" o:spid="_x0000_s144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G+8UA&#10;AADdAAAADwAAAGRycy9kb3ducmV2LnhtbESPQWvCQBSE70L/w/IKXkQ3yUEkugmlUKhIwaqFHh/Z&#10;ZzY0+zbNrib9925B8DjMzDfMphxtK67U+8axgnSRgCCunG64VnA6vs1XIHxA1tg6JgV/5KEsniYb&#10;zLUb+JOuh1CLCGGfowITQpdL6StDFv3CdcTRO7veYoiyr6XucYhw28osSZbSYsNxwWBHr4aqn8PF&#10;KtjukXR23mW/acer8DWYj++ZUWr6PL6sQQQawyN8b79rBVmSLuH/TX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14b7xQAAAN0AAAAPAAAAAAAAAAAAAAAAAJgCAABkcnMv&#10;ZG93bnJldi54bWxQSwUGAAAAAAQABAD1AAAAigMAAAAA&#10;" path="m,c,115,,230,,345e" filled="f">
                      <v:path arrowok="t" o:connecttype="custom" o:connectlocs="0,0;0,283" o:connectangles="0,0"/>
                      <o:lock v:ext="edit" aspectratio="t"/>
                    </v:shape>
                    <v:shape id="Freeform 418" o:spid="_x0000_s144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jYMYA&#10;AADdAAAADwAAAGRycy9kb3ducmV2LnhtbESPzWrDMBCE74G+g9hCLyGR7UMSXCuhFAotIZCfFnJc&#10;rLVlaq1cS42dt48KhRyHmfmGKTajbcWFet84VpDOExDEpdMN1wo+T2+zFQgfkDW2jknBlTxs1g+T&#10;AnPtBj7Q5RhqESHsc1RgQuhyKX1pyKKfu444epXrLYYo+1rqHocIt63MkmQhLTYcFwx29Gqo/D7+&#10;WgUfeySdVdvsJ+14Fb4GsztPjVJPj+PLM4hAY7iH/9vvWkGWpEv4exOf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sjYMYAAADdAAAADwAAAAAAAAAAAAAAAACYAgAAZHJz&#10;L2Rvd25yZXYueG1sUEsFBgAAAAAEAAQA9QAAAIsDAAAAAA==&#10;" path="m,c,115,,230,,345e" filled="f">
                      <v:path arrowok="t" o:connecttype="custom" o:connectlocs="0,0;0,283" o:connectangles="0,0"/>
                      <o:lock v:ext="edit" aspectratio="t"/>
                    </v:shape>
                  </v:group>
                </v:group>
                <v:group id="Group 419" o:spid="_x0000_s1443" style="position:absolute;left:8063;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OqcMAAADdAAAADwAAAGRycy9kb3ducmV2LnhtbERPTWvCQBC9F/wPywi9&#10;1U0sLRJdg4hKD1JoIoi3ITsmIdnZkF2T+O+7h0KPj/e9SSfTioF6V1tWEC8iEMSF1TWXCi758W0F&#10;wnlkja1lUvAkB+l29rLBRNuRf2jIfClCCLsEFVTed4mUrqjIoFvYjjhwd9sb9AH2pdQ9jiHctHIZ&#10;RZ/SYM2hocKO9hUVTfYwCk4jjrv3+DCcm/v+ecs/vq/nmJR6nU+7NQhPk/8X/7m/tIJlFIe5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X46pwwAAAN0AAAAP&#10;AAAAAAAAAAAAAAAAAKoCAABkcnMvZG93bnJldi54bWxQSwUGAAAAAAQABAD6AAAAmgMAAAAA&#10;">
                  <o:lock v:ext="edit" aspectratio="t"/>
                  <v:oval id="Oval 420" o:spid="_x0000_s144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aBMUA&#10;AADdAAAADwAAAGRycy9kb3ducmV2LnhtbESPQWvCQBSE7wX/w/KE3ppNDEqNriKVgh56aNreH9ln&#10;Esy+DdnXmP77rlDocZiZb5jtfnKdGmkIrWcDWZKCIq68bbk28Pnx+vQMKgiyxc4zGfihAPvd7GGL&#10;hfU3fqexlFpFCIcCDTQifaF1qBpyGBLfE0fv4geHEuVQazvgLcJdpxdputIOW44LDfb00lB1Lb+d&#10;gWN9KFejzmWZX44nWV6/3s55ZszjfDpsQAlN8h/+a5+sgUWare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poExQAAAN0AAAAPAAAAAAAAAAAAAAAAAJgCAABkcnMv&#10;ZG93bnJldi54bWxQSwUGAAAAAAQABAD1AAAAigMAAAAA&#10;">
                    <o:lock v:ext="edit" aspectratio="t"/>
                  </v:oval>
                  <v:shape id="Freeform 421" o:spid="_x0000_s144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5xqcEA&#10;AADdAAAADwAAAGRycy9kb3ducmV2LnhtbERPz2vCMBS+D/wfwhO8DE3NYUg1igjCRAbqJnh8NM+m&#10;2Lx0TbTdf28OA48f3+/Fqne1eFAbKs8appMMBHHhTcWlhp/v7XgGIkRkg7Vn0vBHAVbLwdsCc+M7&#10;PtLjFEuRQjjkqMHG2ORShsKSwzDxDXHirr51GBNsS2la7FK4q6XKsg/psOLUYLGhjaXidro7DbsD&#10;klHXvfqdNjyL585+Xd6t1qNhv56DiNTHl/jf/Wk0qEyl/elNe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ecanBAAAA3QAAAA8AAAAAAAAAAAAAAAAAmAIAAGRycy9kb3du&#10;cmV2LnhtbFBLBQYAAAAABAAEAPUAAACGAwAAAAA=&#10;" path="m,c,115,,230,,345e" filled="f">
                    <v:path arrowok="t" o:connecttype="custom" o:connectlocs="0,0;0,283" o:connectangles="0,0"/>
                    <o:lock v:ext="edit" aspectratio="t"/>
                  </v:shape>
                  <v:shape id="Freeform 422" o:spid="_x0000_s144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LUMsUA&#10;AADdAAAADwAAAGRycy9kb3ducmV2LnhtbESPT2sCMRTE7wW/Q3hCL0Wzm0OR1SgiCC1SaP0DHh+b&#10;52Zx87Juorv99k2h0OMwM79hFqvBNeJBXag9a8inGQji0puaKw3Hw3YyAxEissHGM2n4pgCr5ehp&#10;gYXxPX/RYx8rkSAcCtRgY2wLKUNpyWGY+pY4eRffOYxJdpU0HfYJ7hqpsuxVOqw5LVhsaWOpvO7v&#10;TsP7J5JRl5265S3P4qm3H+cXq/XzeFjPQUQa4n/4r/1mNKhM5fD7Jj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UtQyxQAAAN0AAAAPAAAAAAAAAAAAAAAAAJgCAABkcnMv&#10;ZG93bnJldi54bWxQSwUGAAAAAAQABAD1AAAAigMAAAAA&#10;" path="m,c,115,,230,,345e" filled="f">
                    <v:path arrowok="t" o:connecttype="custom" o:connectlocs="0,0;0,283" o:connectangles="0,0"/>
                    <o:lock v:ext="edit" aspectratio="t"/>
                  </v:shape>
                  <v:group id="Group 423" o:spid="_x0000_s144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LKV6MQAAADdAAAA&#10;DwAAAAAAAAAAAAAAAACqAgAAZHJzL2Rvd25yZXYueG1sUEsFBgAAAAAEAAQA+gAAAJsDAAAAAA==&#10;">
                    <o:lock v:ext="edit" aspectratio="t"/>
                    <v:oval id="Oval 424" o:spid="_x0000_s144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5nU8QA&#10;AADdAAAADwAAAGRycy9kb3ducmV2LnhtbESPQWvCQBSE70L/w/IK3nRjglJSV5GKoAcPje39kX0m&#10;wezbkH2N6b/vCkKPw8x8w6y3o2vVQH1oPBtYzBNQxKW3DVcGvi6H2RuoIMgWW89k4JcCbDcvkzXm&#10;1t/5k4ZCKhUhHHI0UIt0udahrMlhmPuOOHpX3zuUKPtK2x7vEe5anSbJSjtsOC7U2NFHTeWt+HEG&#10;9tWuWA06k2V23R9lefs+n7KFMdPXcfcOSmiU//CzfbQG0iTN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uZ1PEAAAA3QAAAA8AAAAAAAAAAAAAAAAAmAIAAGRycy9k&#10;b3ducmV2LnhtbFBLBQYAAAAABAAEAPUAAACJAwAAAAA=&#10;">
                      <o:lock v:ext="edit" aspectratio="t"/>
                    </v:oval>
                    <v:shape id="Freeform 425" o:spid="_x0000_s144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3qsYA&#10;AADdAAAADwAAAGRycy9kb3ducmV2LnhtbESPX2vCMBTF3wf7DuEO9jJmahhSOqOMgeCQgX822OOl&#10;uTZlzU1toq3f3giCj4dzzu9wpvPBNeJEXag9axiPMhDEpTc1Vxp+dovXHESIyAYbz6ThTAHms8eH&#10;KRbG97yh0zZWIkE4FKjBxtgWUobSksMw8i1x8va+cxiT7CppOuwT3DVSZdlEOqw5LVhs6dNS+b89&#10;Og1faySj9it1GLecx9/efv+9WK2fn4aPdxCRhngP39pLo0Fl6g2ub9IT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V3qsYAAADdAAAADwAAAAAAAAAAAAAAAACYAgAAZHJz&#10;L2Rvd25yZXYueG1sUEsFBgAAAAAEAAQA9QAAAIsDAAAAAA==&#10;" path="m,c,115,,230,,345e" filled="f">
                      <v:path arrowok="t" o:connecttype="custom" o:connectlocs="0,0;0,283" o:connectangles="0,0"/>
                      <o:lock v:ext="edit" aspectratio="t"/>
                    </v:shape>
                    <v:shape id="Freeform 426" o:spid="_x0000_s145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SMcYA&#10;AADdAAAADwAAAGRycy9kb3ducmV2LnhtbESPX2vCMBTF3wf7DuEO9jJmamBSOqOMgeCQgX822OOl&#10;uTZlzU1toq3f3giCj4dzzu9wpvPBNeJEXag9axiPMhDEpTc1Vxp+dovXHESIyAYbz6ThTAHms8eH&#10;KRbG97yh0zZWIkE4FKjBxtgWUobSksMw8i1x8va+cxiT7CppOuwT3DVSZdlEOqw5LVhs6dNS+b89&#10;Og1faySj9it1GLecx9/efv+9WK2fn4aPdxCRhngP39pLo0Fl6g2ub9IT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nSMcYAAADdAAAADwAAAAAAAAAAAAAAAACYAgAAZHJz&#10;L2Rvd25yZXYueG1sUEsFBgAAAAAEAAQA9QAAAIsDAAAAAA==&#10;" path="m,c,115,,230,,345e" filled="f">
                      <v:path arrowok="t" o:connecttype="custom" o:connectlocs="0,0;0,283" o:connectangles="0,0"/>
                      <o:lock v:ext="edit" aspectratio="t"/>
                    </v:shape>
                  </v:group>
                </v:group>
                <v:group id="Group 427" o:spid="_x0000_s1451" style="position:absolute;left:8529;top:454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B1/cUAAADdAAAADwAAAGRycy9kb3ducmV2LnhtbESPQYvCMBSE7wv+h/AE&#10;b2vayopUo4ioeJCFVUG8PZpnW2xeShPb+u/NwsIeh5n5hlmselOJlhpXWlYQjyMQxJnVJecKLufd&#10;5wyE88gaK8uk4EUOVsvBxwJTbTv+ofbkcxEg7FJUUHhfp1K6rCCDbmxr4uDdbWPQB9nkUjfYBbip&#10;ZBJFU2mw5LBQYE2bgrLH6WkU7Dvs1pN42x4f983rdv76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gdf3FAAAA3QAA&#10;AA8AAAAAAAAAAAAAAAAAqgIAAGRycy9kb3ducmV2LnhtbFBLBQYAAAAABAAEAPoAAACcAwAAAAA=&#10;">
                  <o:lock v:ext="edit" aspectratio="t"/>
                  <v:oval id="Oval 428" o:spid="_x0000_s145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hUMUA&#10;AADdAAAADwAAAGRycy9kb3ducmV2LnhtbESPT2vCQBTE7wW/w/KE3urGBP8QXUUqBXvoobG9P7LP&#10;JJh9G7KvMX57t1DocZiZ3zDb/ehaNVAfGs8G5rMEFHHpbcOVga/z28saVBBki61nMnCnAPvd5GmL&#10;ufU3/qShkEpFCIccDdQiXa51KGtyGGa+I47exfcOJcq+0rbHW4S7VqdJstQOG44LNXb0WlN5LX6c&#10;gWN1KJaDzmSRXY4nWVy/P96zuTHP0/GwASU0yn/4r32yBtIkXcHvm/gE9O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WFQxQAAAN0AAAAPAAAAAAAAAAAAAAAAAJgCAABkcnMv&#10;ZG93bnJldi54bWxQSwUGAAAAAAQABAD1AAAAigMAAAAA&#10;">
                    <o:lock v:ext="edit" aspectratio="t"/>
                  </v:oval>
                  <v:shape id="Freeform 429" o:spid="_x0000_s145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9r8EA&#10;AADdAAAADwAAAGRycy9kb3ducmV2LnhtbERPz2vCMBS+D/wfwhO8DE3NYUg1igjCRAbqJnh8NM+m&#10;2Lx0TbTdf28OA48f3+/Fqne1eFAbKs8appMMBHHhTcWlhp/v7XgGIkRkg7Vn0vBHAVbLwdsCc+M7&#10;PtLjFEuRQjjkqMHG2ORShsKSwzDxDXHirr51GBNsS2la7FK4q6XKsg/psOLUYLGhjaXidro7DbsD&#10;klHXvfqdNjyL585+Xd6t1qNhv56DiNTHl/jf/Wk0qEyluelNe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ofa/BAAAA3QAAAA8AAAAAAAAAAAAAAAAAmAIAAGRycy9kb3du&#10;cmV2LnhtbFBLBQYAAAAABAAEAPUAAACGAwAAAAA=&#10;" path="m,c,115,,230,,345e" filled="f">
                    <v:path arrowok="t" o:connecttype="custom" o:connectlocs="0,0;0,283" o:connectangles="0,0"/>
                    <o:lock v:ext="edit" aspectratio="t"/>
                  </v:shape>
                  <v:shape id="Freeform 430" o:spid="_x0000_s145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YNMYA&#10;AADdAAAADwAAAGRycy9kb3ducmV2LnhtbESPzWrDMBCE74G+g9hCL6GWo0NI3SihFAIJpZCfFnpc&#10;rI1laq1cS4ndt48CgRyHmfmGmS8H14gzdaH2rGGS5SCIS29qrjR8HVbPMxAhIhtsPJOGfwqwXDyM&#10;5lgY3/OOzvtYiQThUKAGG2NbSBlKSw5D5lvi5B195zAm2VXSdNgnuGukyvOpdFhzWrDY0rul8nd/&#10;cho2WySjjh/qb9LyLH739vNnbLV+ehzeXkFEGuI9fGuvjQaVqxe4vklP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TYNMYAAADdAAAADwAAAAAAAAAAAAAAAACYAgAAZHJz&#10;L2Rvd25yZXYueG1sUEsFBgAAAAAEAAQA9QAAAIsDAAAAAA==&#10;" path="m,c,115,,230,,345e" filled="f">
                    <v:path arrowok="t" o:connecttype="custom" o:connectlocs="0,0;0,283" o:connectangles="0,0"/>
                    <o:lock v:ext="edit" aspectratio="t"/>
                  </v:shape>
                  <v:group id="Group 431" o:spid="_x0000_s145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U42cEAAADdAAAADwAAAGRycy9kb3ducmV2LnhtbERPy4rCMBTdC/MP4Q64&#10;09T6YOgYRQSxqwEfMNtLc206NjcliVr/frIQXB7Oe7nubSvu5EPjWMFknIEgrpxuuFZwPu1GXyBC&#10;RNbYOiYFTwqwXn0Mllho9+AD3Y+xFimEQ4EKTIxdIWWoDFkMY9cRJ+7ivMWYoK+l9vhI4baVeZYt&#10;pMWGU4PBjraGquvxZhXoWZieqSw3Pv/5O82b+d7Ul1+lhp/95htEpD6+xS93qRXk2TTtT2/SE5Cr&#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vU42cEAAADdAAAADwAA&#10;AAAAAAAAAAAAAACqAgAAZHJzL2Rvd25yZXYueG1sUEsFBgAAAAAEAAQA+gAAAJgDAAAAAA==&#10;">
                    <o:lock v:ext="edit" aspectratio="t"/>
                    <v:oval id="Oval 432" o:spid="_x0000_s145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KYsQA&#10;AADdAAAADwAAAGRycy9kb3ducmV2LnhtbESPQWvCQBSE70L/w/IK3nQTg1JSV5GKoAcPje39kX0m&#10;wezbkH2N6b/vCkKPw8x8w6y3o2vVQH1oPBtI5wko4tLbhisDX5fD7A1UEGSLrWcy8EsBtpuXyRpz&#10;6+/8SUMhlYoQDjkaqEW6XOtQ1uQwzH1HHL2r7x1KlH2lbY/3CHetXiTJSjtsOC7U2NFHTeWt+HEG&#10;9tWuWA06k2V23R9lefs+n7LUmOnruHsHJTTKf/jZPloDiyRL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pymLEAAAA3QAAAA8AAAAAAAAAAAAAAAAAmAIAAGRycy9k&#10;b3ducmV2LnhtbFBLBQYAAAAABAAEAPUAAACJAwAAAAA=&#10;">
                      <o:lock v:ext="edit" aspectratio="t"/>
                    </v:oval>
                    <v:shape id="Freeform 433" o:spid="_x0000_s145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cmMYA&#10;AADdAAAADwAAAGRycy9kb3ducmV2LnhtbESPX2vCMBTF3wf7DuEO9jJmagZSOqOMgeCQgX822OOl&#10;uTZlzU1toq3f3giCj4dzzu9wpvPBNeJEXag9axiPMhDEpTc1Vxp+dovXHESIyAYbz6ThTAHms8eH&#10;KRbG97yh0zZWIkE4FKjBxtgWUobSksMw8i1x8va+cxiT7CppOuwT3DVSZdlEOqw5LVhs6dNS+b89&#10;Og1faySj9it1GLecx9/efv+9WK2fn4aPdxCRhngP39pLo0Flbwqub9IT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ncmMYAAADdAAAADwAAAAAAAAAAAAAAAACYAgAAZHJz&#10;L2Rvd25yZXYueG1sUEsFBgAAAAAEAAQA9QAAAIsDAAAAAA==&#10;" path="m,c,115,,230,,345e" filled="f">
                      <v:path arrowok="t" o:connecttype="custom" o:connectlocs="0,0;0,283" o:connectangles="0,0"/>
                      <o:lock v:ext="edit" aspectratio="t"/>
                    </v:shape>
                    <v:shape id="Freeform 434" o:spid="_x0000_s145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5A8YA&#10;AADdAAAADwAAAGRycy9kb3ducmV2LnhtbESPQWvCQBSE70L/w/IKXkQ3RighuhEpFFpEaG0Fj4/s&#10;SzaYfZtmtyb++26h4HGYmW+YzXa0rbhS7xvHCpaLBARx6XTDtYKvz5d5BsIHZI2tY1JwIw/b4mGy&#10;wVy7gT/oegy1iBD2OSowIXS5lL40ZNEvXEccvcr1FkOUfS11j0OE21amSfIkLTYcFwx29GyovBx/&#10;rIK3dySdVvv0e9lxFk6DOZxnRqnp47hbgwg0hnv4v/2qFaTJagV/b+IT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V5A8YAAADdAAAADwAAAAAAAAAAAAAAAACYAgAAZHJz&#10;L2Rvd25yZXYueG1sUEsFBgAAAAAEAAQA9QAAAIsDAAAAAA==&#10;" path="m,c,115,,230,,345e" filled="f">
                      <v:path arrowok="t" o:connecttype="custom" o:connectlocs="0,0;0,283" o:connectangles="0,0"/>
                      <o:lock v:ext="edit" aspectratio="t"/>
                    </v:shape>
                  </v:group>
                </v:group>
                <v:oval id="Oval 435" o:spid="_x0000_s1459" style="position:absolute;left:8657;top:4544;width:111;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5p+sUA&#10;AADdAAAADwAAAGRycy9kb3ducmV2LnhtbESPT2vCQBTE70K/w/KE3nSjqVJiVpGKYA89NG3vj+zL&#10;H8y+DdlnTL99t1DocZiZ3zD5YXKdGmkIrWcDq2UCirj0tuXawOfHefEMKgiyxc4zGfimAIf9wyzH&#10;zPo7v9NYSK0ihEOGBhqRPtM6lA05DEvfE0ev8oNDiXKotR3wHuGu0+sk2WqHLceFBnt6aai8Fjdn&#10;4FQfi+2oU9mk1ekim+vX22u6MuZxPh13oIQm+Q//tS/WwDpJn+D3TXwCe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Hmn6xQAAAN0AAAAPAAAAAAAAAAAAAAAAAJgCAABkcnMv&#10;ZG93bnJldi54bWxQSwUGAAAAAAQABAD1AAAAigMAAAAA&#10;">
                  <o:lock v:ext="edit" aspectratio="t"/>
                </v:oval>
                <v:shape id="Freeform 436" o:spid="_x0000_s1460" style="position:absolute;left:8683;top:4636;width:1;height:195;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E7MYA&#10;AADdAAAADwAAAGRycy9kb3ducmV2LnhtbESPQWvCQBSE74X+h+UVeim6MWKR6EZKodAigloFj4/s&#10;SzaYfZtmtyb+e1co9DjMzDfMcjXYRlyo87VjBZNxAoK4cLrmSsHh+2M0B+EDssbGMSm4kodV/viw&#10;xEy7nnd02YdKRAj7DBWYENpMSl8YsujHriWOXuk6iyHKrpK6wz7CbSPTJHmVFmuOCwZbejdUnPe/&#10;VsHXFkmn5Tr9mbQ8D8febE4vRqnnp+FtASLQEP7Df+1PrSBNpjO4v4lP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BE7MYAAADdAAAADwAAAAAAAAAAAAAAAACYAgAAZHJz&#10;L2Rvd25yZXYueG1sUEsFBgAAAAAEAAQA9QAAAIsDAAAAAA==&#10;" path="m,c,115,,230,,345e" filled="f">
                  <v:path arrowok="t" o:connecttype="custom" o:connectlocs="0,0;0,195" o:connectangles="0,0"/>
                  <o:lock v:ext="edit" aspectratio="t"/>
                </v:shape>
                <v:shape id="Freeform 437" o:spid="_x0000_s1461" style="position:absolute;left:8734;top:4638;width:1;height:195;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Lam8UA&#10;AADdAAAADwAAAGRycy9kb3ducmV2LnhtbESP3WrCQBSE7wu+w3IEb4pujCASXUWEQkUKrT/g5SF7&#10;zAazZ2N2Nenbu4WCl8PMfMMsVp2txIMaXzpWMB4lIIhzp0suFBwPH8MZCB+QNVaOScEveVgte28L&#10;zLRr+Yce+1CICGGfoQITQp1J6XNDFv3I1cTRu7jGYoiyKaRusI1wW8k0SabSYslxwWBNG0P5dX+3&#10;CrbfSDq97NLbuOZZOLXm6/xulBr0u/UcRKAuvML/7U+tIE0mU/h7E5+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YtqbxQAAAN0AAAAPAAAAAAAAAAAAAAAAAJgCAABkcnMv&#10;ZG93bnJldi54bWxQSwUGAAAAAAQABAD1AAAAigMAAAAA&#10;" path="m,c,115,,230,,345e" filled="f">
                  <v:path arrowok="t" o:connecttype="custom" o:connectlocs="0,0;0,195" o:connectangles="0,0"/>
                  <o:lock v:ext="edit" aspectratio="t"/>
                </v:shape>
                <v:group id="Group 438" o:spid="_x0000_s1462" style="position:absolute;left:8649;top:4862;width:111;height:28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RygrcQAAADdAAAA&#10;DwAAAAAAAAAAAAAAAACqAgAAZHJzL2Rvd25yZXYueG1sUEsFBgAAAAAEAAQA+gAAAJsDAAAAAA==&#10;">
                  <o:lock v:ext="edit" aspectratio="t"/>
                  <v:oval id="Oval 439" o:spid="_x0000_s146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j/8EA&#10;AADdAAAADwAAAGRycy9kb3ducmV2LnhtbERPTYvCMBC9C/6HMII3TbUoUo0iyoJ78LDd9T40Y1ts&#10;JqWZrfXfbw7CHh/ve3cYXKN66kLt2cBinoAiLrytuTTw8/0x24AKgmyx8UwGXhTgsB+PdphZ/+Qv&#10;6nMpVQzhkKGBSqTNtA5FRQ7D3LfEkbv7zqFE2JXadviM4a7RyyRZa4c1x4YKWzpVVDzyX2fgXB7z&#10;da9TWaX380VWj9v1M10YM50Mxy0ooUH+xW/3xRpYJmmcG9/EJ6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TY//BAAAA3QAAAA8AAAAAAAAAAAAAAAAAmAIAAGRycy9kb3du&#10;cmV2LnhtbFBLBQYAAAAABAAEAPUAAACGAwAAAAA=&#10;">
                    <o:lock v:ext="edit" aspectratio="t"/>
                  </v:oval>
                  <v:shape id="Freeform 440" o:spid="_x0000_s146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1O6cUA&#10;AADdAAAADwAAAGRycy9kb3ducmV2LnhtbESPQWvCQBSE70L/w/IKXkQ3RigaXaUIgiKF1ip4fGSf&#10;2dDs25hdTfz33ULB4zAz3zCLVWcrcafGl44VjEcJCOLc6ZILBcfvzXAKwgdkjZVjUvAgD6vlS2+B&#10;mXYtf9H9EAoRIewzVGBCqDMpfW7Ioh+5mjh6F9dYDFE2hdQNthFuK5kmyZu0WHJcMFjT2lD+c7hZ&#10;BbtPJJ1e9ul1XPM0nFrzcR4Ypfqv3fscRKAuPMP/7a1WkCaTG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7pxQAAAN0AAAAPAAAAAAAAAAAAAAAAAJgCAABkcnMv&#10;ZG93bnJldi54bWxQSwUGAAAAAAQABAD1AAAAigMAAAAA&#10;" path="m,c,115,,230,,345e" filled="f">
                    <v:path arrowok="t" o:connecttype="custom" o:connectlocs="0,0;0,283" o:connectangles="0,0"/>
                    <o:lock v:ext="edit" aspectratio="t"/>
                  </v:shape>
                  <v:shape id="Freeform 441" o:spid="_x0000_s146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CcMA&#10;AADdAAAADwAAAGRycy9kb3ducmV2LnhtbERPXWvCMBR9F/wP4Q58kTW1iJSuUYYgTIYw6wZ7vDTX&#10;pqy5qU1mu3+/PAz2eDjf5W6ynbjT4FvHClZJCoK4drrlRsH75fCYg/ABWWPnmBT8kIfddj4rsdBu&#10;5DPdq9CIGMK+QAUmhL6Q0teGLPrE9cSRu7rBYohwaKQecIzhtpNZmm6kxZZjg8Ge9obqr+rbKji+&#10;Iens+prdVj3n4WM0p8+lUWrxMD0/gQg0hX/xn/tFK8jSddwf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UCcMAAADdAAAADwAAAAAAAAAAAAAAAACYAgAAZHJzL2Rv&#10;d25yZXYueG1sUEsFBgAAAAAEAAQA9QAAAIgDAAAAAA==&#10;" path="m,c,115,,230,,345e" filled="f">
                    <v:path arrowok="t" o:connecttype="custom" o:connectlocs="0,0;0,283" o:connectangles="0,0"/>
                    <o:lock v:ext="edit" aspectratio="t"/>
                  </v:shape>
                </v:group>
                <v:shapetype id="_x0000_t135" coordsize="21600,21600" o:spt="135" path="m10800,qx21600,10800,10800,21600l,21600,,xe">
                  <v:stroke joinstyle="miter"/>
                  <v:path gradientshapeok="t" o:connecttype="rect" textboxrect="0,3163,18437,18437"/>
                </v:shapetype>
                <v:shape id="AutoShape 442" o:spid="_x0000_s1466" type="#_x0000_t135" style="position:absolute;left:7788;top:4497;width:170;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J8hsYA&#10;AADdAAAADwAAAGRycy9kb3ducmV2LnhtbESPQWvCQBSE70L/w/IK3uomsS01dZVWrIgHwSjY4yP7&#10;moRm34bsauK/dwXB4zAz3zDTeW9qcabWVZYVxKMIBHFudcWFgsP+5+UDhPPIGmvLpOBCDuazp8EU&#10;U2073tE584UIEHYpKii9b1IpXV6SQTeyDXHw/mxr0AfZFlK32AW4qWUSRe/SYMVhocSGFiXl/9nJ&#10;KFjqzSTJ1m/dtjnGv8VqMx5/71ip4XP/9QnCU+8f4Xt7rRUk0WsMtzfh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J8hsYAAADdAAAADwAAAAAAAAAAAAAAAACYAgAAZHJz&#10;L2Rvd25yZXYueG1sUEsFBgAAAAAEAAQA9QAAAIsDAAAAAA==&#10;">
                  <v:fill color2="black" rotate="t" angle="90" focus="100%" type="gradient"/>
                </v:shape>
                <v:shape id="AutoShape 443" o:spid="_x0000_s1467" type="#_x0000_t135" style="position:absolute;left:7538;top:4494;width:170;height:69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y8UA&#10;AADdAAAADwAAAGRycy9kb3ducmV2LnhtbESPQWvCQBSE70L/w/IK3nTTWKxEVxGh1lvR6sHbI/tM&#10;YrNv0901xn/vFgSPw8x8w8wWnalFS85XlhW8DRMQxLnVFRcK9j+fgwkIH5A11pZJwY08LOYvvRlm&#10;2l55S+0uFCJC2GeooAyhyaT0eUkG/dA2xNE7WWcwROkKqR1eI9zUMk2SsTRYcVwosaFVSfnv7mIU&#10;jD/c9/rwdf4bbRiPdHIyXy1bpfqv3XIKIlAXnuFHe6MVpMl7Cv9v4hO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3LxQAAAN0AAAAPAAAAAAAAAAAAAAAAAJgCAABkcnMv&#10;ZG93bnJldi54bWxQSwUGAAAAAAQABAD1AAAAigMAAAAA&#10;">
                  <v:fill color2="black" rotate="t" angle="90" focus="100%" type="gradient"/>
                </v:shape>
                <v:shape id="Arc 444" o:spid="_x0000_s1468" style="position:absolute;left:7719;top:4483;width:57;height:85;rotation:90;flip:x;visibility:visible;mso-wrap-style:square;v-text-anchor:top" coordsize="2638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5z8MYA&#10;AADdAAAADwAAAGRycy9kb3ducmV2LnhtbESP0WrCQBRE34X+w3ILfRHdqMVK6ipBKRRalMZ8wDV7&#10;kw3N3g3Zrca/7xYKPg4zc4ZZbwfbigv1vnGsYDZNQBCXTjdcKyhOb5MVCB+QNbaOScGNPGw3D6M1&#10;ptpd+YsueahFhLBPUYEJoUul9KUhi37qOuLoVa63GKLsa6l7vEa4beU8SZbSYsNxwWBHO0Pld/5j&#10;FYQqK3x2PhZ6bPL95278UlWHD6WeHofsFUSgIdzD/+13rWCePC/g7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5z8MYAAADdAAAADwAAAAAAAAAAAAAAAACYAgAAZHJz&#10;L2Rvd25yZXYueG1sUEsFBgAAAAAEAAQA9QAAAIsDAAAAAA==&#10;" path="m4781,nfc16711,,26382,9670,26382,21600v,11929,-9671,21600,-21600,21600c3173,43200,1569,43020,-1,42664em4781,nsc16711,,26382,9670,26382,21600v,11929,-9671,21600,-21600,21600c3173,43200,1569,43020,-1,42664l4782,21600,4781,xe" filled="f">
                  <v:path arrowok="t" o:extrusionok="f" o:connecttype="custom" o:connectlocs="10,0;0,84;10,43" o:connectangles="0,0,0"/>
                </v:shape>
                <v:shape id="Arc 445" o:spid="_x0000_s1469" style="position:absolute;left:7722;top:5113;width:57;height:85;rotation:-90;flip:x;visibility:visible;mso-wrap-style:square;v-text-anchor:top" coordsize="2638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dTcUA&#10;AADdAAAADwAAAGRycy9kb3ducmV2LnhtbESP3YrCMBSE7wXfIRzBO021rixdo/iDrDerrO4DHJpj&#10;W2xOahNrffuNIHg5zMw3zGzRmlI0VLvCsoLRMAJBnFpdcKbg77QdfIJwHlljaZkUPMjBYt7tzDDR&#10;9s6/1Bx9JgKEXYIKcu+rREqX5mTQDW1FHLyzrQ36IOtM6hrvAW5KOY6iqTRYcFjIsaJ1TunleDMK&#10;buc2/rGPZvXxvR8d4viyuZrtSal+r11+gfDU+nf41d5pBeNoMoHnm/A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F1NxQAAAN0AAAAPAAAAAAAAAAAAAAAAAJgCAABkcnMv&#10;ZG93bnJldi54bWxQSwUGAAAAAAQABAD1AAAAigMAAAAA&#10;" path="m4781,nfc16711,,26382,9670,26382,21600v,11929,-9671,21600,-21600,21600c3173,43200,1569,43020,-1,42664em4781,nsc16711,,26382,9670,26382,21600v,11929,-9671,21600,-21600,21600c3173,43200,1569,43020,-1,42664l4782,21600,4781,xe" filled="f">
                  <v:path arrowok="t" o:extrusionok="f" o:connecttype="custom" o:connectlocs="10,0;0,84;10,43" o:connectangles="0,0,0"/>
                </v:shape>
                <v:oval id="Oval 446" o:spid="_x0000_s1470" style="position:absolute;left:7348;top:40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Pa3cMA&#10;AADdAAAADwAAAGRycy9kb3ducmV2LnhtbESPQYvCMBSE7wv+h/AEL4umyipSjSIFF692PXh8Ns+2&#10;2LyUJGvbf2+EhT0OM/MNs933phFPcr62rGA+S0AQF1bXXCq4/BynaxA+IGtsLJOCgTzsd6OPLaba&#10;dnymZx5KESHsU1RQhdCmUvqiIoN+Zlvi6N2tMxiidKXUDrsIN41cJMlKGqw5LlTYUlZR8ch/jQL3&#10;2Q7ZcMqO8xt/58tura+ri1ZqMu4PGxCB+vAf/muftIJF8rWE95v4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NPa3cMAAADdAAAADwAAAAAAAAAAAAAAAACYAgAAZHJzL2Rv&#10;d25yZXYueG1sUEsFBgAAAAAEAAQA9QAAAIgDAAAAAA==&#10;" fillcolor="black"/>
                <v:oval id="Oval 447" o:spid="_x0000_s1471" style="position:absolute;left:7398;top:430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EqsQA&#10;AADdAAAADwAAAGRycy9kb3ducmV2LnhtbESPQWvCQBSE7wX/w/KEXopuFA2SuooELF6NHjw+s88k&#10;NPs27K4m+ffdQqHHYWa+Ybb7wbTiRc43lhUs5gkI4tLqhisF18txtgHhA7LG1jIpGMnDfjd522Km&#10;bc9nehWhEhHCPkMFdQhdJqUvazLo57Yjjt7DOoMhSldJ7bCPcNPKZZKk0mDDcaHGjvKayu/iaRS4&#10;j27Mx1N+XNz5q1j3G31Lr1qp9+lw+AQRaAj/4b/2SStYJqsUft/EJ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BRKrEAAAA3QAAAA8AAAAAAAAAAAAAAAAAmAIAAGRycy9k&#10;b3ducmV2LnhtbFBLBQYAAAAABAAEAPUAAACJAwAAAAA=&#10;" fillcolor="black"/>
                <v:oval id="Oval 448" o:spid="_x0000_s1472" style="position:absolute;left:7473;top:421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3hMcQA&#10;AADdAAAADwAAAGRycy9kb3ducmV2LnhtbESPQWvCQBSE7wX/w/KEXopulFYluooEFK+NHjw+s88k&#10;mH0bdrcm+fduodDjMDPfMJtdbxrxJOdrywpm0wQEcWF1zaWCy/kwWYHwAVljY5kUDORhtx29bTDV&#10;tuNveuahFBHCPkUFVQhtKqUvKjLop7Yljt7dOoMhSldK7bCLcNPIeZIspMGa40KFLWUVFY/8xyhw&#10;H+2QDafsMLvxMf/qVvq6uGil3sf9fg0iUB/+w3/tk1YwTz6X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N4THEAAAA3QAAAA8AAAAAAAAAAAAAAAAAmAIAAGRycy9k&#10;b3ducmV2LnhtbFBLBQYAAAAABAAEAPUAAACJAwAAAAA=&#10;" fillcolor="black"/>
                <v:oval id="Oval 449" o:spid="_x0000_s1473" style="position:absolute;left:7593;top:40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J1Q8AA&#10;AADdAAAADwAAAGRycy9kb3ducmV2LnhtbERPTYvCMBC9L/gfwgheFk0VV6QaRQouXq0ePI7N2Bab&#10;SUmytv335rDg8fG+t/veNOJFzteWFcxnCQjiwuqaSwXXy3G6BuEDssbGMikYyMN+N/raYqptx2d6&#10;5aEUMYR9igqqENpUSl9UZNDPbEscuYd1BkOErpTaYRfDTSMXSbKSBmuODRW2lFVUPPM/o8B9t0M2&#10;nLLj/M6/+U+31rfVVSs1GfeHDYhAffiI/90nrWCRLOPc+CY+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J1Q8AAAADdAAAADwAAAAAAAAAAAAAAAACYAgAAZHJzL2Rvd25y&#10;ZXYueG1sUEsFBgAAAAAEAAQA9QAAAIUDAAAAAA==&#10;" fillcolor="black"/>
                <v:oval id="Oval 450" o:spid="_x0000_s1474" style="position:absolute;left:7773;top:42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7Q2MQA&#10;AADdAAAADwAAAGRycy9kb3ducmV2LnhtbESPQWvCQBSE7wX/w/KEXopulFY0uooEFK+NHjw+s88k&#10;mH0bdrcm+fduodDjMDPfMJtdbxrxJOdrywpm0wQEcWF1zaWCy/kwWYLwAVljY5kUDORhtx29bTDV&#10;tuNveuahFBHCPkUFVQhtKqUvKjLop7Yljt7dOoMhSldK7bCLcNPIeZIspMGa40KFLWUVFY/8xyhw&#10;H+2QDafsMLvxMf/qlvq6uGil3sf9fg0iUB/+w3/tk1YwTz5X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0NjEAAAA3QAAAA8AAAAAAAAAAAAAAAAAmAIAAGRycy9k&#10;b3ducmV2LnhtbFBLBQYAAAAABAAEAPUAAACJAwAAAAA=&#10;" fillcolor="black"/>
                <v:oval id="Oval 451" o:spid="_x0000_s1475" style="position:absolute;left:8013;top:403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3vmMEA&#10;AADdAAAADwAAAGRycy9kb3ducmV2LnhtbERPTYvCMBC9L/gfwgheFpsqKNI1laWgeLXrwePYzLZl&#10;m0lJom3/vTkIe3y87/1hNJ14kvOtZQWrJAVBXFndcq3g+nNc7kD4gKyxs0wKJvJwyGcfe8y0HfhC&#10;zzLUIoawz1BBE0KfSemrhgz6xPbEkfu1zmCI0NVSOxxiuOnkOk230mDLsaHBnoqGqr/yYRS4z34q&#10;pnNxXN35VG6Gnb5tr1qpxXz8/gIRaAz/4rf7rBWs003cH9/EJy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975jBAAAA3QAAAA8AAAAAAAAAAAAAAAAAmAIAAGRycy9kb3du&#10;cmV2LnhtbFBLBQYAAAAABAAEAPUAAACGAwAAAAA=&#10;" fillcolor="black"/>
                <v:oval id="Oval 452" o:spid="_x0000_s1476" style="position:absolute;left:8068;top:42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KA8MA&#10;AADdAAAADwAAAGRycy9kb3ducmV2LnhtbESPQYvCMBSE74L/ITxhL6JpBUWqUaTg4nW7Hjw+m2db&#10;bF5KEm377zcLC3scZuYbZn8cTCve5HxjWUG6TEAQl1Y3XCm4fp8XWxA+IGtsLZOCkTwcD9PJHjNt&#10;e/6idxEqESHsM1RQh9BlUvqyJoN+aTvi6D2sMxiidJXUDvsIN61cJclGGmw4LtTYUV5T+SxeRoGb&#10;d2M+XvJzeufPYt1v9W1z1Up9zIbTDkSgIfyH/9oXrWCVrFP4fROf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FKA8MAAADdAAAADwAAAAAAAAAAAAAAAACYAgAAZHJzL2Rv&#10;d25yZXYueG1sUEsFBgAAAAAEAAQA9QAAAIgDAAAAAA==&#10;" fillcolor="black"/>
                <v:oval id="Oval 453" o:spid="_x0000_s1477" style="position:absolute;left:8343;top:478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UdMMA&#10;AADdAAAADwAAAGRycy9kb3ducmV2LnhtbESPQYvCMBSE74L/ITxhL6KpBUWqUaTg4nW7Hjw+m2db&#10;bF5KEm377zcLC3scZuYbZn8cTCve5HxjWcFqmYAgLq1uuFJw/T4vtiB8QNbYWiYFI3k4HqaTPWba&#10;9vxF7yJUIkLYZ6igDqHLpPRlTQb90nbE0XtYZzBE6SqpHfYRblqZJslGGmw4LtTYUV5T+SxeRoGb&#10;d2M+XvLz6s6fxbrf6tvmqpX6mA2nHYhAQ/gP/7UvWkGarFP4fROf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PUdMMAAADdAAAADwAAAAAAAAAAAAAAAACYAgAAZHJzL2Rv&#10;d25yZXYueG1sUEsFBgAAAAAEAAQA9QAAAIgDAAAAAA==&#10;" fillcolor="black"/>
                <v:oval id="Oval 454" o:spid="_x0000_s1478" style="position:absolute;left:7713;top:477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9x78MA&#10;AADdAAAADwAAAGRycy9kb3ducmV2LnhtbESPQYvCMBSE7wv+h/AEL4umuihSjSIFF692PXh8Ns+2&#10;2LyUJGvbf2+EhT0OM/MNs933phFPcr62rGA+S0AQF1bXXCq4/BynaxA+IGtsLJOCgTzsd6OPLaba&#10;dnymZx5KESHsU1RQhdCmUvqiIoN+Zlvi6N2tMxiidKXUDrsIN41cJMlKGqw5LlTYUlZR8ch/jQL3&#10;2Q7ZcMqO8xt/58tura+ri1ZqMu4PGxCB+vAf/muftIJFsvyC95v4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9x78MAAADdAAAADwAAAAAAAAAAAAAAAACYAgAAZHJzL2Rv&#10;d25yZXYueG1sUEsFBgAAAAAEAAQA9QAAAIgDAAAAAA==&#10;" fillcolor="black"/>
                <v:oval id="Oval 455" o:spid="_x0000_s1479" style="position:absolute;left:7728;top:550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pm8MA&#10;AADdAAAADwAAAGRycy9kb3ducmV2LnhtbESPQYvCMBSE7wv+h/AEL4umyipSjSIFF692PXh8Ns+2&#10;2LyUJGvbf2+EhT0OM/MNs933phFPcr62rGA+S0AQF1bXXCq4/BynaxA+IGtsLJOCgTzsd6OPLaba&#10;dnymZx5KESHsU1RQhdCmUvqiIoN+Zlvi6N2tMxiidKXUDrsIN41cJMlKGqw5LlTYUlZR8ch/jQL3&#10;2Q7ZcMqO8xt/58tura+ri1ZqMu4PGxCB+vAf/muftIJFsvyC95v4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bpm8MAAADdAAAADwAAAAAAAAAAAAAAAACYAgAAZHJzL2Rv&#10;d25yZXYueG1sUEsFBgAAAAAEAAQA9QAAAIgDAAAAAA==&#10;" fillcolor="black"/>
                <v:oval id="Oval 456" o:spid="_x0000_s1480" style="position:absolute;left:8346;top:55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MAMMA&#10;AADdAAAADwAAAGRycy9kb3ducmV2LnhtbESPQYvCMBSE7wv+h/CEvSyaKlSkGkUKLl6tHvb4tnm2&#10;xealJNG2/94sLHgcZuYbZrsfTCue5HxjWcFinoAgLq1uuFJwvRxnaxA+IGtsLZOCkTzsd5OPLWba&#10;9nymZxEqESHsM1RQh9BlUvqyJoN+bjvi6N2sMxiidJXUDvsIN61cJslKGmw4LtTYUV5TeS8eRoH7&#10;6sZ8POXHxS9/F2m/1j+rq1bqczocNiACDeEd/m+ftIJlkqbw9yY+Ab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pMAMMAAADdAAAADwAAAAAAAAAAAAAAAACYAgAAZHJzL2Rv&#10;d25yZXYueG1sUEsFBgAAAAAEAAQA9QAAAIgDAAAAAA==&#10;" fillcolor="black"/>
                <v:shape id="Arc 457" o:spid="_x0000_s1481" style="position:absolute;left:7598;top:4249;width:140;height:495;rotation:-2;visibility:visible;mso-wrap-style:square;v-text-anchor:top" coordsize="21600,28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aKyMcA&#10;AADdAAAADwAAAGRycy9kb3ducmV2LnhtbESPQWsCMRSE74L/IbxCb5rtQkW3RqmC0BZs1RZ6fd08&#10;N6ublyVJ1/XfN4VCj8PMfMPMl71tREc+1I4V3I0zEMSl0zVXCj7eN6MpiBCRNTaOScGVAiwXw8Ec&#10;C+0uvKfuECuRIBwKVGBibAspQ2nIYhi7ljh5R+ctxiR9JbXHS4LbRuZZNpEWa04LBltaGyrPh2+r&#10;YPbyVuf21Xxu96fnr52fdqtojkrd3vSPDyAi9fE//Nd+0gry7H4Cv2/SE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misjHAAAA3QAAAA8AAAAAAAAAAAAAAAAAmAIAAGRy&#10;cy9kb3ducmV2LnhtbFBLBQYAAAAABAAEAPUAAACMAwAAAAA=&#10;" path="m-1,nfc11929,,21600,9670,21600,21600v,2201,-337,4389,-998,6489em-1,nsc11929,,21600,9670,21600,21600v,2201,-337,4389,-998,6489l,21600,-1,xe" filled="f">
                  <v:stroke endarrow="block" endarrowwidth="narrow"/>
                  <v:path arrowok="t" o:extrusionok="f" o:connecttype="custom" o:connectlocs="0,0;134,495;0,381" o:connectangles="0,0,0"/>
                </v:shape>
                <v:line id="Line 458" o:spid="_x0000_s1482" style="position:absolute;visibility:visible;mso-wrap-style:square" from="7753,4890" to="7753,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W98YAAADdAAAADwAAAGRycy9kb3ducmV2LnhtbESPQWsCMRSE74X+h/AKvdWsgt26GqW4&#10;CD1oQS09v26em6Wbl2UT1/jvG6HgcZiZb5jFKtpWDNT7xrGC8SgDQVw53XCt4Ou4eXkD4QOyxtYx&#10;KbiSh9Xy8WGBhXYX3tNwCLVIEPYFKjAhdIWUvjJk0Y9cR5y8k+sthiT7WuoeLwluWznJsldpseG0&#10;YLCjtaHq93C2CnJT7mUuy+3xsxya8Szu4vfPTKnnp/g+BxEohnv4v/2hFUyyaQ63N+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S1vfGAAAA3QAAAA8AAAAAAAAA&#10;AAAAAAAAoQIAAGRycy9kb3ducmV2LnhtbFBLBQYAAAAABAAEAPkAAACUAwAAAAA=&#10;">
                  <v:stroke endarrow="block"/>
                </v:line>
                <v:line id="Line 459" o:spid="_x0000_s1483" style="position:absolute;rotation:180;visibility:visible;mso-wrap-style:square" from="8378,4875" to="8378,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H4sEAAADdAAAADwAAAGRycy9kb3ducmV2LnhtbERPz2vCMBS+D/wfwhO8zUSZMqpRdGzg&#10;aTBX8fponm0xealNqnV/vTkMPH58v5fr3llxpTbUnjVMxgoEceFNzaWG/Pfr9R1EiMgGrWfScKcA&#10;69XgZYmZ8Tf+oes+liKFcMhQQxVjk0kZioochrFviBN38q3DmGBbStPiLYU7K6dKzaXDmlNDhQ19&#10;VFSc953T4Lc2P+7qw1Z1+Kcu32+qs82n1qNhv1mAiNTHp/jfvTMapmqW5qY36Qn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nEfiwQAAAN0AAAAPAAAAAAAAAAAAAAAA&#10;AKECAABkcnMvZG93bnJldi54bWxQSwUGAAAAAAQABAD5AAAAjwMAAAAA&#10;">
                  <v:stroke endarrow="block"/>
                </v:line>
                <v:shape id="Arc 460" o:spid="_x0000_s1484" style="position:absolute;left:7956;top:4281;width:420;height:438;visibility:visible;mso-wrap-style:square;v-text-anchor:top" coordsize="21600,12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7t8YA&#10;AADdAAAADwAAAGRycy9kb3ducmV2LnhtbESPQWsCMRSE70L/Q3hCb5poWWm3RhFbpSgIdXvp7XXz&#10;urt087IkqW7/fSMIHoeZ+YaZL3vbihP50DjWMBkrEMSlMw1XGj6KzegRRIjIBlvHpOGPAiwXd4M5&#10;5sad+Z1Ox1iJBOGQo4Y6xi6XMpQ1WQxj1xEn79t5izFJX0nj8ZzgtpVTpWbSYsNpocaO1jWVP8df&#10;q2HDh69s+7mjB5UdXraF9eq12Gt9P+xXzyAi9fEWvrbfjIapyp7g8iY9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27t8YAAADdAAAADwAAAAAAAAAAAAAAAACYAgAAZHJz&#10;L2Rvd25yZXYueG1sUEsFBgAAAAAEAAQA9QAAAIsDAAAAAA==&#10;" path="m17683,nfc20232,3634,21600,7965,21600,12404em17683,nsc20232,3634,21600,7965,21600,12404l,12404,17683,xe" filled="f">
                  <v:stroke startarrow="block" endarrowwidth="wide"/>
                  <v:path arrowok="t" o:extrusionok="f" o:connecttype="custom" o:connectlocs="344,0;420,438;0,438" o:connectangles="0,0,0"/>
                </v:shape>
                <v:oval id="Oval 461" o:spid="_x0000_s1485" style="position:absolute;left:8238;top:42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lJcAA&#10;AADdAAAADwAAAGRycy9kb3ducmV2LnhtbERPTYvCMBC9C/6HMAteRFOFLaUaZSkoXrfrYY+zzdgW&#10;m0lJom3//eYgeHy87/1xNJ14kvOtZQWbdQKCuLK65VrB9ee0ykD4gKyxs0wKJvJwPMxne8y1Hfib&#10;nmWoRQxhn6OCJoQ+l9JXDRn0a9sTR+5mncEQoauldjjEcNPJbZKk0mDLsaHBnoqGqnv5MArcsp+K&#10;6VKcNn98Lj+HTP+mV63U4mP82oEINIa3+OW+aAXbJI3745v4BOTh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ElJcAAAADdAAAADwAAAAAAAAAAAAAAAACYAgAAZHJzL2Rvd25y&#10;ZXYueG1sUEsFBgAAAAAEAAQA9QAAAIUDAAAAAA==&#10;" fillcolor="black"/>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462" o:spid="_x0000_s1486" type="#_x0000_t71" style="position:absolute;left:8458;top:5226;width:56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dEcMA&#10;AADdAAAADwAAAGRycy9kb3ducmV2LnhtbESPzarCMBSE9xd8h3AEd9fUokWqUUQQBAV/F7o7NMe2&#10;2JyUJmp9e3PhgsthZr5hpvPWVOJJjSstKxj0IxDEmdUl5wrOp9XvGITzyBory6TgTQ7ms87PFFNt&#10;X3yg59HnIkDYpaig8L5OpXRZQQZd39bEwbvZxqAPssmlbvAV4KaScRQl0mDJYaHAmpYFZffjwyjY&#10;7Ini1S7ZXePrXg4vtNyORm+let12MQHhqfXf8H97rRXEUTKAvzfhCc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rdEcMAAADdAAAADwAAAAAAAAAAAAAAAACYAgAAZHJzL2Rv&#10;d25yZXYueG1sUEsFBgAAAAAEAAQA9QAAAIgDAAAAAA==&#10;"/>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463" o:spid="_x0000_s1487" type="#_x0000_t73" style="position:absolute;left:8393;top:5010;width:280;height:381;rotation: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dD8UA&#10;AADdAAAADwAAAGRycy9kb3ducmV2LnhtbESPQWvCQBSE70L/w/IK3nS3UaSmriKC6EWhmt4f2dck&#10;Nfs2ZleN/94VCh6HmfmGmS06W4srtb5yrOFjqEAQ585UXGjIjuvBJwgfkA3WjknDnTws5m+9GabG&#10;3fibrodQiAhhn6KGMoQmldLnJVn0Q9cQR+/XtRZDlG0hTYu3CLe1TJSaSIsVx4USG1qVlJ8OF6th&#10;vztPN+onO/2tXLbeXaabcWFGWvffu+UXiEBdeIX/21ujIVGTB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d0PxQAAAN0AAAAPAAAAAAAAAAAAAAAAAJgCAABkcnMv&#10;ZG93bnJldi54bWxQSwUGAAAAAAQABAD1AAAAigMAAAAA&#10;"/>
                <v:oval id="Oval 464" o:spid="_x0000_s1488" style="position:absolute;left:8582;top:5284;width:130;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p68cA&#10;AADdAAAADwAAAGRycy9kb3ducmV2LnhtbESP3WrCQBSE7wt9h+UUeiN1V4VgU1cpQqpCC/XnAY7Z&#10;0yQ2ezZkV40+vSsUejnMzDfMZNbZWpyo9ZVjDYO+AkGcO1NxoWG3zV7GIHxANlg7Jg0X8jCbPj5M&#10;MDXuzGs6bUIhIoR9ihrKEJpUSp+XZNH3XUMcvR/XWgxRtoU0LZ4j3NZyqFQiLVYcF0psaF5S/rs5&#10;Wg2H7+3isH/9WuW0+Oxl6ppkvQ/U+vmpe38DEagL/+G/9tJoGKpkBPc38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TaevHAAAA3QAAAA8AAAAAAAAAAAAAAAAAmAIAAGRy&#10;cy9kb3ducmV2LnhtbFBLBQYAAAAABAAEAPUAAACMAwAAAAA=&#10;" strokecolor="white">
                  <o:lock v:ext="edit" aspectratio="t"/>
                </v:oval>
                <v:shape id="Text Box 465" o:spid="_x0000_s1489" type="#_x0000_t202" style="position:absolute;left:8528;top:5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CsYA&#10;AADdAAAADwAAAGRycy9kb3ducmV2LnhtbESPQWsCMRSE70L/Q3gFb5oosrSrUaS0IBSK6/bQ4+vm&#10;uRvcvGw3Ubf/vhEKHoeZ+YZZbQbXigv1wXrWMJsqEMSVN5ZrDZ/l2+QJRIjIBlvPpOGXAmzWD6MV&#10;5sZfuaDLIdYiQTjkqKGJsculDFVDDsPUd8TJO/reYUyyr6Xp8ZrgrpVzpTLp0HJaaLCjl4aq0+Hs&#10;NGy/uHi1Px/f++JY2LJ8VvyenbQePw7bJYhIQ7yH/9s7o2GusgX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b/CsYAAADdAAAADwAAAAAAAAAAAAAAAACYAgAAZHJz&#10;L2Rvd25yZXYueG1sUEsFBgAAAAAEAAQA9QAAAIsDAAAAAA==&#10;" filled="f" stroked="f">
                  <v:textbox inset="0,0,0,0">
                    <w:txbxContent>
                      <w:p w:rsidR="00F450B9" w:rsidRPr="000C5B2E" w:rsidRDefault="00F450B9" w:rsidP="00F450B9">
                        <w:pPr>
                          <w:jc w:val="center"/>
                          <w:rPr>
                            <w:rFonts w:cs="Arial"/>
                            <w:b/>
                            <w:bCs/>
                            <w:sz w:val="16"/>
                            <w:szCs w:val="16"/>
                          </w:rPr>
                        </w:pPr>
                        <w:r w:rsidRPr="000C5B2E">
                          <w:rPr>
                            <w:rFonts w:cs="Arial"/>
                            <w:b/>
                            <w:bCs/>
                            <w:sz w:val="16"/>
                            <w:szCs w:val="16"/>
                          </w:rPr>
                          <w:t>ATP</w:t>
                        </w:r>
                      </w:p>
                    </w:txbxContent>
                  </v:textbox>
                </v:shape>
                <v:shape id="Text Box 466" o:spid="_x0000_s1490" type="#_x0000_t202" style="position:absolute;left:7913;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akcYA&#10;AADdAAAADwAAAGRycy9kb3ducmV2LnhtbESPQWsCMRSE70L/Q3gFb5oouLSrUaS0IBSK6/bQ4+vm&#10;uRvcvGw3Ubf/vhEKHoeZ+YZZbQbXigv1wXrWMJsqEMSVN5ZrDZ/l2+QJRIjIBlvPpOGXAmzWD6MV&#10;5sZfuaDLIdYiQTjkqKGJsculDFVDDsPUd8TJO/reYUyyr6Xp8ZrgrpVzpTLp0HJaaLCjl4aq0+Hs&#10;NGy/uHi1Px/f++JY2LJ8VvyenbQePw7bJYhIQ7yH/9s7o2GusgX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pakcYAAADdAAAADwAAAAAAAAAAAAAAAACYAgAAZHJz&#10;L2Rvd25yZXYueG1sUEsFBgAAAAAEAAQA9QAAAIsDAAAAAA==&#10;" filled="f" stroked="f">
                  <v:textbox inset="0,0,0,0">
                    <w:txbxContent>
                      <w:p w:rsidR="00F450B9" w:rsidRPr="0046530D" w:rsidRDefault="00F450B9" w:rsidP="00F450B9">
                        <w:pPr>
                          <w:jc w:val="center"/>
                          <w:rPr>
                            <w:b/>
                            <w:bCs/>
                            <w:sz w:val="20"/>
                            <w:szCs w:val="20"/>
                          </w:rPr>
                        </w:pPr>
                        <w:r w:rsidRPr="0046530D">
                          <w:rPr>
                            <w:b/>
                            <w:bCs/>
                            <w:sz w:val="20"/>
                            <w:szCs w:val="20"/>
                          </w:rPr>
                          <w:t>D</w:t>
                        </w:r>
                      </w:p>
                    </w:txbxContent>
                  </v:textbox>
                </v:shape>
                <v:line id="Line 467" o:spid="_x0000_s1491" style="position:absolute;flip:y;visibility:visible;mso-wrap-style:square" from="3237,4021" to="3407,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tv9cIAAADdAAAADwAAAGRycy9kb3ducmV2LnhtbESPQYvCMBSE7wv+h/AEb2uqYFeqUURQ&#10;PLls9eLt0TzbYPNSkqj135uFhT0OM/MNs1z3thUP8sE4VjAZZyCIK6cN1wrOp93nHESIyBpbx6Tg&#10;RQHWq8HHEgvtnvxDjzLWIkE4FKigibErpAxVQxbD2HXEybs6bzEm6WupPT4T3LZymmW5tGg4LTTY&#10;0bah6lberYJ9sBU5NC70s+9ycveXo/m6KDUa9psFiEh9/A//tQ9awTTLc/h9k56AX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tv9cIAAADdAAAADwAAAAAAAAAAAAAA&#10;AAChAgAAZHJzL2Rvd25yZXYueG1sUEsFBgAAAAAEAAQA+QAAAJADAAAAAA==&#10;" strokeweight=".5pt"/>
                <v:line id="Line 468" o:spid="_x0000_s1492" style="position:absolute;flip:x y;visibility:visible;mso-wrap-style:square" from="3689,4009" to="3876,4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5x8UAAADdAAAADwAAAGRycy9kb3ducmV2LnhtbESPT4vCMBTE7wt+h/AEL4umdkWlGkUE&#10;lz0p6x+8PppnW2xeShNt109vBGGPw8z8hpkvW1OKO9WusKxgOIhAEKdWF5wpOB42/SkI55E1lpZJ&#10;wR85WC46H3NMtG34l+57n4kAYZeggtz7KpHSpTkZdANbEQfvYmuDPsg6k7rGJsBNKeMoGkuDBYeF&#10;HCta55Re9zejAHn7+Jo2QxrJbzq7eLv7XJ0uSvW67WoGwlPr/8Pv9o9WEEfjCbzehCc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5x8UAAADdAAAADwAAAAAAAAAA&#10;AAAAAAChAgAAZHJzL2Rvd25yZXYueG1sUEsFBgAAAAAEAAQA+QAAAJMDAAAAAA==&#10;"/>
                <v:shape id="Text Box 469" o:spid="_x0000_s1493" type="#_x0000_t202" style="position:absolute;left:3344;top:3894;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D8IA&#10;AADdAAAADwAAAGRycy9kb3ducmV2LnhtbERPz2vCMBS+D/wfwhN2m4keylaNIuJAGMhqPXh8Ns82&#10;2Lx0TdT63y+HwY4f3+/FanCtuFMfrGcN04kCQVx5Y7nWcCw/395BhIhssPVMGp4UYLUcvSwwN/7B&#10;Bd0PsRYphEOOGpoYu1zKUDXkMEx8R5y4i+8dxgT7WpoeHynctXKmVCYdWk4NDXa0aai6Hm5Ow/rE&#10;xdb+7M/fxaWwZfmh+Cu7av06HtZzEJGG+C/+c++MhpnK0tz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W/UPwgAAAN0AAAAPAAAAAAAAAAAAAAAAAJgCAABkcnMvZG93&#10;bnJldi54bWxQSwUGAAAAAAQABAD1AAAAhwMAAAAA&#10;" filled="f" stroked="f">
                  <v:textbox inset="0,0,0,0">
                    <w:txbxContent>
                      <w:p w:rsidR="00F450B9" w:rsidRPr="00D82059" w:rsidRDefault="00F450B9" w:rsidP="00F450B9">
                        <w:pPr>
                          <w:jc w:val="center"/>
                          <w:rPr>
                            <w:rFonts w:cs="Arial"/>
                            <w:b/>
                            <w:bCs/>
                            <w:sz w:val="16"/>
                            <w:szCs w:val="16"/>
                          </w:rPr>
                        </w:pPr>
                        <w:r>
                          <w:rPr>
                            <w:rFonts w:cs="Arial"/>
                            <w:b/>
                            <w:bCs/>
                            <w:sz w:val="16"/>
                            <w:szCs w:val="16"/>
                          </w:rPr>
                          <w:t>(1)</w:t>
                        </w:r>
                      </w:p>
                    </w:txbxContent>
                  </v:textbox>
                </v:shape>
                <v:shape id="Text Box 470" o:spid="_x0000_s1494" type="#_x0000_t202" style="position:absolute;left:5019;top:4650;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QlMUA&#10;AADdAAAADwAAAGRycy9kb3ducmV2LnhtbESPQWsCMRSE70L/Q3hCb5roYdGtUaS0UCgU1/XQ4+vm&#10;uRvcvGw3qW7/vREEj8PMfMOsNoNrxZn6YD1rmE0VCOLKG8u1hkP5PlmACBHZYOuZNPxTgM36abTC&#10;3PgLF3Tex1okCIccNTQxdrmUoWrIYZj6jjh5R987jEn2tTQ9XhLctXKuVCYdWk4LDXb02lB12v85&#10;DdtvLt7s79fPrjgWtiyXij+zk9bP42H7AiLSEB/he/vDaJirbAm3N+k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F1CUxQAAAN0AAAAPAAAAAAAAAAAAAAAAAJgCAABkcnMv&#10;ZG93bnJldi54bWxQSwUGAAAAAAQABAD1AAAAigMAAAAA&#10;" filled="f" stroked="f">
                  <v:textbox inset="0,0,0,0">
                    <w:txbxContent>
                      <w:p w:rsidR="00F450B9" w:rsidRPr="00D82059" w:rsidRDefault="00F450B9" w:rsidP="00F450B9">
                        <w:pPr>
                          <w:jc w:val="center"/>
                          <w:rPr>
                            <w:rFonts w:cs="Arial"/>
                            <w:b/>
                            <w:bCs/>
                            <w:sz w:val="16"/>
                            <w:szCs w:val="16"/>
                          </w:rPr>
                        </w:pPr>
                        <w:r>
                          <w:rPr>
                            <w:rFonts w:cs="Arial"/>
                            <w:b/>
                            <w:bCs/>
                            <w:sz w:val="16"/>
                            <w:szCs w:val="16"/>
                          </w:rPr>
                          <w:t>(2)</w:t>
                        </w:r>
                      </w:p>
                    </w:txbxContent>
                  </v:textbox>
                </v:shape>
                <v:line id="Line 471" o:spid="_x0000_s1495" style="position:absolute;flip:y;visibility:visible;mso-wrap-style:square" from="4514,4768" to="508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3CMQAAADdAAAADwAAAGRycy9kb3ducmV2LnhtbERPy2oCMRTdC/2HcAvdFM1UStWpUUQQ&#10;unDjgxF318ntZJjJzTRJdfr3zUJweTjv+bK3rbiSD7VjBW+jDARx6XTNlYLjYTOcgggRWWPrmBT8&#10;UYDl4mkwx1y7G+/ouo+VSCEcclRgYuxyKUNpyGIYuY44cd/OW4wJ+kpqj7cUbls5zrIPabHm1GCw&#10;o7Whstn/WgVyun398avLe1M0p9PMFGXRnbdKvTz3q08Qkfr4EN/dX1rBOJuk/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KfcIxAAAAN0AAAAPAAAAAAAAAAAA&#10;AAAAAKECAABkcnMvZG93bnJldi54bWxQSwUGAAAAAAQABAD5AAAAkgMAAAAA&#10;"/>
                <v:shape id="Text Box 472" o:spid="_x0000_s1496" type="#_x0000_t202" style="position:absolute;left:8434;top:4120;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jKT8YA&#10;AADdAAAADwAAAGRycy9kb3ducmV2LnhtbESPQWsCMRSE74X+h/AK3mqiB9tujSKiIAjSdT14fN08&#10;d4Obl3UTdf33TaHQ4zAz3zDTee8acaMuWM8aRkMFgrj0xnKl4VCsX99BhIhssPFMGh4UYD57fppi&#10;Zvydc7rtYyUShEOGGuoY20zKUNbkMAx9S5y8k+8cxiS7SpoO7wnuGjlWaiIdWk4LNba0rKk8769O&#10;w+LI+cpedt9f+Sm3RfGheDs5az146RefICL18T/8194YDWP1NoLfN+kJ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jKT8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3)</w:t>
                        </w:r>
                      </w:p>
                    </w:txbxContent>
                  </v:textbox>
                </v:shape>
                <v:line id="Line 473" o:spid="_x0000_s1497" style="position:absolute;flip:y;visibility:visible;mso-wrap-style:square" from="8444,4351" to="8549,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fM5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a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t8zkxwAAAN0AAAAPAAAAAAAA&#10;AAAAAAAAAKECAABkcnMvZG93bnJldi54bWxQSwUGAAAAAAQABAD5AAAAlQMAAAAA&#10;"/>
                <v:shape id="Text Box 474" o:spid="_x0000_s1498" type="#_x0000_t202" style="position:absolute;left:5649;top:521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xo8YA&#10;AADdAAAADwAAAGRycy9kb3ducmV2LnhtbESPQWsCMRSE74X+h/AKvdWkFtRujSKiIAil6/bQ4+vm&#10;uRvcvKybqOu/bwqCx2FmvmGm89414kxdsJ41vA4UCOLSG8uVhu9i/TIBESKywcYzabhSgPns8WGK&#10;mfEXzum8i5VIEA4ZaqhjbDMpQ1mTwzDwLXHy9r5zGJPsKmk6vCS4a+RQqZF0aDkt1NjSsqbysDs5&#10;DYsfzlf2+Pn7le9zWxTvirejg9bPT/3iA0SkPt7Dt/bGaBiq8Rv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bxo8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3)</w:t>
                        </w:r>
                      </w:p>
                    </w:txbxContent>
                  </v:textbox>
                </v:shape>
                <v:line id="Line 475" o:spid="_x0000_s1499" style="position:absolute;flip:y;visibility:visible;mso-wrap-style:square" from="5977,5038" to="6147,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LxC8cAAADdAAAADwAAAGRycy9kb3ducmV2LnhtbESPQWsCMRSE7wX/Q3hCL1KzFWl1axQp&#10;FDx4UctKb8/N62bZzcs2SXX996Yg9DjMzDfMYtXbVpzJh9qxgudxBoK4dLrmSsHn4eNpBiJEZI2t&#10;Y1JwpQCr5eBhgbl2F97ReR8rkSAcclRgYuxyKUNpyGIYu444ed/OW4xJ+kpqj5cEt62cZNmLtFhz&#10;WjDY0buhstn/WgVyth39+PVp2hTN8Tg3RVl0X1ulHof9+g1EpD7+h+/tjVYwyV6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EvELxwAAAN0AAAAPAAAAAAAA&#10;AAAAAAAAAKECAABkcnMvZG93bnJldi54bWxQSwUGAAAAAAQABAD5AAAAlQMAAAAA&#10;"/>
                <v:shape id="Text Box 476" o:spid="_x0000_s1500" type="#_x0000_t202" style="position:absolute;left:4214;top:4036;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MTMYA&#10;AADdAAAADwAAAGRycy9kb3ducmV2LnhtbESPQWsCMRSE74X+h/AKvdWkQtVujSKiIAil6/bQ4+vm&#10;uRvcvKybqOu/bwqCx2FmvmGm89414kxdsJ41vA4UCOLSG8uVhu9i/TIBESKywcYzabhSgPns8WGK&#10;mfEXzum8i5VIEA4ZaqhjbDMpQ1mTwzDwLXHy9r5zGJPsKmk6vCS4a+RQqZF0aDkt1NjSsqbysDs5&#10;DYsfzlf2+Pn7le9zWxTvirejg9bPT/3iA0SkPt7Dt/bGaBiq8Rv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PMTM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3)</w:t>
                        </w:r>
                      </w:p>
                    </w:txbxContent>
                  </v:textbox>
                </v:shape>
                <v:shape id="Text Box 477" o:spid="_x0000_s1501" type="#_x0000_t202" style="position:absolute;left:2459;top:411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FSO8YA&#10;AADdAAAADwAAAGRycy9kb3ducmV2LnhtbESPQWsCMRSE70L/Q3gFb5roYWtXo0hpoSBI1+2hx9fN&#10;cze4edluUl3/fVMQPA4z8w2z2gyuFWfqg/WsYTZVIIgrbyzXGj7Lt8kCRIjIBlvPpOFKATbrh9EK&#10;c+MvXND5EGuRIBxy1NDE2OVShqohh2HqO+LkHX3vMCbZ19L0eElw18q5Upl0aDktNNjRS0PV6fDr&#10;NGy/uHi1P/vvj+JY2LJ8VrzLTlqPH4ftEkSkId7Dt/a70TBXTx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FSO8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3)</w:t>
                        </w:r>
                      </w:p>
                    </w:txbxContent>
                  </v:textbox>
                </v:shape>
                <v:shape id="Text Box 478" o:spid="_x0000_s1502" type="#_x0000_t202" style="position:absolute;left:6769;top:3946;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33oMYA&#10;AADdAAAADwAAAGRycy9kb3ducmV2LnhtbESPQWsCMRSE7wX/Q3gFbzWpB61bo4goCIXSdT14fN08&#10;d4Obl3UTdfvvm0LB4zAz3zDzZe8acaMuWM8aXkcKBHHpjeVKw6HYvryBCBHZYOOZNPxQgOVi8DTH&#10;zPg753Tbx0okCIcMNdQxtpmUoazJYRj5ljh5J985jEl2lTQd3hPcNXKs1EQ6tJwWamxpXVN53l+d&#10;htWR8429fH5/5afcFsVM8cfkrPXwuV+9g4jUx0f4v70zGsZqOoW/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33oM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4)</w:t>
                        </w:r>
                      </w:p>
                    </w:txbxContent>
                  </v:textbox>
                </v:shape>
                <v:line id="Line 479" o:spid="_x0000_s1503" style="position:absolute;flip:x y;visibility:visible;mso-wrap-style:square" from="7145,4048" to="739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x7aMEAAADdAAAADwAAAGRycy9kb3ducmV2LnhtbERPy4rCMBTdC/5DuIIb0dQqo1SjiODg&#10;ShkfuL0017bY3JQm2s58/WQhuDyc93LdmlK8qHaFZQXjUQSCOLW64EzB5bwbzkE4j6yxtEwKfsnB&#10;etXtLDHRtuEfep18JkIIuwQV5N5XiZQuzcmgG9mKOHB3Wxv0AdaZ1DU2IdyUMo6iL2mw4NCQY0Xb&#10;nNLH6WkUIB/+JvNmTFP5TTcXH46DzfWuVL/XbhYgPLX+I36791pBHM3C3PAmPA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HtowQAAAN0AAAAPAAAAAAAAAAAAAAAA&#10;AKECAABkcnMvZG93bnJldi54bWxQSwUGAAAAAAQABAD5AAAAjwMAAAAA&#10;"/>
                <v:shape id="Text Box 480" o:spid="_x0000_s1504" type="#_x0000_t202" style="position:absolute;left:7314;top:518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7GScYA&#10;AADdAAAADwAAAGRycy9kb3ducmV2LnhtbESPQWsCMRSE7wX/Q3hCbzXRg9bVKCItCIXiuj30+Lp5&#10;7gY3L+sm6vbfG6HQ4zAz3zDLde8acaUuWM8axiMFgrj0xnKl4at4f3kFESKywcYzafilAOvV4GmJ&#10;mfE3zul6iJVIEA4ZaqhjbDMpQ1mTwzDyLXHyjr5zGJPsKmk6vCW4a+REqal0aDkt1NjStqbydLg4&#10;DZtvzt/s+fNnnx9zWxRzxR/Tk9bPw36zABGpj//hv/bOaJio2Rweb9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7GScYAAADdAAAADwAAAAAAAAAAAAAAAACYAgAAZHJz&#10;L2Rvd25yZXYueG1sUEsFBgAAAAAEAAQA9QAAAIsDAAAAAA==&#10;" filled="f" stroked="f">
                  <v:textbox inset="0,0,0,0">
                    <w:txbxContent>
                      <w:p w:rsidR="00F450B9" w:rsidRPr="00D82059" w:rsidRDefault="00F450B9" w:rsidP="00F450B9">
                        <w:pPr>
                          <w:jc w:val="center"/>
                          <w:rPr>
                            <w:rFonts w:cs="Arial"/>
                            <w:b/>
                            <w:bCs/>
                            <w:sz w:val="16"/>
                            <w:szCs w:val="16"/>
                          </w:rPr>
                        </w:pPr>
                        <w:r>
                          <w:rPr>
                            <w:rFonts w:cs="Arial"/>
                            <w:b/>
                            <w:bCs/>
                            <w:sz w:val="16"/>
                            <w:szCs w:val="16"/>
                          </w:rPr>
                          <w:t>(a)</w:t>
                        </w:r>
                      </w:p>
                    </w:txbxContent>
                  </v:textbox>
                </v:shape>
                <v:shape id="Text Box 481" o:spid="_x0000_s1505" type="#_x0000_t202" style="position:absolute;left:8029;top:5194;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f88IA&#10;AADdAAAADwAAAGRycy9kb3ducmV2LnhtbERPz2vCMBS+D/wfwhN2WxM9iHZGEXEwGAxrd9jxrXm2&#10;wealNpnW/94cBI8f3+/lenCtuFAfrGcNk0yBIK68sVxr+Ck/3uYgQkQ22HomDTcKsF6NXpaYG3/l&#10;gi6HWIsUwiFHDU2MXS5lqBpyGDLfESfu6HuHMcG+lqbHawp3rZwqNZMOLaeGBjvaNlSdDv9Ow+aX&#10;i509f//ti2Nhy3Kh+Gt20vp1PGzeQUQa4lP8cH8aDVM1T/v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IR/zwgAAAN0AAAAPAAAAAAAAAAAAAAAAAJgCAABkcnMvZG93&#10;bnJldi54bWxQSwUGAAAAAAQABAD1AAAAhwMAAAAA&#10;" filled="f" stroked="f">
                  <v:textbox inset="0,0,0,0">
                    <w:txbxContent>
                      <w:p w:rsidR="00F450B9" w:rsidRPr="00D82059" w:rsidRDefault="00F450B9" w:rsidP="00F450B9">
                        <w:pPr>
                          <w:jc w:val="center"/>
                          <w:rPr>
                            <w:rFonts w:cs="Arial"/>
                            <w:b/>
                            <w:bCs/>
                            <w:sz w:val="16"/>
                            <w:szCs w:val="16"/>
                          </w:rPr>
                        </w:pPr>
                        <w:r>
                          <w:rPr>
                            <w:rFonts w:cs="Arial"/>
                            <w:b/>
                            <w:bCs/>
                            <w:sz w:val="16"/>
                            <w:szCs w:val="16"/>
                          </w:rPr>
                          <w:t>(b)</w:t>
                        </w:r>
                      </w:p>
                    </w:txbxContent>
                  </v:textbox>
                </v:shape>
                <v:rect id="Rectangle 482" o:spid="_x0000_s1506" style="position:absolute;left:5706;top:4290;width:142;height:57;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8cMQA&#10;AADdAAAADwAAAGRycy9kb3ducmV2LnhtbESPT2sCMRTE7wW/Q3hCbzWrwqKrUUQoKD35B9rjI3nu&#10;rm5ewiZ1t9++EQSPw8xvhlmue9uIO7WhdqxgPMpAEGtnai4VnE+fHzMQISIbbByTgj8KsF4N3pZY&#10;GNfxge7HWIpUwqFABVWMvpAy6IoshpHzxMm7uNZiTLItpWmxS+W2kZMsy6XFmtNChZ62Fenb8dcq&#10;mHT5+ftr7uf53pdGn7TbX6c/Sr0P+80CRKQ+vsJPemcSl83G8Hi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hvHDEAAAA3QAAAA8AAAAAAAAAAAAAAAAAmAIAAGRycy9k&#10;b3ducmV2LnhtbFBLBQYAAAAABAAEAPUAAACJAwAAAAA=&#10;" stroked="f"/>
                <v:rect id="Rectangle 483" o:spid="_x0000_s1507" style="position:absolute;left:6006;top:4326;width:142;height:57;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bnMcA&#10;AADdAAAADwAAAGRycy9kb3ducmV2LnhtbESPQWvCQBSE70L/w/IKvUjdGKhIzEZKMW0PPVjrQW+P&#10;7DNZzL4N2TWm/74rCD0OM/MNk69H24qBem8cK5jPEhDEldOGawX7n/J5CcIHZI2tY1LwSx7WxcMk&#10;x0y7K3/TsAu1iBD2GSpoQugyKX3VkEU/cx1x9E6utxii7Gupe7xGuG1lmiQLadFwXGiwo7eGqvPu&#10;YhUcTHk87N32y6Tj+0dpy8vLsJkq9fQ4vq5ABBrDf/je/tQK0mSZwu1NfAKy+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QW5zHAAAA3QAAAA8AAAAAAAAAAAAAAAAAmAIAAGRy&#10;cy9kb3ducmV2LnhtbFBLBQYAAAAABAAEAPUAAACMAwAAAAA=&#10;" stroked="f"/>
                <v:rect id="Rectangle 484" o:spid="_x0000_s1508" style="position:absolute;left:6527;top:4155;width:142;height:57;rotation:-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wsUA&#10;AADdAAAADwAAAGRycy9kb3ducmV2LnhtbESPT4vCMBTE74LfITzBm6ZWWKVrlFUQPQiLf0CPb5tn&#10;W7Z5KU1q67ffLAgeh5nfDLNYdaYUD6pdYVnBZByBIE6tLjhTcDlvR3MQziNrLC2Tgic5WC37vQUm&#10;2rZ8pMfJZyKUsEtQQe59lUjp0pwMurGtiIN3t7VBH2SdSV1jG8pNKeMo+pAGCw4LOVa0ySn9PTVG&#10;QVw1s/bmdo3rfsqDud3X39f4qNRw0H19gvDU+Xf4Re914KL5FP7f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5vCxQAAAN0AAAAPAAAAAAAAAAAAAAAAAJgCAABkcnMv&#10;ZG93bnJldi54bWxQSwUGAAAAAAQABAD1AAAAigMAAAAA&#10;" stroked="f"/>
                <v:line id="Line 485" o:spid="_x0000_s1509" style="position:absolute;flip:y;visibility:visible;mso-wrap-style:square" from="6630,4070" to="680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BLMcAAADdAAAADwAAAGRycy9kb3ducmV2LnhtbESPQWsCMRSE74X+h/AKvRTNVqRsV6NI&#10;odCDF62s9PbcPDfLbl62Sarbf28EweMwM98w8+VgO3EiHxrHCl7HGQjiyumGawW7789RDiJEZI2d&#10;Y1LwTwGWi8eHORbanXlDp22sRYJwKFCBibEvpAyVIYth7Hri5B2dtxiT9LXUHs8Jbjs5ybI3abHh&#10;tGCwpw9DVbv9swpkvn759avDtC3b/f7dlFXZ/6yVen4aVjMQkYZ4D9/aX1rBJMuncH2Tn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x4EsxwAAAN0AAAAPAAAAAAAA&#10;AAAAAAAAAKECAABkcnMvZG93bnJldi54bWxQSwUGAAAAAAQABAD5AAAAlQMAAAAA&#10;"/>
                <v:shape id="Text Box 486" o:spid="_x0000_s1510" type="#_x0000_t202" style="position:absolute;left:9923;top:457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8a8UA&#10;AADdAAAADwAAAGRycy9kb3ducmV2LnhtbESPQWsCMRSE70L/Q3gFb5pUUOzWKFIqCIK4bg89vm6e&#10;u8HNy3YTdf33plDocZiZb5jFqneNuFIXrGcNL2MFgrj0xnKl4bPYjOYgQkQ22HgmDXcKsFo+DRaY&#10;GX/jnK7HWIkE4ZChhjrGNpMylDU5DGPfEifv5DuHMcmukqbDW4K7Rk6UmkmHltNCjS2911Sejxen&#10;Yf3F+Yf92X8f8lNui+JV8W521nr43K/fQETq43/4r701GiZqPo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VrxrxQAAAN0AAAAPAAAAAAAAAAAAAAAAAJgCAABkcnMv&#10;ZG93bnJldi54bWxQSwUGAAAAAAQABAD1AAAAigMAAAAA&#10;" filled="f" stroked="f">
                  <v:textbox inset="0,0,0,0">
                    <w:txbxContent>
                      <w:p w:rsidR="00F450B9" w:rsidRPr="00D82059" w:rsidRDefault="00F450B9" w:rsidP="00F450B9">
                        <w:pPr>
                          <w:jc w:val="center"/>
                          <w:rPr>
                            <w:rFonts w:cs="Arial"/>
                            <w:b/>
                            <w:bCs/>
                            <w:sz w:val="16"/>
                            <w:szCs w:val="16"/>
                          </w:rPr>
                        </w:pPr>
                        <w:r>
                          <w:rPr>
                            <w:rFonts w:cs="Arial"/>
                            <w:b/>
                            <w:bCs/>
                            <w:sz w:val="16"/>
                            <w:szCs w:val="16"/>
                          </w:rPr>
                          <w:t>(3)</w:t>
                        </w:r>
                      </w:p>
                    </w:txbxContent>
                  </v:textbox>
                </v:shape>
                <v:shape id="AutoShape 487" o:spid="_x0000_s1511" type="#_x0000_t5" style="position:absolute;left:9366;top:5400;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6xBMQA&#10;AADdAAAADwAAAGRycy9kb3ducmV2LnhtbESPQYvCMBSE7wv+h/AEb2uih1aqUUQQBHcP2/UHPJpn&#10;W2xeQhNt3V9vFhb2OMzMN8xmN9pOPKgPrWMNi7kCQVw503Kt4fJ9fF+BCBHZYOeYNDwpwG47edtg&#10;YdzAX/QoYy0ShEOBGpoYfSFlqBqyGObOEyfv6nqLMcm+lqbHIcFtJ5dKZdJiy2mhQU+Hhqpbebca&#10;yph/fgz+Ik+5P2bPMOThR521nk3H/RpEpDH+h//aJ6NhqVYZ/L5JT0B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QTEAAAA3QAAAA8AAAAAAAAAAAAAAAAAmAIAAGRycy9k&#10;b3ducmV2LnhtbFBLBQYAAAAABAAEAPUAAACJAwAAAAA=&#10;" fillcolor="black"/>
                <v:rect id="Rectangle 488" o:spid="_x0000_s1512" style="position:absolute;left:6218;top:5121;width:8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MoP8IA&#10;AADdAAAADwAAAGRycy9kb3ducmV2LnhtbESPQYvCMBSE7wv+h/AEb2taDyrVKCoouidXBa+P5tkW&#10;m5eSRFv//UYQ9jjMzDfMfNmZWjzJ+cqygnSYgCDOra64UHA5b7+nIHxA1lhbJgUv8rBc9L7mmGnb&#10;8i89T6EQEcI+QwVlCE0mpc9LMuiHtiGO3s06gyFKV0jtsI1wU8tRkoylwYrjQokNbUrK76eHUbDG&#10;n9SeK6wvB9dem+PO0D3dKTXod6sZiEBd+A9/2nutYJRMJ/B+E5+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gyg/wgAAAN0AAAAPAAAAAAAAAAAAAAAAAJgCAABkcnMvZG93&#10;bnJldi54bWxQSwUGAAAAAAQABAD1AAAAhwMAAAAA&#10;" fillcolor="#777" stroked="f">
                  <v:fill color2="#5f5f5f" rotate="t" focus="100%" type="gradient"/>
                </v:rect>
              </v:group>
            </w:pict>
          </mc:Fallback>
        </mc:AlternateContent>
      </w:r>
      <w:r w:rsidRPr="00A3081D">
        <w:rPr>
          <w:rFonts w:ascii="Times New Roman" w:hAnsi="Times New Roman"/>
          <w:noProof/>
          <w:sz w:val="24"/>
          <w:szCs w:val="24"/>
          <w:lang w:val="en-US" w:eastAsia="en-US"/>
        </w:rPr>
        <mc:AlternateContent>
          <mc:Choice Requires="wps">
            <w:drawing>
              <wp:anchor distT="0" distB="0" distL="114299" distR="114299" simplePos="0" relativeHeight="251685888" behindDoc="0" locked="0" layoutInCell="1" allowOverlap="1" wp14:anchorId="685176F5" wp14:editId="184D72E4">
                <wp:simplePos x="0" y="0"/>
                <wp:positionH relativeFrom="column">
                  <wp:posOffset>5739764</wp:posOffset>
                </wp:positionH>
                <wp:positionV relativeFrom="paragraph">
                  <wp:posOffset>601980</wp:posOffset>
                </wp:positionV>
                <wp:extent cx="0" cy="186055"/>
                <wp:effectExtent l="0" t="0" r="0" b="0"/>
                <wp:wrapNone/>
                <wp:docPr id="644" name="Straight Arrow Connector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05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44" o:spid="_x0000_s1026" type="#_x0000_t32" style="position:absolute;margin-left:451.95pt;margin-top:47.4pt;width:0;height:14.6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" stroked="f">
                <v:stroke endarrow="block"/>
              </v:shape>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86912" behindDoc="0" locked="0" layoutInCell="1" allowOverlap="1" wp14:anchorId="6E3D5F28" wp14:editId="43786290">
                <wp:simplePos x="0" y="0"/>
                <wp:positionH relativeFrom="column">
                  <wp:posOffset>5097780</wp:posOffset>
                </wp:positionH>
                <wp:positionV relativeFrom="paragraph">
                  <wp:posOffset>483870</wp:posOffset>
                </wp:positionV>
                <wp:extent cx="3810" cy="282575"/>
                <wp:effectExtent l="95250" t="38100" r="72390" b="22225"/>
                <wp:wrapNone/>
                <wp:docPr id="643" name="Straight Arrow Connector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282575"/>
                        </a:xfrm>
                        <a:prstGeom prst="straightConnector1">
                          <a:avLst/>
                        </a:prstGeom>
                        <a:noFill/>
                        <a:ln w="19050">
                          <a:solidFill>
                            <a:srgbClr val="FFFFFF"/>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3" o:spid="_x0000_s1026" type="#_x0000_t32" style="position:absolute;margin-left:401.4pt;margin-top:38.1pt;width:.3pt;height:22.2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" strokecolor="white" strokeweight="1.5pt">
                <v:stroke startarrow="open"/>
              </v:shape>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87936" behindDoc="0" locked="0" layoutInCell="1" allowOverlap="1" wp14:anchorId="7C6A10D7" wp14:editId="0C1502D7">
                <wp:simplePos x="0" y="0"/>
                <wp:positionH relativeFrom="column">
                  <wp:posOffset>404495</wp:posOffset>
                </wp:positionH>
                <wp:positionV relativeFrom="paragraph">
                  <wp:posOffset>1157605</wp:posOffset>
                </wp:positionV>
                <wp:extent cx="517525" cy="386080"/>
                <wp:effectExtent l="0" t="0" r="0" b="0"/>
                <wp:wrapNone/>
                <wp:docPr id="642"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Default="00F450B9" w:rsidP="00F450B9">
                            <w:pPr>
                              <w:rPr>
                                <w:b/>
                                <w:sz w:val="20"/>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42" o:spid="_x0000_s1513" type="#_x0000_t202" style="position:absolute;left:0;text-align:left;margin-left:31.85pt;margin-top:91.15pt;width:40.75pt;height:30.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4pRuwIAAMQ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" filled="f" stroked="f">
                <v:textbox style="mso-fit-shape-to-text:t">
                  <w:txbxContent>
                    <w:p w:rsidR="00F450B9" w:rsidRDefault="00F450B9" w:rsidP="00F450B9">
                      <w:pPr>
                        <w:rPr>
                          <w:b/>
                          <w:sz w:val="20"/>
                        </w:rPr>
                      </w:pPr>
                    </w:p>
                  </w:txbxContent>
                </v:textbox>
              </v:shape>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88960" behindDoc="0" locked="0" layoutInCell="1" allowOverlap="1" wp14:anchorId="1D1AB9D0" wp14:editId="255733E2">
                <wp:simplePos x="0" y="0"/>
                <wp:positionH relativeFrom="column">
                  <wp:posOffset>1803400</wp:posOffset>
                </wp:positionH>
                <wp:positionV relativeFrom="paragraph">
                  <wp:posOffset>1202690</wp:posOffset>
                </wp:positionV>
                <wp:extent cx="517525" cy="369570"/>
                <wp:effectExtent l="0" t="0" r="0" b="0"/>
                <wp:wrapNone/>
                <wp:docPr id="64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Default="00F450B9" w:rsidP="00F450B9">
                            <w:pPr>
                              <w:rPr>
                                <w:b/>
                                <w:sz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41" o:spid="_x0000_s1514" type="#_x0000_t202" style="position:absolute;left:0;text-align:left;margin-left:142pt;margin-top:94.7pt;width:40.75pt;height:29.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" filled="f" stroked="f">
                <v:textbox style="mso-fit-shape-to-text:t">
                  <w:txbxContent>
                    <w:p w:rsidR="00F450B9" w:rsidRDefault="00F450B9" w:rsidP="00F450B9">
                      <w:pPr>
                        <w:rPr>
                          <w:b/>
                          <w:sz w:val="18"/>
                        </w:rPr>
                      </w:pPr>
                    </w:p>
                  </w:txbxContent>
                </v:textbox>
              </v:shape>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91008" behindDoc="0" locked="0" layoutInCell="1" allowOverlap="1" wp14:anchorId="1D6E3E58" wp14:editId="295A7642">
                <wp:simplePos x="0" y="0"/>
                <wp:positionH relativeFrom="column">
                  <wp:posOffset>5722620</wp:posOffset>
                </wp:positionH>
                <wp:positionV relativeFrom="paragraph">
                  <wp:posOffset>852170</wp:posOffset>
                </wp:positionV>
                <wp:extent cx="59055" cy="55880"/>
                <wp:effectExtent l="0" t="0" r="0" b="1270"/>
                <wp:wrapNone/>
                <wp:docPr id="2088" name="Oval 2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5588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88" o:spid="_x0000_s1026" style="position:absolute;margin-left:450.6pt;margin-top:67.1pt;width:4.65pt;height:4.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" stroked="f"/>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92032" behindDoc="0" locked="0" layoutInCell="1" allowOverlap="1" wp14:anchorId="0E7795F9" wp14:editId="1CC13CB0">
                <wp:simplePos x="0" y="0"/>
                <wp:positionH relativeFrom="column">
                  <wp:posOffset>6160135</wp:posOffset>
                </wp:positionH>
                <wp:positionV relativeFrom="paragraph">
                  <wp:posOffset>835025</wp:posOffset>
                </wp:positionV>
                <wp:extent cx="59055" cy="55245"/>
                <wp:effectExtent l="0" t="0" r="0" b="1905"/>
                <wp:wrapNone/>
                <wp:docPr id="2089" name="Oval 2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5524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89" o:spid="_x0000_s1026" style="position:absolute;margin-left:485.05pt;margin-top:65.75pt;width:4.65pt;height:4.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" stroked="f"/>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93056" behindDoc="0" locked="0" layoutInCell="1" allowOverlap="1" wp14:anchorId="3C41ED80" wp14:editId="48411EDE">
                <wp:simplePos x="0" y="0"/>
                <wp:positionH relativeFrom="column">
                  <wp:posOffset>5950585</wp:posOffset>
                </wp:positionH>
                <wp:positionV relativeFrom="paragraph">
                  <wp:posOffset>829945</wp:posOffset>
                </wp:positionV>
                <wp:extent cx="69850" cy="55245"/>
                <wp:effectExtent l="0" t="0" r="6350" b="1905"/>
                <wp:wrapNone/>
                <wp:docPr id="2090" name="Rectangle 2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0" cy="55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0" o:spid="_x0000_s1026" style="position:absolute;margin-left:468.55pt;margin-top:65.35pt;width:5.5pt;height:4.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" stroked="f"/>
            </w:pict>
          </mc:Fallback>
        </mc:AlternateContent>
      </w:r>
      <w:r w:rsidRPr="00A3081D">
        <w:rPr>
          <w:rFonts w:ascii="Times New Roman" w:hAnsi="Times New Roman"/>
          <w:noProof/>
          <w:sz w:val="24"/>
          <w:szCs w:val="24"/>
          <w:lang w:val="en-US" w:eastAsia="en-US"/>
        </w:rPr>
        <mc:AlternateContent>
          <mc:Choice Requires="wps">
            <w:drawing>
              <wp:anchor distT="0" distB="0" distL="114300" distR="114300" simplePos="0" relativeHeight="251694080" behindDoc="0" locked="0" layoutInCell="1" allowOverlap="1" wp14:anchorId="0549FC8D" wp14:editId="026A4ECB">
                <wp:simplePos x="0" y="0"/>
                <wp:positionH relativeFrom="column">
                  <wp:posOffset>4293235</wp:posOffset>
                </wp:positionH>
                <wp:positionV relativeFrom="paragraph">
                  <wp:posOffset>701675</wp:posOffset>
                </wp:positionV>
                <wp:extent cx="45085" cy="45720"/>
                <wp:effectExtent l="0" t="0" r="0" b="0"/>
                <wp:wrapNone/>
                <wp:docPr id="2091" name="Oval 2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720"/>
                        </a:xfrm>
                        <a:prstGeom prst="ellipse">
                          <a:avLst/>
                        </a:pr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91" o:spid="_x0000_s1026" style="position:absolute;margin-left:338.05pt;margin-top:55.25pt;width:3.55pt;height:3.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" fillcolor="#272727" stroked="f"/>
            </w:pict>
          </mc:Fallback>
        </mc:AlternateContent>
      </w:r>
    </w:p>
    <w:p w:rsidR="00F450B9" w:rsidRPr="00A3081D" w:rsidRDefault="00F450B9" w:rsidP="00903BF2">
      <w:pPr>
        <w:tabs>
          <w:tab w:val="left" w:pos="-2802"/>
        </w:tabs>
        <w:spacing w:after="60" w:line="240" w:lineRule="auto"/>
        <w:jc w:val="both"/>
        <w:rPr>
          <w:rFonts w:ascii="Times New Roman" w:hAnsi="Times New Roman"/>
          <w:sz w:val="24"/>
          <w:szCs w:val="24"/>
          <w:lang w:val="pt-BR"/>
        </w:rPr>
      </w:pPr>
      <w:r w:rsidRPr="00A3081D">
        <w:rPr>
          <w:rFonts w:ascii="Times New Roman" w:hAnsi="Times New Roman"/>
          <w:noProof/>
          <w:sz w:val="24"/>
          <w:szCs w:val="24"/>
          <w:lang w:val="en-US" w:eastAsia="en-US"/>
        </w:rPr>
        <mc:AlternateContent>
          <mc:Choice Requires="wps">
            <w:drawing>
              <wp:anchor distT="0" distB="0" distL="114300" distR="114300" simplePos="0" relativeHeight="251689984" behindDoc="0" locked="0" layoutInCell="1" allowOverlap="1" wp14:anchorId="435D839C" wp14:editId="758EC48C">
                <wp:simplePos x="0" y="0"/>
                <wp:positionH relativeFrom="column">
                  <wp:posOffset>4500880</wp:posOffset>
                </wp:positionH>
                <wp:positionV relativeFrom="paragraph">
                  <wp:posOffset>156210</wp:posOffset>
                </wp:positionV>
                <wp:extent cx="517525" cy="386080"/>
                <wp:effectExtent l="0" t="0" r="0"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0B9" w:rsidRDefault="00F450B9" w:rsidP="00F450B9">
                            <w:pPr>
                              <w:rPr>
                                <w:b/>
                                <w:sz w:val="20"/>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39" o:spid="_x0000_s1515" type="#_x0000_t202" style="position:absolute;left:0;text-align:left;margin-left:354.4pt;margin-top:12.3pt;width:40.75pt;height:30.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OkjuwIAAMQ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" filled="f" stroked="f">
                <v:textbox style="mso-fit-shape-to-text:t">
                  <w:txbxContent>
                    <w:p w:rsidR="00F450B9" w:rsidRDefault="00F450B9" w:rsidP="00F450B9">
                      <w:pPr>
                        <w:rPr>
                          <w:b/>
                          <w:sz w:val="20"/>
                        </w:rPr>
                      </w:pPr>
                    </w:p>
                  </w:txbxContent>
                </v:textbox>
              </v:shape>
            </w:pict>
          </mc:Fallback>
        </mc:AlternateContent>
      </w:r>
      <w:r w:rsidRPr="00A3081D">
        <w:rPr>
          <w:rFonts w:ascii="Times New Roman" w:hAnsi="Times New Roman"/>
          <w:sz w:val="24"/>
          <w:szCs w:val="24"/>
          <w:lang w:val="pt-BR"/>
        </w:rPr>
        <w:tab/>
      </w:r>
    </w:p>
    <w:p w:rsidR="00F450B9" w:rsidRPr="00A3081D" w:rsidRDefault="00F450B9" w:rsidP="00903BF2">
      <w:pPr>
        <w:tabs>
          <w:tab w:val="left" w:pos="284"/>
        </w:tabs>
        <w:spacing w:after="60" w:line="240" w:lineRule="auto"/>
        <w:jc w:val="both"/>
        <w:rPr>
          <w:rFonts w:ascii="Times New Roman" w:hAnsi="Times New Roman"/>
          <w:sz w:val="24"/>
          <w:szCs w:val="24"/>
          <w:lang w:val="pt-BR"/>
        </w:rPr>
      </w:pPr>
    </w:p>
    <w:p w:rsidR="00F450B9" w:rsidRPr="00A3081D" w:rsidRDefault="00F450B9" w:rsidP="00903BF2">
      <w:pPr>
        <w:tabs>
          <w:tab w:val="left" w:pos="284"/>
        </w:tabs>
        <w:spacing w:after="60" w:line="240" w:lineRule="auto"/>
        <w:jc w:val="both"/>
        <w:rPr>
          <w:rFonts w:ascii="Times New Roman" w:hAnsi="Times New Roman"/>
          <w:sz w:val="24"/>
          <w:szCs w:val="24"/>
          <w:lang w:val="pt-BR"/>
        </w:rPr>
      </w:pPr>
    </w:p>
    <w:p w:rsidR="00F450B9" w:rsidRPr="00A3081D" w:rsidRDefault="00F450B9" w:rsidP="00903BF2">
      <w:pPr>
        <w:tabs>
          <w:tab w:val="left" w:pos="284"/>
        </w:tabs>
        <w:spacing w:after="60" w:line="240" w:lineRule="auto"/>
        <w:jc w:val="both"/>
        <w:rPr>
          <w:rFonts w:ascii="Times New Roman" w:hAnsi="Times New Roman"/>
          <w:sz w:val="24"/>
          <w:szCs w:val="24"/>
          <w:lang w:val="pt-BR"/>
        </w:rPr>
      </w:pPr>
    </w:p>
    <w:p w:rsidR="00F450B9" w:rsidRPr="00A3081D" w:rsidRDefault="00F450B9" w:rsidP="00903BF2">
      <w:pPr>
        <w:widowControl w:val="0"/>
        <w:tabs>
          <w:tab w:val="left" w:pos="480"/>
        </w:tabs>
        <w:spacing w:after="60" w:line="240" w:lineRule="auto"/>
        <w:jc w:val="both"/>
        <w:rPr>
          <w:rFonts w:ascii="Times New Roman" w:hAnsi="Times New Roman"/>
          <w:spacing w:val="-6"/>
          <w:sz w:val="24"/>
          <w:szCs w:val="24"/>
          <w:lang w:val="pt-BR"/>
        </w:rPr>
      </w:pPr>
    </w:p>
    <w:p w:rsidR="00F450B9" w:rsidRPr="00A3081D" w:rsidRDefault="00F450B9" w:rsidP="00903BF2">
      <w:pPr>
        <w:widowControl w:val="0"/>
        <w:tabs>
          <w:tab w:val="left" w:pos="480"/>
        </w:tabs>
        <w:spacing w:after="60" w:line="240" w:lineRule="auto"/>
        <w:jc w:val="both"/>
        <w:rPr>
          <w:rFonts w:ascii="Times New Roman" w:hAnsi="Times New Roman"/>
          <w:spacing w:val="-6"/>
          <w:sz w:val="24"/>
          <w:szCs w:val="24"/>
          <w:lang w:val="pt-BR"/>
        </w:rPr>
      </w:pPr>
    </w:p>
    <w:p w:rsidR="00F450B9" w:rsidRPr="00A3081D" w:rsidRDefault="00F450B9" w:rsidP="00903BF2">
      <w:pPr>
        <w:widowControl w:val="0"/>
        <w:tabs>
          <w:tab w:val="left" w:pos="480"/>
        </w:tabs>
        <w:spacing w:after="60" w:line="240" w:lineRule="auto"/>
        <w:jc w:val="both"/>
        <w:rPr>
          <w:rFonts w:ascii="Times New Roman" w:hAnsi="Times New Roman"/>
          <w:sz w:val="24"/>
          <w:szCs w:val="24"/>
        </w:rPr>
      </w:pPr>
      <w:r w:rsidRPr="00A3081D">
        <w:rPr>
          <w:rFonts w:ascii="Times New Roman" w:hAnsi="Times New Roman"/>
          <w:spacing w:val="-6"/>
          <w:sz w:val="24"/>
          <w:szCs w:val="24"/>
          <w:lang w:val="pt-BR"/>
        </w:rPr>
        <w:tab/>
        <w:t xml:space="preserve">Gọi tên các phân tử, chất tương ứng được kí hiệu (1), (2), (3) và (4) ở các hình trên. </w:t>
      </w:r>
      <w:r w:rsidRPr="00A3081D">
        <w:rPr>
          <w:rFonts w:ascii="Times New Roman" w:hAnsi="Times New Roman"/>
          <w:sz w:val="24"/>
          <w:szCs w:val="24"/>
          <w:lang w:val="pt-BR"/>
        </w:rPr>
        <w:t xml:space="preserve">Trong quá trình trao đổi chất qua màng, các chất đi qua màng ở hình D phải có đặc điểm gì? </w:t>
      </w:r>
    </w:p>
    <w:p w:rsidR="00F450B9" w:rsidRPr="00A3081D" w:rsidRDefault="00F450B9" w:rsidP="00903BF2">
      <w:pPr>
        <w:tabs>
          <w:tab w:val="left" w:pos="8222"/>
          <w:tab w:val="left" w:pos="9072"/>
        </w:tabs>
        <w:spacing w:after="60" w:line="240" w:lineRule="auto"/>
        <w:ind w:firstLine="709"/>
        <w:jc w:val="both"/>
        <w:rPr>
          <w:rFonts w:ascii="Times New Roman" w:hAnsi="Times New Roman"/>
          <w:sz w:val="24"/>
          <w:szCs w:val="24"/>
        </w:rPr>
      </w:pPr>
      <w:r w:rsidRPr="00A3081D">
        <w:rPr>
          <w:rFonts w:ascii="Times New Roman" w:hAnsi="Times New Roman"/>
          <w:sz w:val="24"/>
          <w:szCs w:val="24"/>
          <w:lang w:val="en-US"/>
        </w:rPr>
        <w:t>b</w:t>
      </w:r>
      <w:r w:rsidRPr="00A3081D">
        <w:rPr>
          <w:rFonts w:ascii="Times New Roman" w:hAnsi="Times New Roman"/>
          <w:sz w:val="24"/>
          <w:szCs w:val="24"/>
        </w:rPr>
        <w:t>. Ở sinh vật nhân thực, cho các phân tử</w:t>
      </w:r>
      <w:r w:rsidR="00C70202">
        <w:rPr>
          <w:rFonts w:ascii="Times New Roman" w:hAnsi="Times New Roman"/>
          <w:sz w:val="24"/>
          <w:szCs w:val="24"/>
          <w:lang w:val="en-US"/>
        </w:rPr>
        <w:t>,</w:t>
      </w:r>
      <w:r w:rsidRPr="00A3081D">
        <w:rPr>
          <w:rFonts w:ascii="Times New Roman" w:hAnsi="Times New Roman"/>
          <w:sz w:val="24"/>
          <w:szCs w:val="24"/>
        </w:rPr>
        <w:t xml:space="preserve"> chất sau đây: </w:t>
      </w:r>
    </w:p>
    <w:p w:rsidR="00F450B9" w:rsidRPr="00A3081D" w:rsidRDefault="00F450B9" w:rsidP="00903BF2">
      <w:pPr>
        <w:tabs>
          <w:tab w:val="left" w:pos="284"/>
        </w:tabs>
        <w:spacing w:after="60" w:line="240" w:lineRule="auto"/>
        <w:jc w:val="both"/>
        <w:rPr>
          <w:rFonts w:ascii="Times New Roman" w:hAnsi="Times New Roman"/>
          <w:sz w:val="24"/>
          <w:szCs w:val="24"/>
          <w:lang w:val="en-US"/>
        </w:rPr>
      </w:pPr>
      <w:r w:rsidRPr="00A3081D">
        <w:rPr>
          <w:rFonts w:ascii="Times New Roman" w:hAnsi="Times New Roman"/>
          <w:sz w:val="24"/>
          <w:szCs w:val="24"/>
        </w:rPr>
        <w:t xml:space="preserve">   </w:t>
      </w:r>
      <w:r w:rsidRPr="00A3081D">
        <w:rPr>
          <w:rFonts w:ascii="Times New Roman" w:hAnsi="Times New Roman"/>
          <w:sz w:val="24"/>
          <w:szCs w:val="24"/>
        </w:rPr>
        <w:tab/>
      </w:r>
      <w:r w:rsidRPr="00A3081D">
        <w:rPr>
          <w:rFonts w:ascii="Times New Roman" w:hAnsi="Times New Roman"/>
          <w:sz w:val="24"/>
          <w:szCs w:val="24"/>
          <w:lang w:val="en-US"/>
        </w:rPr>
        <w:tab/>
      </w:r>
      <w:r w:rsidRPr="00A3081D">
        <w:rPr>
          <w:rFonts w:ascii="Times New Roman" w:hAnsi="Times New Roman"/>
          <w:sz w:val="24"/>
          <w:szCs w:val="24"/>
        </w:rPr>
        <w:t xml:space="preserve">(1) </w:t>
      </w:r>
      <w:r w:rsidRPr="00A3081D">
        <w:rPr>
          <w:rFonts w:ascii="Times New Roman" w:hAnsi="Times New Roman"/>
          <w:sz w:val="24"/>
          <w:szCs w:val="24"/>
          <w:lang w:val="en-US"/>
        </w:rPr>
        <w:t>m</w:t>
      </w:r>
      <w:r w:rsidRPr="00A3081D">
        <w:rPr>
          <w:rFonts w:ascii="Times New Roman" w:hAnsi="Times New Roman"/>
          <w:sz w:val="24"/>
          <w:szCs w:val="24"/>
        </w:rPr>
        <w:t>ARN</w:t>
      </w:r>
      <w:r w:rsidRPr="00A3081D">
        <w:rPr>
          <w:rFonts w:ascii="Times New Roman" w:hAnsi="Times New Roman"/>
          <w:sz w:val="24"/>
          <w:szCs w:val="24"/>
          <w:lang w:val="en-US"/>
        </w:rPr>
        <w:t>.</w:t>
      </w:r>
      <w:r w:rsidRPr="00A3081D">
        <w:rPr>
          <w:rFonts w:ascii="Times New Roman" w:hAnsi="Times New Roman"/>
          <w:sz w:val="24"/>
          <w:szCs w:val="24"/>
        </w:rPr>
        <w:t xml:space="preserve">                     (2) Protein histone</w:t>
      </w:r>
      <w:r w:rsidRPr="00A3081D">
        <w:rPr>
          <w:rFonts w:ascii="Times New Roman" w:hAnsi="Times New Roman"/>
          <w:sz w:val="24"/>
          <w:szCs w:val="24"/>
          <w:lang w:val="en-US"/>
        </w:rPr>
        <w:t>.</w:t>
      </w:r>
      <w:r w:rsidRPr="00A3081D">
        <w:rPr>
          <w:rFonts w:ascii="Times New Roman" w:hAnsi="Times New Roman"/>
          <w:sz w:val="24"/>
          <w:szCs w:val="24"/>
        </w:rPr>
        <w:t xml:space="preserve"> </w:t>
      </w:r>
      <w:r w:rsidRPr="00A3081D">
        <w:rPr>
          <w:rFonts w:ascii="Times New Roman" w:hAnsi="Times New Roman"/>
          <w:sz w:val="24"/>
          <w:szCs w:val="24"/>
          <w:lang w:val="en-US"/>
        </w:rPr>
        <w:t xml:space="preserve">        </w:t>
      </w:r>
    </w:p>
    <w:p w:rsidR="00F450B9" w:rsidRPr="00A3081D" w:rsidRDefault="00F450B9" w:rsidP="00903BF2">
      <w:pPr>
        <w:tabs>
          <w:tab w:val="left" w:pos="284"/>
          <w:tab w:val="left" w:pos="567"/>
        </w:tabs>
        <w:spacing w:after="60" w:line="240" w:lineRule="auto"/>
        <w:jc w:val="both"/>
        <w:rPr>
          <w:rFonts w:ascii="Times New Roman" w:hAnsi="Times New Roman"/>
          <w:sz w:val="24"/>
          <w:szCs w:val="24"/>
          <w:lang w:val="en-US"/>
        </w:rPr>
      </w:pPr>
      <w:r w:rsidRPr="00A3081D">
        <w:rPr>
          <w:rFonts w:ascii="Times New Roman" w:hAnsi="Times New Roman"/>
          <w:sz w:val="24"/>
          <w:szCs w:val="24"/>
          <w:lang w:val="en-US"/>
        </w:rPr>
        <w:tab/>
      </w:r>
      <w:r w:rsidRPr="00A3081D">
        <w:rPr>
          <w:rFonts w:ascii="Times New Roman" w:hAnsi="Times New Roman"/>
          <w:sz w:val="24"/>
          <w:szCs w:val="24"/>
          <w:lang w:val="en-US"/>
        </w:rPr>
        <w:tab/>
      </w:r>
      <w:r w:rsidRPr="00A3081D">
        <w:rPr>
          <w:rFonts w:ascii="Times New Roman" w:hAnsi="Times New Roman"/>
          <w:sz w:val="24"/>
          <w:szCs w:val="24"/>
          <w:lang w:val="en-US"/>
        </w:rPr>
        <w:tab/>
      </w:r>
      <w:r w:rsidRPr="00A3081D">
        <w:rPr>
          <w:rFonts w:ascii="Times New Roman" w:hAnsi="Times New Roman"/>
          <w:sz w:val="24"/>
          <w:szCs w:val="24"/>
        </w:rPr>
        <w:t>(3) Nucleotide</w:t>
      </w:r>
      <w:r w:rsidRPr="00A3081D">
        <w:rPr>
          <w:rFonts w:ascii="Times New Roman" w:hAnsi="Times New Roman"/>
          <w:sz w:val="24"/>
          <w:szCs w:val="24"/>
          <w:lang w:val="en-US"/>
        </w:rPr>
        <w:t>.</w:t>
      </w:r>
      <w:r w:rsidRPr="00A3081D">
        <w:rPr>
          <w:rFonts w:ascii="Times New Roman" w:hAnsi="Times New Roman"/>
          <w:sz w:val="24"/>
          <w:szCs w:val="24"/>
        </w:rPr>
        <w:t xml:space="preserve">    </w:t>
      </w:r>
      <w:r w:rsidRPr="00A3081D">
        <w:rPr>
          <w:rFonts w:ascii="Times New Roman" w:hAnsi="Times New Roman"/>
          <w:sz w:val="24"/>
          <w:szCs w:val="24"/>
          <w:lang w:val="en-US"/>
        </w:rPr>
        <w:t xml:space="preserve"> </w:t>
      </w:r>
      <w:r w:rsidRPr="00A3081D">
        <w:rPr>
          <w:rFonts w:ascii="Times New Roman" w:hAnsi="Times New Roman"/>
          <w:sz w:val="24"/>
          <w:szCs w:val="24"/>
        </w:rPr>
        <w:t xml:space="preserve"> </w:t>
      </w:r>
      <w:r w:rsidRPr="00A3081D">
        <w:rPr>
          <w:rFonts w:ascii="Times New Roman" w:hAnsi="Times New Roman"/>
          <w:sz w:val="24"/>
          <w:szCs w:val="24"/>
          <w:lang w:val="en-US"/>
        </w:rPr>
        <w:t xml:space="preserve">         </w:t>
      </w:r>
      <w:r w:rsidRPr="00A3081D">
        <w:rPr>
          <w:rFonts w:ascii="Times New Roman" w:hAnsi="Times New Roman"/>
          <w:sz w:val="24"/>
          <w:szCs w:val="24"/>
        </w:rPr>
        <w:t>(4) Protein tham gia vào chuỗi truyền electron.</w:t>
      </w:r>
    </w:p>
    <w:p w:rsidR="00F450B9" w:rsidRPr="00A3081D" w:rsidRDefault="00F450B9" w:rsidP="00903BF2">
      <w:pPr>
        <w:spacing w:after="60" w:line="240" w:lineRule="auto"/>
        <w:ind w:firstLine="720"/>
        <w:jc w:val="both"/>
        <w:rPr>
          <w:rFonts w:ascii="Times New Roman" w:hAnsi="Times New Roman"/>
          <w:sz w:val="24"/>
          <w:szCs w:val="24"/>
          <w:lang w:val="en-US"/>
        </w:rPr>
      </w:pPr>
      <w:r w:rsidRPr="00A3081D">
        <w:rPr>
          <w:rFonts w:ascii="Times New Roman" w:hAnsi="Times New Roman"/>
          <w:sz w:val="24"/>
          <w:szCs w:val="24"/>
        </w:rPr>
        <w:t xml:space="preserve">Chất nào được vận chuyển từ tế bào chất tới nhân, chất nào không được vận chuyển theo con đường </w:t>
      </w:r>
      <w:r w:rsidRPr="00A3081D">
        <w:rPr>
          <w:rFonts w:ascii="Times New Roman" w:hAnsi="Times New Roman"/>
          <w:sz w:val="24"/>
          <w:szCs w:val="24"/>
          <w:lang w:val="en-US"/>
        </w:rPr>
        <w:t>đó</w:t>
      </w:r>
      <w:r w:rsidRPr="00A3081D">
        <w:rPr>
          <w:rFonts w:ascii="Times New Roman" w:hAnsi="Times New Roman"/>
          <w:sz w:val="24"/>
          <w:szCs w:val="24"/>
        </w:rPr>
        <w:t>? Tại sao?</w:t>
      </w:r>
    </w:p>
    <w:p w:rsidR="007D36FF" w:rsidRPr="00A3081D" w:rsidRDefault="00847D8E" w:rsidP="00327FE5">
      <w:pPr>
        <w:tabs>
          <w:tab w:val="left" w:pos="284"/>
        </w:tabs>
        <w:spacing w:after="60" w:line="240" w:lineRule="auto"/>
        <w:jc w:val="both"/>
        <w:rPr>
          <w:rFonts w:ascii="Times New Roman" w:hAnsi="Times New Roman"/>
          <w:b/>
          <w:sz w:val="24"/>
          <w:szCs w:val="24"/>
          <w:lang w:eastAsia="en-US"/>
        </w:rPr>
      </w:pPr>
      <w:r w:rsidRPr="00A3081D">
        <w:rPr>
          <w:rFonts w:ascii="Times New Roman" w:hAnsi="Times New Roman"/>
          <w:b/>
          <w:sz w:val="24"/>
          <w:szCs w:val="24"/>
        </w:rPr>
        <w:t xml:space="preserve">Câu 2. </w:t>
      </w:r>
      <w:r w:rsidRPr="00A3081D">
        <w:rPr>
          <w:rFonts w:ascii="Times New Roman" w:hAnsi="Times New Roman"/>
          <w:i/>
          <w:sz w:val="24"/>
          <w:szCs w:val="24"/>
          <w:lang w:eastAsia="en-US"/>
        </w:rPr>
        <w:t>(2,</w:t>
      </w:r>
      <w:r w:rsidR="00D65EF5" w:rsidRPr="00A3081D">
        <w:rPr>
          <w:rFonts w:ascii="Times New Roman" w:hAnsi="Times New Roman"/>
          <w:i/>
          <w:sz w:val="24"/>
          <w:szCs w:val="24"/>
          <w:lang w:eastAsia="en-US"/>
        </w:rPr>
        <w:t>0</w:t>
      </w:r>
      <w:r w:rsidR="00B77925" w:rsidRPr="00A3081D">
        <w:rPr>
          <w:rFonts w:ascii="Times New Roman" w:hAnsi="Times New Roman"/>
          <w:i/>
          <w:sz w:val="24"/>
          <w:szCs w:val="24"/>
          <w:lang w:val="en-US" w:eastAsia="en-US"/>
        </w:rPr>
        <w:t xml:space="preserve"> </w:t>
      </w:r>
      <w:r w:rsidRPr="00A3081D">
        <w:rPr>
          <w:rFonts w:ascii="Times New Roman" w:hAnsi="Times New Roman"/>
          <w:i/>
          <w:sz w:val="24"/>
          <w:szCs w:val="24"/>
          <w:lang w:eastAsia="en-US"/>
        </w:rPr>
        <w:t>điểm)</w:t>
      </w:r>
      <w:r w:rsidRPr="00A3081D">
        <w:rPr>
          <w:rFonts w:ascii="Times New Roman" w:hAnsi="Times New Roman"/>
          <w:b/>
          <w:sz w:val="24"/>
          <w:szCs w:val="24"/>
          <w:lang w:eastAsia="en-US"/>
        </w:rPr>
        <w:t xml:space="preserve">  </w:t>
      </w:r>
    </w:p>
    <w:p w:rsidR="007D36FF" w:rsidRPr="00A3081D" w:rsidRDefault="007D36FF" w:rsidP="009910B2">
      <w:pPr>
        <w:tabs>
          <w:tab w:val="left" w:pos="284"/>
          <w:tab w:val="left" w:pos="360"/>
        </w:tabs>
        <w:spacing w:after="60" w:line="240" w:lineRule="auto"/>
        <w:jc w:val="both"/>
        <w:rPr>
          <w:rFonts w:ascii="Times New Roman" w:hAnsi="Times New Roman"/>
          <w:b/>
          <w:sz w:val="24"/>
          <w:szCs w:val="24"/>
          <w:lang w:eastAsia="en-US"/>
        </w:rPr>
      </w:pPr>
      <w:r w:rsidRPr="00A3081D">
        <w:rPr>
          <w:rFonts w:ascii="Times New Roman" w:hAnsi="Times New Roman"/>
          <w:b/>
          <w:sz w:val="24"/>
          <w:szCs w:val="24"/>
          <w:lang w:eastAsia="en-US"/>
        </w:rPr>
        <w:tab/>
      </w:r>
      <w:r w:rsidRPr="00A3081D">
        <w:rPr>
          <w:rFonts w:ascii="Times New Roman" w:hAnsi="Times New Roman"/>
          <w:b/>
          <w:sz w:val="24"/>
          <w:szCs w:val="24"/>
          <w:lang w:eastAsia="en-US"/>
        </w:rPr>
        <w:tab/>
      </w:r>
      <w:r w:rsidRPr="00A3081D">
        <w:rPr>
          <w:rFonts w:ascii="Times New Roman" w:hAnsi="Times New Roman"/>
          <w:b/>
          <w:sz w:val="24"/>
          <w:szCs w:val="24"/>
          <w:lang w:eastAsia="en-US"/>
        </w:rPr>
        <w:tab/>
      </w:r>
      <w:r w:rsidRPr="00A3081D">
        <w:rPr>
          <w:rFonts w:ascii="Times New Roman" w:hAnsi="Times New Roman"/>
          <w:sz w:val="24"/>
          <w:szCs w:val="24"/>
          <w:lang w:eastAsia="en-US"/>
        </w:rPr>
        <w:t>a.</w:t>
      </w:r>
      <w:r w:rsidRPr="00A3081D">
        <w:rPr>
          <w:rFonts w:ascii="Times New Roman" w:hAnsi="Times New Roman"/>
          <w:b/>
          <w:sz w:val="24"/>
          <w:szCs w:val="24"/>
          <w:lang w:eastAsia="en-US"/>
        </w:rPr>
        <w:t xml:space="preserve"> </w:t>
      </w:r>
      <w:r w:rsidR="00847D8E" w:rsidRPr="00A3081D">
        <w:rPr>
          <w:rFonts w:ascii="Times New Roman" w:hAnsi="Times New Roman"/>
          <w:sz w:val="24"/>
          <w:szCs w:val="24"/>
        </w:rPr>
        <w:t>Thời gian của pha G</w:t>
      </w:r>
      <w:r w:rsidR="00847D8E" w:rsidRPr="00A3081D">
        <w:rPr>
          <w:rFonts w:ascii="Times New Roman" w:hAnsi="Times New Roman"/>
          <w:sz w:val="24"/>
          <w:szCs w:val="24"/>
          <w:vertAlign w:val="subscript"/>
        </w:rPr>
        <w:t>1</w:t>
      </w:r>
      <w:r w:rsidR="00847D8E" w:rsidRPr="00A3081D">
        <w:rPr>
          <w:rFonts w:ascii="Times New Roman" w:hAnsi="Times New Roman"/>
          <w:sz w:val="24"/>
          <w:szCs w:val="24"/>
        </w:rPr>
        <w:t xml:space="preserve"> ở tế bào hồng cầu, tế bào hợp tử, tế bào gan, tế bào thần kinh có gì khác nhau? Giải thích.</w:t>
      </w:r>
    </w:p>
    <w:p w:rsidR="00847D8E" w:rsidRPr="00A3081D" w:rsidRDefault="007D36FF" w:rsidP="009910B2">
      <w:pPr>
        <w:tabs>
          <w:tab w:val="left" w:pos="284"/>
          <w:tab w:val="left" w:pos="360"/>
        </w:tabs>
        <w:spacing w:after="60" w:line="240" w:lineRule="auto"/>
        <w:jc w:val="both"/>
        <w:rPr>
          <w:rFonts w:ascii="Times New Roman" w:hAnsi="Times New Roman"/>
          <w:b/>
          <w:sz w:val="24"/>
          <w:szCs w:val="24"/>
          <w:lang w:val="sv-SE" w:eastAsia="en-US"/>
        </w:rPr>
      </w:pPr>
      <w:r w:rsidRPr="00A3081D">
        <w:rPr>
          <w:rFonts w:ascii="Times New Roman" w:hAnsi="Times New Roman"/>
          <w:spacing w:val="-2"/>
          <w:sz w:val="24"/>
          <w:szCs w:val="24"/>
          <w:lang w:val="sv-SE"/>
        </w:rPr>
        <w:tab/>
      </w:r>
      <w:r w:rsidRPr="00A3081D">
        <w:rPr>
          <w:rFonts w:ascii="Times New Roman" w:hAnsi="Times New Roman"/>
          <w:spacing w:val="-2"/>
          <w:sz w:val="24"/>
          <w:szCs w:val="24"/>
          <w:lang w:val="sv-SE"/>
        </w:rPr>
        <w:tab/>
      </w:r>
      <w:r w:rsidRPr="00A3081D">
        <w:rPr>
          <w:rFonts w:ascii="Times New Roman" w:hAnsi="Times New Roman"/>
          <w:spacing w:val="-2"/>
          <w:sz w:val="24"/>
          <w:szCs w:val="24"/>
          <w:lang w:val="sv-SE"/>
        </w:rPr>
        <w:tab/>
        <w:t xml:space="preserve">b. </w:t>
      </w:r>
      <w:r w:rsidR="00847D8E" w:rsidRPr="00A3081D">
        <w:rPr>
          <w:rFonts w:ascii="Times New Roman" w:hAnsi="Times New Roman"/>
          <w:spacing w:val="-2"/>
          <w:sz w:val="24"/>
          <w:szCs w:val="24"/>
          <w:lang w:val="sv-SE"/>
        </w:rPr>
        <w:t xml:space="preserve">Một cá thể ở một loài động vật có bộ nhiễm sắc thể </w:t>
      </w:r>
      <w:r w:rsidR="00BA3069" w:rsidRPr="00A3081D">
        <w:rPr>
          <w:rFonts w:ascii="Times New Roman" w:hAnsi="Times New Roman"/>
          <w:spacing w:val="-2"/>
          <w:sz w:val="24"/>
          <w:szCs w:val="24"/>
          <w:lang w:val="sv-SE"/>
        </w:rPr>
        <w:t xml:space="preserve">(NST) </w:t>
      </w:r>
      <w:r w:rsidR="00847D8E" w:rsidRPr="00A3081D">
        <w:rPr>
          <w:rFonts w:ascii="Times New Roman" w:hAnsi="Times New Roman"/>
          <w:spacing w:val="-2"/>
          <w:sz w:val="24"/>
          <w:szCs w:val="24"/>
          <w:lang w:val="sv-SE"/>
        </w:rPr>
        <w:t xml:space="preserve">2n = 8. Khi quan sát quá trình giảm phân của 5000 tế bào sinh tinh, người ta thấy có 20 tế bào có cặp </w:t>
      </w:r>
      <w:r w:rsidR="00BA3069" w:rsidRPr="00A3081D">
        <w:rPr>
          <w:rFonts w:ascii="Times New Roman" w:hAnsi="Times New Roman"/>
          <w:spacing w:val="-2"/>
          <w:sz w:val="24"/>
          <w:szCs w:val="24"/>
          <w:lang w:val="sv-SE"/>
        </w:rPr>
        <w:t>NST</w:t>
      </w:r>
      <w:r w:rsidR="00847D8E" w:rsidRPr="00A3081D">
        <w:rPr>
          <w:rFonts w:ascii="Times New Roman" w:hAnsi="Times New Roman"/>
          <w:spacing w:val="-2"/>
          <w:sz w:val="24"/>
          <w:szCs w:val="24"/>
          <w:lang w:val="sv-SE"/>
        </w:rPr>
        <w:t xml:space="preserve"> số 3 xảy ra trao đổi chéo không cân giữa 2 crômatit khác nguồn gốc, các tế bà</w:t>
      </w:r>
      <w:r w:rsidR="00BF4850" w:rsidRPr="00A3081D">
        <w:rPr>
          <w:rFonts w:ascii="Times New Roman" w:hAnsi="Times New Roman"/>
          <w:spacing w:val="-2"/>
          <w:sz w:val="24"/>
          <w:szCs w:val="24"/>
          <w:lang w:val="sv-SE"/>
        </w:rPr>
        <w:t>o còn lại giảm phân bình thường</w:t>
      </w:r>
      <w:r w:rsidR="00847D8E" w:rsidRPr="00A3081D">
        <w:rPr>
          <w:rFonts w:ascii="Times New Roman" w:hAnsi="Times New Roman"/>
          <w:spacing w:val="-2"/>
          <w:sz w:val="24"/>
          <w:szCs w:val="24"/>
          <w:lang w:val="sv-SE"/>
        </w:rPr>
        <w:t xml:space="preserve"> các sự kiện khác trong giảm phân diễn ra bình thường. Theo lí thuyết, trong tổng số tinh trùng được tạo thành, các tinh trùng mang đột biến </w:t>
      </w:r>
      <w:r w:rsidR="004A2EA2" w:rsidRPr="00A3081D">
        <w:rPr>
          <w:rFonts w:ascii="Times New Roman" w:hAnsi="Times New Roman"/>
          <w:spacing w:val="-2"/>
          <w:sz w:val="24"/>
          <w:szCs w:val="24"/>
          <w:lang w:val="sv-SE"/>
        </w:rPr>
        <w:t>lặp</w:t>
      </w:r>
      <w:r w:rsidR="00847D8E" w:rsidRPr="00A3081D">
        <w:rPr>
          <w:rFonts w:ascii="Times New Roman" w:hAnsi="Times New Roman"/>
          <w:spacing w:val="-2"/>
          <w:sz w:val="24"/>
          <w:szCs w:val="24"/>
          <w:lang w:val="sv-SE"/>
        </w:rPr>
        <w:t xml:space="preserve"> đoạn </w:t>
      </w:r>
      <w:r w:rsidR="00BA3069" w:rsidRPr="00A3081D">
        <w:rPr>
          <w:rFonts w:ascii="Times New Roman" w:hAnsi="Times New Roman"/>
          <w:spacing w:val="-2"/>
          <w:sz w:val="24"/>
          <w:szCs w:val="24"/>
          <w:lang w:val="sv-SE"/>
        </w:rPr>
        <w:t>NST</w:t>
      </w:r>
      <w:r w:rsidR="00847D8E" w:rsidRPr="00A3081D">
        <w:rPr>
          <w:rFonts w:ascii="Times New Roman" w:hAnsi="Times New Roman"/>
          <w:spacing w:val="-2"/>
          <w:sz w:val="24"/>
          <w:szCs w:val="24"/>
          <w:lang w:val="sv-SE"/>
        </w:rPr>
        <w:t xml:space="preserve"> chiếm tỷ lệ bao nhiêu?</w:t>
      </w:r>
    </w:p>
    <w:p w:rsidR="0080770F" w:rsidRPr="00A3081D" w:rsidRDefault="00D65EF5" w:rsidP="009910B2">
      <w:pPr>
        <w:spacing w:after="60" w:line="240" w:lineRule="auto"/>
        <w:jc w:val="both"/>
        <w:rPr>
          <w:rFonts w:ascii="Times New Roman" w:hAnsi="Times New Roman"/>
          <w:b/>
          <w:spacing w:val="-2"/>
          <w:kern w:val="36"/>
          <w:sz w:val="24"/>
          <w:szCs w:val="24"/>
          <w:lang w:val="en-US" w:eastAsia="en-US"/>
        </w:rPr>
      </w:pPr>
      <w:r w:rsidRPr="00A3081D">
        <w:rPr>
          <w:rFonts w:ascii="Times New Roman" w:hAnsi="Times New Roman"/>
          <w:b/>
          <w:sz w:val="24"/>
          <w:szCs w:val="24"/>
          <w:lang w:val="en-US"/>
        </w:rPr>
        <w:t>Câu</w:t>
      </w:r>
      <w:r w:rsidR="001478A6" w:rsidRPr="00A3081D">
        <w:rPr>
          <w:rFonts w:ascii="Times New Roman" w:hAnsi="Times New Roman"/>
          <w:b/>
          <w:sz w:val="24"/>
          <w:szCs w:val="24"/>
        </w:rPr>
        <w:t xml:space="preserve"> 3.</w:t>
      </w:r>
      <w:r w:rsidR="001478A6" w:rsidRPr="00A3081D">
        <w:rPr>
          <w:rFonts w:ascii="Times New Roman" w:hAnsi="Times New Roman"/>
          <w:b/>
          <w:sz w:val="24"/>
          <w:szCs w:val="24"/>
          <w:lang w:val="en-US"/>
        </w:rPr>
        <w:t xml:space="preserve"> </w:t>
      </w:r>
      <w:r w:rsidR="001478A6" w:rsidRPr="00A3081D">
        <w:rPr>
          <w:rFonts w:ascii="Times New Roman" w:hAnsi="Times New Roman"/>
          <w:i/>
          <w:sz w:val="24"/>
          <w:szCs w:val="24"/>
          <w:lang w:val="en-US" w:eastAsia="en-US"/>
        </w:rPr>
        <w:t>(2,0 điểm)</w:t>
      </w:r>
      <w:r w:rsidR="001478A6" w:rsidRPr="00A3081D">
        <w:rPr>
          <w:rFonts w:ascii="Times New Roman" w:hAnsi="Times New Roman"/>
          <w:b/>
          <w:sz w:val="24"/>
          <w:szCs w:val="24"/>
          <w:lang w:val="en-US" w:eastAsia="en-US"/>
        </w:rPr>
        <w:t xml:space="preserve">  </w:t>
      </w:r>
    </w:p>
    <w:p w:rsidR="00524A29" w:rsidRPr="00466968" w:rsidRDefault="00524A29" w:rsidP="00524A29">
      <w:pPr>
        <w:spacing w:after="0" w:line="240" w:lineRule="auto"/>
        <w:ind w:firstLine="720"/>
        <w:jc w:val="both"/>
        <w:rPr>
          <w:rFonts w:ascii="Times New Roman" w:hAnsi="Times New Roman"/>
          <w:b/>
          <w:sz w:val="24"/>
          <w:szCs w:val="24"/>
          <w:lang w:val="en-US" w:eastAsia="en-US"/>
        </w:rPr>
      </w:pPr>
      <w:r w:rsidRPr="002B3FA8">
        <w:rPr>
          <w:rFonts w:ascii="Times New Roman" w:hAnsi="Times New Roman"/>
          <w:sz w:val="24"/>
          <w:szCs w:val="24"/>
          <w:lang w:val="nl-NL"/>
        </w:rPr>
        <w:t>a. S</w:t>
      </w:r>
      <w:r w:rsidRPr="002B3FA8">
        <w:rPr>
          <w:rFonts w:ascii="Times New Roman" w:hAnsi="Times New Roman"/>
          <w:sz w:val="24"/>
          <w:szCs w:val="24"/>
        </w:rPr>
        <w:t xml:space="preserve">ự </w:t>
      </w:r>
      <w:r w:rsidRPr="002B3FA8">
        <w:rPr>
          <w:rFonts w:ascii="Times New Roman" w:hAnsi="Times New Roman"/>
          <w:sz w:val="24"/>
          <w:szCs w:val="24"/>
          <w:lang w:val="fr-FR"/>
        </w:rPr>
        <w:t>xâm nhập của virut vào tế bào động vật và tế bào vi khuẩn có gì khác nhau?</w:t>
      </w:r>
    </w:p>
    <w:p w:rsidR="00AB5095" w:rsidRPr="00A3081D" w:rsidRDefault="006044D3" w:rsidP="009910B2">
      <w:pPr>
        <w:pStyle w:val="NoSpacing"/>
        <w:tabs>
          <w:tab w:val="left" w:pos="-2127"/>
        </w:tabs>
        <w:spacing w:after="60"/>
        <w:jc w:val="both"/>
        <w:rPr>
          <w:rFonts w:ascii="Times New Roman" w:hAnsi="Times New Roman"/>
          <w:spacing w:val="-2"/>
          <w:sz w:val="24"/>
          <w:szCs w:val="24"/>
        </w:rPr>
      </w:pPr>
      <w:r w:rsidRPr="00A3081D">
        <w:rPr>
          <w:rFonts w:ascii="Times New Roman" w:hAnsi="Times New Roman"/>
          <w:spacing w:val="-2"/>
          <w:sz w:val="24"/>
          <w:szCs w:val="24"/>
        </w:rPr>
        <w:tab/>
        <w:t xml:space="preserve">b. </w:t>
      </w:r>
      <w:r w:rsidR="00AB5095" w:rsidRPr="00A3081D">
        <w:rPr>
          <w:rFonts w:ascii="Times New Roman" w:hAnsi="Times New Roman"/>
          <w:spacing w:val="-2"/>
          <w:sz w:val="24"/>
          <w:szCs w:val="24"/>
        </w:rPr>
        <w:t xml:space="preserve">Tại sao đa số các nhà khoa học cho rằng virut là một </w:t>
      </w:r>
      <w:r w:rsidR="00AB5095" w:rsidRPr="00A3081D">
        <w:rPr>
          <w:rFonts w:ascii="Times New Roman" w:hAnsi="Times New Roman"/>
          <w:sz w:val="24"/>
          <w:szCs w:val="24"/>
        </w:rPr>
        <w:t xml:space="preserve">thực thể sinh học </w:t>
      </w:r>
      <w:r w:rsidR="00CD5B8F" w:rsidRPr="00A3081D">
        <w:rPr>
          <w:rFonts w:ascii="Times New Roman" w:hAnsi="Times New Roman"/>
          <w:spacing w:val="-2"/>
          <w:sz w:val="24"/>
          <w:szCs w:val="24"/>
        </w:rPr>
        <w:t>thuộc</w:t>
      </w:r>
      <w:r w:rsidR="00AB5095" w:rsidRPr="00A3081D">
        <w:rPr>
          <w:rFonts w:ascii="Times New Roman" w:hAnsi="Times New Roman"/>
          <w:spacing w:val="-2"/>
          <w:sz w:val="24"/>
          <w:szCs w:val="24"/>
        </w:rPr>
        <w:t xml:space="preserve"> ranh giới thế giới sống và thế giới không sống?  </w:t>
      </w:r>
    </w:p>
    <w:p w:rsidR="00B50738" w:rsidRPr="00A3081D" w:rsidRDefault="00B50738" w:rsidP="009910B2">
      <w:pPr>
        <w:pStyle w:val="NoSpacing"/>
        <w:tabs>
          <w:tab w:val="left" w:pos="284"/>
        </w:tabs>
        <w:spacing w:after="60"/>
        <w:jc w:val="both"/>
        <w:rPr>
          <w:rFonts w:ascii="Times New Roman" w:hAnsi="Times New Roman"/>
          <w:b/>
          <w:sz w:val="24"/>
          <w:szCs w:val="24"/>
        </w:rPr>
      </w:pPr>
      <w:r w:rsidRPr="00A3081D">
        <w:rPr>
          <w:rFonts w:ascii="Times New Roman" w:hAnsi="Times New Roman"/>
          <w:b/>
          <w:sz w:val="24"/>
          <w:szCs w:val="24"/>
        </w:rPr>
        <w:t xml:space="preserve">Câu 4. </w:t>
      </w:r>
      <w:r w:rsidRPr="00A3081D">
        <w:rPr>
          <w:rFonts w:ascii="Times New Roman" w:hAnsi="Times New Roman"/>
          <w:i/>
          <w:sz w:val="24"/>
          <w:szCs w:val="24"/>
        </w:rPr>
        <w:t>(</w:t>
      </w:r>
      <w:r w:rsidR="00A16529" w:rsidRPr="00A3081D">
        <w:rPr>
          <w:rFonts w:ascii="Times New Roman" w:hAnsi="Times New Roman"/>
          <w:i/>
          <w:sz w:val="24"/>
          <w:szCs w:val="24"/>
        </w:rPr>
        <w:t>2,0</w:t>
      </w:r>
      <w:r w:rsidR="00B77925" w:rsidRPr="00A3081D">
        <w:rPr>
          <w:rFonts w:ascii="Times New Roman" w:hAnsi="Times New Roman"/>
          <w:i/>
          <w:sz w:val="24"/>
          <w:szCs w:val="24"/>
        </w:rPr>
        <w:t xml:space="preserve"> </w:t>
      </w:r>
      <w:r w:rsidRPr="00A3081D">
        <w:rPr>
          <w:rFonts w:ascii="Times New Roman" w:hAnsi="Times New Roman"/>
          <w:i/>
          <w:sz w:val="24"/>
          <w:szCs w:val="24"/>
        </w:rPr>
        <w:t>điểm)</w:t>
      </w:r>
      <w:r w:rsidRPr="00A3081D">
        <w:rPr>
          <w:rFonts w:ascii="Times New Roman" w:hAnsi="Times New Roman"/>
          <w:b/>
          <w:sz w:val="24"/>
          <w:szCs w:val="24"/>
        </w:rPr>
        <w:t xml:space="preserve">  </w:t>
      </w:r>
    </w:p>
    <w:p w:rsidR="00B50738" w:rsidRPr="00A3081D" w:rsidRDefault="006E09B5" w:rsidP="009910B2">
      <w:pPr>
        <w:pStyle w:val="NoSpacing"/>
        <w:tabs>
          <w:tab w:val="left" w:pos="284"/>
        </w:tabs>
        <w:spacing w:after="60"/>
        <w:jc w:val="both"/>
        <w:rPr>
          <w:rFonts w:ascii="Times New Roman" w:hAnsi="Times New Roman"/>
          <w:spacing w:val="-4"/>
          <w:sz w:val="24"/>
          <w:szCs w:val="24"/>
          <w:lang w:val="pt-BR"/>
        </w:rPr>
      </w:pPr>
      <w:r w:rsidRPr="00A3081D">
        <w:rPr>
          <w:rFonts w:ascii="Times New Roman" w:hAnsi="Times New Roman"/>
          <w:spacing w:val="-4"/>
          <w:sz w:val="24"/>
          <w:szCs w:val="24"/>
          <w:lang w:val="pt-BR"/>
        </w:rPr>
        <w:tab/>
      </w:r>
      <w:r w:rsidRPr="00A3081D">
        <w:rPr>
          <w:rFonts w:ascii="Times New Roman" w:hAnsi="Times New Roman"/>
          <w:spacing w:val="-4"/>
          <w:sz w:val="24"/>
          <w:szCs w:val="24"/>
          <w:lang w:val="pt-BR"/>
        </w:rPr>
        <w:tab/>
        <w:t xml:space="preserve">a. </w:t>
      </w:r>
      <w:r w:rsidR="00B50738" w:rsidRPr="00A3081D">
        <w:rPr>
          <w:rFonts w:ascii="Times New Roman" w:hAnsi="Times New Roman"/>
          <w:spacing w:val="-4"/>
          <w:sz w:val="24"/>
          <w:szCs w:val="24"/>
          <w:lang w:val="pt-BR"/>
        </w:rPr>
        <w:t xml:space="preserve">Trong quá trình quang hợp các chất tham gia </w:t>
      </w:r>
      <w:r w:rsidR="00FF32D9" w:rsidRPr="00A3081D">
        <w:rPr>
          <w:rFonts w:ascii="Times New Roman" w:hAnsi="Times New Roman"/>
          <w:spacing w:val="-4"/>
          <w:sz w:val="24"/>
          <w:szCs w:val="24"/>
          <w:lang w:val="pt-BR"/>
        </w:rPr>
        <w:t>(CO</w:t>
      </w:r>
      <w:r w:rsidR="00FF32D9" w:rsidRPr="00A3081D">
        <w:rPr>
          <w:rFonts w:ascii="Times New Roman" w:hAnsi="Times New Roman"/>
          <w:spacing w:val="-4"/>
          <w:sz w:val="24"/>
          <w:szCs w:val="24"/>
          <w:vertAlign w:val="subscript"/>
          <w:lang w:val="pt-BR"/>
        </w:rPr>
        <w:t>2</w:t>
      </w:r>
      <w:r w:rsidR="00FF32D9" w:rsidRPr="00A3081D">
        <w:rPr>
          <w:rFonts w:ascii="Times New Roman" w:hAnsi="Times New Roman"/>
          <w:spacing w:val="-4"/>
          <w:sz w:val="24"/>
          <w:szCs w:val="24"/>
          <w:lang w:val="pt-BR"/>
        </w:rPr>
        <w:t>, H</w:t>
      </w:r>
      <w:r w:rsidR="00FF32D9" w:rsidRPr="00A3081D">
        <w:rPr>
          <w:rFonts w:ascii="Times New Roman" w:hAnsi="Times New Roman"/>
          <w:spacing w:val="-4"/>
          <w:sz w:val="24"/>
          <w:szCs w:val="24"/>
          <w:vertAlign w:val="subscript"/>
          <w:lang w:val="pt-BR"/>
        </w:rPr>
        <w:t>2</w:t>
      </w:r>
      <w:r w:rsidR="00FF32D9" w:rsidRPr="00A3081D">
        <w:rPr>
          <w:rFonts w:ascii="Times New Roman" w:hAnsi="Times New Roman"/>
          <w:spacing w:val="-4"/>
          <w:sz w:val="24"/>
          <w:szCs w:val="24"/>
          <w:lang w:val="pt-BR"/>
        </w:rPr>
        <w:t xml:space="preserve">O) </w:t>
      </w:r>
      <w:r w:rsidR="00B50738" w:rsidRPr="00A3081D">
        <w:rPr>
          <w:rFonts w:ascii="Times New Roman" w:hAnsi="Times New Roman"/>
          <w:spacing w:val="-4"/>
          <w:sz w:val="24"/>
          <w:szCs w:val="24"/>
          <w:lang w:val="pt-BR"/>
        </w:rPr>
        <w:t>và sản phẩ</w:t>
      </w:r>
      <w:r w:rsidR="00FF32D9" w:rsidRPr="00A3081D">
        <w:rPr>
          <w:rFonts w:ascii="Times New Roman" w:hAnsi="Times New Roman"/>
          <w:spacing w:val="-4"/>
          <w:sz w:val="24"/>
          <w:szCs w:val="24"/>
          <w:lang w:val="pt-BR"/>
        </w:rPr>
        <w:t xml:space="preserve">m (đường) </w:t>
      </w:r>
      <w:r w:rsidR="00B50738" w:rsidRPr="00A3081D">
        <w:rPr>
          <w:rFonts w:ascii="Times New Roman" w:hAnsi="Times New Roman"/>
          <w:spacing w:val="-4"/>
          <w:sz w:val="24"/>
          <w:szCs w:val="24"/>
          <w:lang w:val="pt-BR"/>
        </w:rPr>
        <w:t>có đường đi như thế nào?</w:t>
      </w:r>
    </w:p>
    <w:p w:rsidR="00BD51AB" w:rsidRPr="00A3081D" w:rsidRDefault="006E09B5" w:rsidP="00903BF2">
      <w:pPr>
        <w:spacing w:after="60" w:line="240" w:lineRule="auto"/>
        <w:ind w:firstLine="720"/>
        <w:jc w:val="both"/>
        <w:rPr>
          <w:rFonts w:ascii="Times New Roman" w:hAnsi="Times New Roman"/>
          <w:b/>
          <w:sz w:val="24"/>
          <w:szCs w:val="24"/>
        </w:rPr>
      </w:pPr>
      <w:r w:rsidRPr="00A3081D">
        <w:rPr>
          <w:rFonts w:ascii="Times New Roman" w:hAnsi="Times New Roman"/>
          <w:sz w:val="24"/>
          <w:szCs w:val="24"/>
          <w:lang w:val="pt-BR"/>
        </w:rPr>
        <w:t xml:space="preserve">b. </w:t>
      </w:r>
      <w:r w:rsidR="00AB5095" w:rsidRPr="00A3081D">
        <w:rPr>
          <w:rFonts w:ascii="Times New Roman" w:hAnsi="Times New Roman"/>
          <w:sz w:val="24"/>
          <w:szCs w:val="24"/>
          <w:lang w:val="pt-BR"/>
        </w:rPr>
        <w:t xml:space="preserve">Trong chu trình Canvin: Khi tắt ánh sáng, </w:t>
      </w:r>
      <w:r w:rsidR="0059175C" w:rsidRPr="00A3081D">
        <w:rPr>
          <w:rFonts w:ascii="Times New Roman" w:hAnsi="Times New Roman"/>
          <w:sz w:val="24"/>
          <w:szCs w:val="24"/>
          <w:lang w:val="pt-BR"/>
        </w:rPr>
        <w:t xml:space="preserve">hàm lượng </w:t>
      </w:r>
      <w:r w:rsidR="00AB5095" w:rsidRPr="00A3081D">
        <w:rPr>
          <w:rFonts w:ascii="Times New Roman" w:hAnsi="Times New Roman"/>
          <w:sz w:val="24"/>
          <w:szCs w:val="24"/>
          <w:lang w:val="pt-BR"/>
        </w:rPr>
        <w:t xml:space="preserve">một chất tăng, một chất giảm. </w:t>
      </w:r>
      <w:r w:rsidR="00AB5095" w:rsidRPr="00A3081D">
        <w:rPr>
          <w:rFonts w:ascii="Times New Roman" w:hAnsi="Times New Roman"/>
          <w:sz w:val="24"/>
          <w:szCs w:val="24"/>
          <w:lang w:val="it-IT"/>
        </w:rPr>
        <w:t>Đó là những chất nào? Giải thích.</w:t>
      </w:r>
    </w:p>
    <w:p w:rsidR="00B50738" w:rsidRPr="00A3081D" w:rsidRDefault="00B50738" w:rsidP="002545F4">
      <w:pPr>
        <w:pStyle w:val="NoSpacing"/>
        <w:tabs>
          <w:tab w:val="left" w:pos="284"/>
        </w:tabs>
        <w:spacing w:line="295" w:lineRule="auto"/>
        <w:jc w:val="both"/>
        <w:rPr>
          <w:rFonts w:ascii="Times New Roman" w:hAnsi="Times New Roman"/>
          <w:b/>
          <w:sz w:val="24"/>
          <w:szCs w:val="24"/>
        </w:rPr>
      </w:pPr>
      <w:r w:rsidRPr="00A3081D">
        <w:rPr>
          <w:rFonts w:ascii="Times New Roman" w:hAnsi="Times New Roman"/>
          <w:b/>
          <w:sz w:val="24"/>
          <w:szCs w:val="24"/>
        </w:rPr>
        <w:t xml:space="preserve">Câu 5. </w:t>
      </w:r>
      <w:r w:rsidRPr="00A3081D">
        <w:rPr>
          <w:rFonts w:ascii="Times New Roman" w:hAnsi="Times New Roman"/>
          <w:i/>
          <w:sz w:val="24"/>
          <w:szCs w:val="24"/>
        </w:rPr>
        <w:t>(2,0 điểm)</w:t>
      </w:r>
      <w:r w:rsidRPr="00A3081D">
        <w:rPr>
          <w:rFonts w:ascii="Times New Roman" w:hAnsi="Times New Roman"/>
          <w:b/>
          <w:sz w:val="24"/>
          <w:szCs w:val="24"/>
        </w:rPr>
        <w:t xml:space="preserve">  </w:t>
      </w:r>
    </w:p>
    <w:p w:rsidR="002C3D6B" w:rsidRPr="00A3081D" w:rsidRDefault="00F764AC" w:rsidP="00DA195D">
      <w:pPr>
        <w:spacing w:after="0" w:line="295" w:lineRule="auto"/>
        <w:ind w:firstLine="720"/>
        <w:jc w:val="both"/>
        <w:rPr>
          <w:rFonts w:ascii="Times New Roman" w:hAnsi="Times New Roman"/>
          <w:sz w:val="24"/>
          <w:szCs w:val="24"/>
          <w:lang w:val="nl-NL"/>
        </w:rPr>
      </w:pPr>
      <w:r w:rsidRPr="00A3081D">
        <w:rPr>
          <w:rFonts w:ascii="Times New Roman" w:hAnsi="Times New Roman"/>
          <w:sz w:val="24"/>
          <w:szCs w:val="24"/>
          <w:lang w:val="nl-NL"/>
        </w:rPr>
        <w:t xml:space="preserve">a. </w:t>
      </w:r>
      <w:r w:rsidR="002C3D6B" w:rsidRPr="00A3081D">
        <w:rPr>
          <w:rFonts w:ascii="Times New Roman" w:hAnsi="Times New Roman"/>
          <w:sz w:val="24"/>
          <w:szCs w:val="24"/>
          <w:lang w:val="nl-NL"/>
        </w:rPr>
        <w:t>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2C3D6B" w:rsidRPr="00A3081D" w:rsidRDefault="00F764AC" w:rsidP="00DA195D">
      <w:pPr>
        <w:pStyle w:val="NoSpacing"/>
        <w:spacing w:line="295" w:lineRule="auto"/>
        <w:ind w:firstLine="720"/>
        <w:jc w:val="both"/>
        <w:rPr>
          <w:rFonts w:ascii="Times New Roman" w:hAnsi="Times New Roman"/>
          <w:sz w:val="24"/>
          <w:szCs w:val="24"/>
          <w:lang w:val="pt-BR"/>
        </w:rPr>
      </w:pPr>
      <w:r w:rsidRPr="00A3081D">
        <w:rPr>
          <w:rFonts w:ascii="Times New Roman" w:hAnsi="Times New Roman"/>
          <w:sz w:val="24"/>
          <w:szCs w:val="24"/>
          <w:lang w:val="pt-BR"/>
        </w:rPr>
        <w:t xml:space="preserve">b. </w:t>
      </w:r>
      <w:r w:rsidR="002878F6" w:rsidRPr="00A3081D">
        <w:rPr>
          <w:rFonts w:ascii="Times New Roman" w:hAnsi="Times New Roman"/>
          <w:sz w:val="24"/>
          <w:szCs w:val="24"/>
          <w:lang w:val="pt-BR"/>
        </w:rPr>
        <w:t>Mục đích của việc bảo quản nông sản.</w:t>
      </w:r>
      <w:r w:rsidR="009F35ED" w:rsidRPr="00A3081D">
        <w:rPr>
          <w:rFonts w:ascii="Times New Roman" w:hAnsi="Times New Roman"/>
          <w:sz w:val="24"/>
          <w:szCs w:val="24"/>
          <w:lang w:val="pt-BR"/>
        </w:rPr>
        <w:t xml:space="preserve"> </w:t>
      </w:r>
      <w:r w:rsidR="002878F6" w:rsidRPr="00A3081D">
        <w:rPr>
          <w:rFonts w:ascii="Times New Roman" w:hAnsi="Times New Roman"/>
          <w:sz w:val="24"/>
          <w:szCs w:val="24"/>
          <w:lang w:val="pt-BR"/>
        </w:rPr>
        <w:t>H</w:t>
      </w:r>
      <w:r w:rsidR="002C3D6B" w:rsidRPr="00A3081D">
        <w:rPr>
          <w:rFonts w:ascii="Times New Roman" w:hAnsi="Times New Roman"/>
          <w:sz w:val="24"/>
          <w:szCs w:val="24"/>
          <w:lang w:val="pt-BR"/>
        </w:rPr>
        <w:t>ãy nêu cơ sở khoa học của các phương pháp bảo quản nông sản: bảo quản lạnh, bảo quản khô và bảo quản ở nồng độ CO</w:t>
      </w:r>
      <w:r w:rsidR="002C3D6B" w:rsidRPr="00A3081D">
        <w:rPr>
          <w:rFonts w:ascii="Times New Roman" w:hAnsi="Times New Roman"/>
          <w:sz w:val="24"/>
          <w:szCs w:val="24"/>
          <w:vertAlign w:val="subscript"/>
          <w:lang w:val="pt-BR"/>
        </w:rPr>
        <w:t xml:space="preserve">2 </w:t>
      </w:r>
      <w:r w:rsidR="002C3D6B" w:rsidRPr="00A3081D">
        <w:rPr>
          <w:rFonts w:ascii="Times New Roman" w:hAnsi="Times New Roman"/>
          <w:sz w:val="24"/>
          <w:szCs w:val="24"/>
          <w:lang w:val="pt-BR"/>
        </w:rPr>
        <w:t>cao.</w:t>
      </w:r>
    </w:p>
    <w:p w:rsidR="00B50738" w:rsidRPr="00A3081D" w:rsidRDefault="00B50738" w:rsidP="002545F4">
      <w:pPr>
        <w:pStyle w:val="NoSpacing"/>
        <w:tabs>
          <w:tab w:val="left" w:pos="284"/>
        </w:tabs>
        <w:spacing w:line="295" w:lineRule="auto"/>
        <w:jc w:val="both"/>
        <w:rPr>
          <w:rFonts w:ascii="Times New Roman" w:hAnsi="Times New Roman"/>
          <w:b/>
          <w:sz w:val="24"/>
          <w:szCs w:val="24"/>
        </w:rPr>
      </w:pPr>
      <w:r w:rsidRPr="00A3081D">
        <w:rPr>
          <w:rFonts w:ascii="Times New Roman" w:hAnsi="Times New Roman"/>
          <w:b/>
          <w:sz w:val="24"/>
          <w:szCs w:val="24"/>
        </w:rPr>
        <w:lastRenderedPageBreak/>
        <w:t xml:space="preserve">Câu 6. </w:t>
      </w:r>
      <w:r w:rsidRPr="00A3081D">
        <w:rPr>
          <w:rFonts w:ascii="Times New Roman" w:hAnsi="Times New Roman"/>
          <w:i/>
          <w:sz w:val="24"/>
          <w:szCs w:val="24"/>
        </w:rPr>
        <w:t>(3,0 điểm)</w:t>
      </w:r>
      <w:r w:rsidRPr="00A3081D">
        <w:rPr>
          <w:rFonts w:ascii="Times New Roman" w:hAnsi="Times New Roman"/>
          <w:b/>
          <w:sz w:val="24"/>
          <w:szCs w:val="24"/>
        </w:rPr>
        <w:t xml:space="preserve">  </w:t>
      </w:r>
    </w:p>
    <w:p w:rsidR="00C336C3" w:rsidRPr="00A3081D" w:rsidRDefault="005A549E" w:rsidP="00DA195D">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 xml:space="preserve">a. </w:t>
      </w:r>
      <w:r w:rsidR="00C336C3" w:rsidRPr="00A3081D">
        <w:rPr>
          <w:rFonts w:ascii="Times New Roman" w:hAnsi="Times New Roman"/>
          <w:sz w:val="24"/>
          <w:szCs w:val="24"/>
          <w:lang w:val="en-US"/>
        </w:rPr>
        <w:t>Tr</w:t>
      </w:r>
      <w:r w:rsidR="00C336C3" w:rsidRPr="00A3081D">
        <w:rPr>
          <w:rFonts w:ascii="Times New Roman" w:hAnsi="Times New Roman"/>
          <w:sz w:val="24"/>
          <w:szCs w:val="24"/>
        </w:rPr>
        <w:t xml:space="preserve">ường hợp nào dưới đây làm thay </w:t>
      </w:r>
      <w:r w:rsidR="00C336C3" w:rsidRPr="00A3081D">
        <w:rPr>
          <w:rFonts w:ascii="Times New Roman" w:hAnsi="Times New Roman"/>
          <w:sz w:val="24"/>
          <w:szCs w:val="24"/>
          <w:lang w:val="en-US"/>
        </w:rPr>
        <w:t xml:space="preserve">đổi huyết áp và </w:t>
      </w:r>
      <w:r w:rsidR="00B32E5E" w:rsidRPr="00A3081D">
        <w:rPr>
          <w:rFonts w:ascii="Times New Roman" w:hAnsi="Times New Roman"/>
          <w:sz w:val="24"/>
          <w:szCs w:val="24"/>
          <w:lang w:val="en-US"/>
        </w:rPr>
        <w:t>nhịp tim</w:t>
      </w:r>
      <w:r w:rsidR="00C336C3" w:rsidRPr="00A3081D">
        <w:rPr>
          <w:rFonts w:ascii="Times New Roman" w:hAnsi="Times New Roman"/>
          <w:sz w:val="24"/>
          <w:szCs w:val="24"/>
          <w:lang w:val="en-US"/>
        </w:rPr>
        <w:t xml:space="preserve">? </w:t>
      </w:r>
      <w:r w:rsidR="00B32E5E" w:rsidRPr="00A3081D">
        <w:rPr>
          <w:rFonts w:ascii="Times New Roman" w:hAnsi="Times New Roman"/>
          <w:sz w:val="24"/>
          <w:szCs w:val="24"/>
          <w:lang w:val="en-US"/>
        </w:rPr>
        <w:t>Giải thích.</w:t>
      </w:r>
    </w:p>
    <w:p w:rsidR="00C336C3" w:rsidRPr="00A3081D" w:rsidRDefault="00210B70" w:rsidP="00DA195D">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Trường hợp 1</w:t>
      </w:r>
      <w:r w:rsidR="00903D59" w:rsidRPr="00A3081D">
        <w:rPr>
          <w:rFonts w:ascii="Times New Roman" w:hAnsi="Times New Roman"/>
          <w:sz w:val="24"/>
          <w:szCs w:val="24"/>
          <w:lang w:val="en-US"/>
        </w:rPr>
        <w:t>:</w:t>
      </w:r>
      <w:r w:rsidR="009B2B8D" w:rsidRPr="00A3081D">
        <w:rPr>
          <w:rFonts w:ascii="Times New Roman" w:hAnsi="Times New Roman"/>
          <w:sz w:val="24"/>
          <w:szCs w:val="24"/>
          <w:lang w:val="en-US"/>
        </w:rPr>
        <w:t xml:space="preserve"> </w:t>
      </w:r>
      <w:r w:rsidR="00C336C3" w:rsidRPr="00A3081D">
        <w:rPr>
          <w:rFonts w:ascii="Times New Roman" w:hAnsi="Times New Roman"/>
          <w:sz w:val="24"/>
          <w:szCs w:val="24"/>
          <w:lang w:val="en-US"/>
        </w:rPr>
        <w:t>Đang hoạt động cơ bắp (ví dụ nâng vật nặng).</w:t>
      </w:r>
    </w:p>
    <w:p w:rsidR="00C336C3" w:rsidRPr="00A3081D" w:rsidRDefault="00210B70" w:rsidP="00DA195D">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Trường hợp 2</w:t>
      </w:r>
      <w:r w:rsidR="00903D59" w:rsidRPr="00A3081D">
        <w:rPr>
          <w:rFonts w:ascii="Times New Roman" w:hAnsi="Times New Roman"/>
          <w:sz w:val="24"/>
          <w:szCs w:val="24"/>
          <w:lang w:val="en-US"/>
        </w:rPr>
        <w:t>:</w:t>
      </w:r>
      <w:r w:rsidRPr="00A3081D">
        <w:rPr>
          <w:rFonts w:ascii="Times New Roman" w:hAnsi="Times New Roman"/>
          <w:sz w:val="24"/>
          <w:szCs w:val="24"/>
          <w:lang w:val="en-US"/>
        </w:rPr>
        <w:t xml:space="preserve"> </w:t>
      </w:r>
      <w:r w:rsidR="007D2109" w:rsidRPr="00A3081D">
        <w:rPr>
          <w:rFonts w:ascii="Times New Roman" w:hAnsi="Times New Roman"/>
          <w:sz w:val="24"/>
          <w:szCs w:val="24"/>
          <w:lang w:val="en-US"/>
        </w:rPr>
        <w:t>Sau khi bị tiêu chảy dài ngày.</w:t>
      </w:r>
    </w:p>
    <w:p w:rsidR="00C336C3" w:rsidRPr="00A3081D" w:rsidRDefault="009B2B8D" w:rsidP="00DA195D">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Trường hợp 3</w:t>
      </w:r>
      <w:r w:rsidR="00903D59" w:rsidRPr="00A3081D">
        <w:rPr>
          <w:rFonts w:ascii="Times New Roman" w:hAnsi="Times New Roman"/>
          <w:sz w:val="24"/>
          <w:szCs w:val="24"/>
          <w:lang w:val="en-US"/>
        </w:rPr>
        <w:t>:</w:t>
      </w:r>
      <w:r w:rsidRPr="00A3081D">
        <w:rPr>
          <w:rFonts w:ascii="Times New Roman" w:hAnsi="Times New Roman"/>
          <w:sz w:val="24"/>
          <w:szCs w:val="24"/>
          <w:lang w:val="en-US"/>
        </w:rPr>
        <w:t xml:space="preserve"> </w:t>
      </w:r>
      <w:r w:rsidR="00C336C3" w:rsidRPr="00A3081D">
        <w:rPr>
          <w:rFonts w:ascii="Times New Roman" w:hAnsi="Times New Roman"/>
          <w:sz w:val="24"/>
          <w:szCs w:val="24"/>
          <w:lang w:val="en-US"/>
        </w:rPr>
        <w:t>Trong không khí có nhiều khí CO.</w:t>
      </w:r>
    </w:p>
    <w:p w:rsidR="00C336C3" w:rsidRPr="00A3081D" w:rsidRDefault="00210B70" w:rsidP="00DA195D">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 xml:space="preserve">Trường hợp </w:t>
      </w:r>
      <w:r w:rsidR="00903D59" w:rsidRPr="00A3081D">
        <w:rPr>
          <w:rFonts w:ascii="Times New Roman" w:hAnsi="Times New Roman"/>
          <w:sz w:val="24"/>
          <w:szCs w:val="24"/>
          <w:lang w:val="en-US"/>
        </w:rPr>
        <w:t>4:</w:t>
      </w:r>
      <w:r w:rsidRPr="00A3081D">
        <w:rPr>
          <w:rFonts w:ascii="Times New Roman" w:hAnsi="Times New Roman"/>
          <w:sz w:val="24"/>
          <w:szCs w:val="24"/>
          <w:lang w:val="en-US"/>
        </w:rPr>
        <w:t xml:space="preserve"> </w:t>
      </w:r>
      <w:r w:rsidR="00C336C3" w:rsidRPr="00A3081D">
        <w:rPr>
          <w:rFonts w:ascii="Times New Roman" w:hAnsi="Times New Roman"/>
          <w:sz w:val="24"/>
          <w:szCs w:val="24"/>
          <w:lang w:val="en-US"/>
        </w:rPr>
        <w:t xml:space="preserve">Tuyến trên thận tiết ra ít </w:t>
      </w:r>
      <w:r w:rsidR="00C336C3" w:rsidRPr="00A3081D">
        <w:rPr>
          <w:rFonts w:ascii="Times New Roman" w:hAnsi="Times New Roman"/>
          <w:sz w:val="24"/>
          <w:szCs w:val="24"/>
        </w:rPr>
        <w:t>aldosteron.</w:t>
      </w:r>
    </w:p>
    <w:p w:rsidR="00620890" w:rsidRPr="00A3081D" w:rsidRDefault="00F764AC" w:rsidP="005D0540">
      <w:pPr>
        <w:spacing w:after="0" w:line="295" w:lineRule="auto"/>
        <w:ind w:firstLine="720"/>
        <w:jc w:val="both"/>
        <w:rPr>
          <w:rFonts w:ascii="Times New Roman" w:hAnsi="Times New Roman"/>
          <w:bCs/>
          <w:spacing w:val="-4"/>
          <w:sz w:val="24"/>
          <w:szCs w:val="24"/>
          <w:lang w:val="nl-NL"/>
        </w:rPr>
      </w:pPr>
      <w:r w:rsidRPr="00A3081D">
        <w:rPr>
          <w:rFonts w:ascii="Times New Roman" w:hAnsi="Times New Roman"/>
          <w:bCs/>
          <w:spacing w:val="-2"/>
          <w:sz w:val="24"/>
          <w:szCs w:val="24"/>
          <w:lang w:val="nl-NL"/>
        </w:rPr>
        <w:t xml:space="preserve">b. </w:t>
      </w:r>
      <w:r w:rsidR="00620890" w:rsidRPr="00A3081D">
        <w:rPr>
          <w:rFonts w:ascii="Times New Roman" w:hAnsi="Times New Roman"/>
          <w:bCs/>
          <w:spacing w:val="-4"/>
          <w:sz w:val="24"/>
          <w:szCs w:val="24"/>
          <w:lang w:val="nl-NL"/>
        </w:rPr>
        <w:t xml:space="preserve">Trong hệ mạch vận tốc máu </w:t>
      </w:r>
      <w:r w:rsidR="005A549E" w:rsidRPr="00A3081D">
        <w:rPr>
          <w:rFonts w:ascii="Times New Roman" w:hAnsi="Times New Roman"/>
          <w:bCs/>
          <w:spacing w:val="-4"/>
          <w:sz w:val="24"/>
          <w:szCs w:val="24"/>
          <w:lang w:val="nl-NL"/>
        </w:rPr>
        <w:t>ở</w:t>
      </w:r>
      <w:r w:rsidR="00620890" w:rsidRPr="00A3081D">
        <w:rPr>
          <w:rFonts w:ascii="Times New Roman" w:hAnsi="Times New Roman"/>
          <w:bCs/>
          <w:spacing w:val="-4"/>
          <w:sz w:val="24"/>
          <w:szCs w:val="24"/>
          <w:lang w:val="nl-NL"/>
        </w:rPr>
        <w:t xml:space="preserve"> loại mạch nào là nhanh nhất, chậm nhất? Ý nghĩa của hiện tượng đó.</w:t>
      </w:r>
    </w:p>
    <w:p w:rsidR="00B058B1" w:rsidRPr="00A3081D" w:rsidRDefault="00F764AC" w:rsidP="00DA195D">
      <w:pPr>
        <w:spacing w:after="0" w:line="295" w:lineRule="auto"/>
        <w:ind w:firstLine="720"/>
        <w:jc w:val="both"/>
        <w:rPr>
          <w:rFonts w:ascii="Times New Roman" w:hAnsi="Times New Roman"/>
          <w:sz w:val="24"/>
          <w:szCs w:val="24"/>
          <w:lang w:val="pt-BR"/>
        </w:rPr>
      </w:pPr>
      <w:r w:rsidRPr="00A3081D">
        <w:rPr>
          <w:rFonts w:ascii="Times New Roman" w:hAnsi="Times New Roman"/>
          <w:sz w:val="24"/>
          <w:szCs w:val="24"/>
          <w:lang w:val="pt-BR"/>
        </w:rPr>
        <w:t xml:space="preserve">c. </w:t>
      </w:r>
      <w:r w:rsidR="00B058B1" w:rsidRPr="00A3081D">
        <w:rPr>
          <w:rFonts w:ascii="Times New Roman" w:hAnsi="Times New Roman"/>
          <w:sz w:val="24"/>
          <w:szCs w:val="24"/>
          <w:lang w:val="pt-BR"/>
        </w:rPr>
        <w:t>Sơ đồ sau thể hiện một con đường chuyển hoá các chất trong tế bào:</w:t>
      </w:r>
    </w:p>
    <w:p w:rsidR="00B058B1" w:rsidRPr="00A3081D" w:rsidRDefault="00C336C3" w:rsidP="002545F4">
      <w:pPr>
        <w:spacing w:after="0" w:line="295" w:lineRule="auto"/>
        <w:jc w:val="center"/>
        <w:rPr>
          <w:rStyle w:val="Strong"/>
          <w:rFonts w:ascii="Times New Roman" w:hAnsi="Times New Roman"/>
          <w:b w:val="0"/>
          <w:color w:val="000000"/>
          <w:sz w:val="24"/>
          <w:szCs w:val="24"/>
          <w:lang w:val="nl-NL"/>
        </w:rPr>
      </w:pPr>
      <w:r w:rsidRPr="00A3081D">
        <w:rPr>
          <w:rStyle w:val="Strong"/>
          <w:rFonts w:ascii="Times New Roman" w:hAnsi="Times New Roman"/>
          <w:b w:val="0"/>
          <w:color w:val="000000"/>
          <w:sz w:val="24"/>
          <w:szCs w:val="24"/>
          <w:lang w:val="nl-NL"/>
        </w:rPr>
        <w:t xml:space="preserve"> </w:t>
      </w:r>
      <w:r w:rsidR="00597681" w:rsidRPr="00A3081D">
        <w:rPr>
          <w:rFonts w:ascii="Times New Roman" w:hAnsi="Times New Roman"/>
          <w:sz w:val="24"/>
          <w:szCs w:val="24"/>
        </w:rPr>
        <w:object w:dxaOrig="7952" w:dyaOrig="30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95pt;height:130.45pt" o:ole="">
            <v:imagedata r:id="rId9" o:title=""/>
          </v:shape>
          <o:OLEObject Type="Embed" ProgID="ChemDraw.Document.6.0" ShapeID="_x0000_i1025" DrawAspect="Content" ObjectID="_1630756057" r:id="rId10"/>
        </w:object>
      </w:r>
    </w:p>
    <w:p w:rsidR="00B058B1" w:rsidRPr="00A3081D" w:rsidRDefault="00B058B1" w:rsidP="005A787B">
      <w:pPr>
        <w:spacing w:after="0" w:line="295" w:lineRule="auto"/>
        <w:jc w:val="both"/>
        <w:rPr>
          <w:rFonts w:ascii="Times New Roman" w:hAnsi="Times New Roman"/>
          <w:sz w:val="24"/>
          <w:szCs w:val="24"/>
          <w:lang w:val="pt-BR"/>
        </w:rPr>
      </w:pPr>
      <w:r w:rsidRPr="00A3081D">
        <w:rPr>
          <w:rFonts w:ascii="Times New Roman" w:hAnsi="Times New Roman"/>
          <w:bCs/>
          <w:noProof/>
          <w:color w:val="000000"/>
          <w:spacing w:val="-2"/>
          <w:w w:val="90"/>
          <w:sz w:val="24"/>
          <w:szCs w:val="24"/>
          <w:lang w:val="en-US" w:eastAsia="en-US"/>
        </w:rPr>
        <mc:AlternateContent>
          <mc:Choice Requires="wpg">
            <w:drawing>
              <wp:anchor distT="0" distB="0" distL="114300" distR="114300" simplePos="0" relativeHeight="251683840" behindDoc="0" locked="0" layoutInCell="1" allowOverlap="1" wp14:anchorId="5D4BEB31" wp14:editId="448A8F37">
                <wp:simplePos x="0" y="0"/>
                <wp:positionH relativeFrom="column">
                  <wp:posOffset>1719580</wp:posOffset>
                </wp:positionH>
                <wp:positionV relativeFrom="paragraph">
                  <wp:posOffset>7187565</wp:posOffset>
                </wp:positionV>
                <wp:extent cx="3928745" cy="1459865"/>
                <wp:effectExtent l="0" t="0" r="0" b="698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8745" cy="1459865"/>
                          <a:chOff x="2678" y="11439"/>
                          <a:chExt cx="6187" cy="2299"/>
                        </a:xfrm>
                      </wpg:grpSpPr>
                      <wpg:grpSp>
                        <wpg:cNvPr id="5" name="Group 3"/>
                        <wpg:cNvGrpSpPr>
                          <a:grpSpLocks/>
                        </wpg:cNvGrpSpPr>
                        <wpg:grpSpPr bwMode="auto">
                          <a:xfrm>
                            <a:off x="2924" y="11807"/>
                            <a:ext cx="5417" cy="1512"/>
                            <a:chOff x="3208" y="10157"/>
                            <a:chExt cx="5417" cy="1512"/>
                          </a:xfrm>
                        </wpg:grpSpPr>
                        <wps:wsp>
                          <wps:cNvPr id="6" name="Line 4"/>
                          <wps:cNvCnPr/>
                          <wps:spPr bwMode="auto">
                            <a:xfrm>
                              <a:off x="3423" y="10776"/>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5"/>
                          <wps:cNvCnPr/>
                          <wps:spPr bwMode="auto">
                            <a:xfrm>
                              <a:off x="3208" y="10899"/>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6"/>
                          <wps:cNvCnPr/>
                          <wps:spPr bwMode="auto">
                            <a:xfrm>
                              <a:off x="4720" y="10776"/>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7"/>
                          <wps:cNvCnPr/>
                          <wps:spPr bwMode="auto">
                            <a:xfrm>
                              <a:off x="6132" y="10776"/>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8"/>
                          <wps:cNvCnPr/>
                          <wps:spPr bwMode="auto">
                            <a:xfrm>
                              <a:off x="5820" y="10899"/>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9"/>
                          <wps:cNvCnPr/>
                          <wps:spPr bwMode="auto">
                            <a:xfrm>
                              <a:off x="6132" y="11669"/>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0"/>
                          <wps:cNvCnPr/>
                          <wps:spPr bwMode="auto">
                            <a:xfrm>
                              <a:off x="7559" y="10776"/>
                              <a:ext cx="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Freeform 11"/>
                          <wps:cNvSpPr>
                            <a:spLocks/>
                          </wps:cNvSpPr>
                          <wps:spPr bwMode="auto">
                            <a:xfrm>
                              <a:off x="5833" y="11096"/>
                              <a:ext cx="1400" cy="381"/>
                            </a:xfrm>
                            <a:custGeom>
                              <a:avLst/>
                              <a:gdLst>
                                <a:gd name="T0" fmla="*/ 0 w 1400"/>
                                <a:gd name="T1" fmla="*/ 0 h 381"/>
                                <a:gd name="T2" fmla="*/ 1400 w 1400"/>
                                <a:gd name="T3" fmla="*/ 0 h 381"/>
                                <a:gd name="T4" fmla="*/ 1400 w 1400"/>
                                <a:gd name="T5" fmla="*/ 381 h 381"/>
                              </a:gdLst>
                              <a:ahLst/>
                              <a:cxnLst>
                                <a:cxn ang="0">
                                  <a:pos x="T0" y="T1"/>
                                </a:cxn>
                                <a:cxn ang="0">
                                  <a:pos x="T2" y="T3"/>
                                </a:cxn>
                                <a:cxn ang="0">
                                  <a:pos x="T4" y="T5"/>
                                </a:cxn>
                              </a:cxnLst>
                              <a:rect l="0" t="0" r="r" b="b"/>
                              <a:pathLst>
                                <a:path w="1400" h="381">
                                  <a:moveTo>
                                    <a:pt x="0" y="0"/>
                                  </a:moveTo>
                                  <a:lnTo>
                                    <a:pt x="1400" y="0"/>
                                  </a:lnTo>
                                  <a:lnTo>
                                    <a:pt x="1400" y="381"/>
                                  </a:lnTo>
                                </a:path>
                              </a:pathLst>
                            </a:custGeom>
                            <a:noFill/>
                            <a:ln w="9525" cap="flat">
                              <a:solidFill>
                                <a:srgbClr val="00000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2"/>
                          <wps:cNvSpPr>
                            <a:spLocks/>
                          </wps:cNvSpPr>
                          <wps:spPr bwMode="auto">
                            <a:xfrm>
                              <a:off x="3858" y="10172"/>
                              <a:ext cx="1960" cy="381"/>
                            </a:xfrm>
                            <a:custGeom>
                              <a:avLst/>
                              <a:gdLst>
                                <a:gd name="T0" fmla="*/ 0 w 1960"/>
                                <a:gd name="T1" fmla="*/ 381 h 381"/>
                                <a:gd name="T2" fmla="*/ 0 w 1960"/>
                                <a:gd name="T3" fmla="*/ 0 h 381"/>
                                <a:gd name="T4" fmla="*/ 1960 w 1960"/>
                                <a:gd name="T5" fmla="*/ 0 h 381"/>
                                <a:gd name="T6" fmla="*/ 1960 w 1960"/>
                                <a:gd name="T7" fmla="*/ 381 h 381"/>
                              </a:gdLst>
                              <a:ahLst/>
                              <a:cxnLst>
                                <a:cxn ang="0">
                                  <a:pos x="T0" y="T1"/>
                                </a:cxn>
                                <a:cxn ang="0">
                                  <a:pos x="T2" y="T3"/>
                                </a:cxn>
                                <a:cxn ang="0">
                                  <a:pos x="T4" y="T5"/>
                                </a:cxn>
                                <a:cxn ang="0">
                                  <a:pos x="T6" y="T7"/>
                                </a:cxn>
                              </a:cxnLst>
                              <a:rect l="0" t="0" r="r" b="b"/>
                              <a:pathLst>
                                <a:path w="1960" h="381">
                                  <a:moveTo>
                                    <a:pt x="0" y="381"/>
                                  </a:moveTo>
                                  <a:lnTo>
                                    <a:pt x="0" y="0"/>
                                  </a:lnTo>
                                  <a:lnTo>
                                    <a:pt x="1960" y="0"/>
                                  </a:lnTo>
                                  <a:lnTo>
                                    <a:pt x="1960" y="381"/>
                                  </a:lnTo>
                                </a:path>
                              </a:pathLst>
                            </a:custGeom>
                            <a:noFill/>
                            <a:ln w="9525" cap="flat">
                              <a:solidFill>
                                <a:srgbClr val="00000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3"/>
                          <wps:cNvSpPr>
                            <a:spLocks/>
                          </wps:cNvSpPr>
                          <wps:spPr bwMode="auto">
                            <a:xfrm>
                              <a:off x="6665" y="10157"/>
                              <a:ext cx="1960" cy="381"/>
                            </a:xfrm>
                            <a:custGeom>
                              <a:avLst/>
                              <a:gdLst>
                                <a:gd name="T0" fmla="*/ 0 w 1960"/>
                                <a:gd name="T1" fmla="*/ 381 h 381"/>
                                <a:gd name="T2" fmla="*/ 0 w 1960"/>
                                <a:gd name="T3" fmla="*/ 0 h 381"/>
                                <a:gd name="T4" fmla="*/ 1960 w 1960"/>
                                <a:gd name="T5" fmla="*/ 0 h 381"/>
                                <a:gd name="T6" fmla="*/ 1960 w 1960"/>
                                <a:gd name="T7" fmla="*/ 381 h 381"/>
                              </a:gdLst>
                              <a:ahLst/>
                              <a:cxnLst>
                                <a:cxn ang="0">
                                  <a:pos x="T0" y="T1"/>
                                </a:cxn>
                                <a:cxn ang="0">
                                  <a:pos x="T2" y="T3"/>
                                </a:cxn>
                                <a:cxn ang="0">
                                  <a:pos x="T4" y="T5"/>
                                </a:cxn>
                                <a:cxn ang="0">
                                  <a:pos x="T6" y="T7"/>
                                </a:cxn>
                              </a:cxnLst>
                              <a:rect l="0" t="0" r="r" b="b"/>
                              <a:pathLst>
                                <a:path w="1960" h="381">
                                  <a:moveTo>
                                    <a:pt x="0" y="381"/>
                                  </a:moveTo>
                                  <a:lnTo>
                                    <a:pt x="0" y="0"/>
                                  </a:lnTo>
                                  <a:lnTo>
                                    <a:pt x="1960" y="0"/>
                                  </a:lnTo>
                                  <a:lnTo>
                                    <a:pt x="1960" y="381"/>
                                  </a:lnTo>
                                </a:path>
                              </a:pathLst>
                            </a:custGeom>
                            <a:noFill/>
                            <a:ln w="9525" cap="flat">
                              <a:solidFill>
                                <a:srgbClr val="00000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Text Box 2"/>
                        <wps:cNvSpPr txBox="1">
                          <a:spLocks noChangeArrowheads="1"/>
                        </wps:cNvSpPr>
                        <wps:spPr bwMode="auto">
                          <a:xfrm>
                            <a:off x="2684" y="11763"/>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A</w:t>
                              </w:r>
                            </w:p>
                          </w:txbxContent>
                        </wps:txbx>
                        <wps:bodyPr rot="0" vert="horz" wrap="square" lIns="91440" tIns="45720" rIns="91440" bIns="45720" anchor="t" anchorCtr="0" upright="1">
                          <a:spAutoFit/>
                        </wps:bodyPr>
                      </wps:wsp>
                      <wps:wsp>
                        <wps:cNvPr id="17" name="Text Box 2"/>
                        <wps:cNvSpPr txBox="1">
                          <a:spLocks noChangeArrowheads="1"/>
                        </wps:cNvSpPr>
                        <wps:spPr bwMode="auto">
                          <a:xfrm>
                            <a:off x="3912" y="11760"/>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B</w:t>
                              </w:r>
                            </w:p>
                          </w:txbxContent>
                        </wps:txbx>
                        <wps:bodyPr rot="0" vert="horz" wrap="square" lIns="91440" tIns="45720" rIns="91440" bIns="45720" anchor="t" anchorCtr="0" upright="1">
                          <a:spAutoFit/>
                        </wps:bodyPr>
                      </wps:wsp>
                      <wps:wsp>
                        <wps:cNvPr id="18" name="Text Box 2"/>
                        <wps:cNvSpPr txBox="1">
                          <a:spLocks noChangeArrowheads="1"/>
                        </wps:cNvSpPr>
                        <wps:spPr bwMode="auto">
                          <a:xfrm>
                            <a:off x="5438" y="11750"/>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C</w:t>
                              </w:r>
                            </w:p>
                          </w:txbxContent>
                        </wps:txbx>
                        <wps:bodyPr rot="0" vert="horz" wrap="square" lIns="91440" tIns="45720" rIns="91440" bIns="45720" anchor="t" anchorCtr="0" upright="1">
                          <a:spAutoFit/>
                        </wps:bodyPr>
                      </wps:wsp>
                      <wps:wsp>
                        <wps:cNvPr id="19" name="Text Box 2"/>
                        <wps:cNvSpPr txBox="1">
                          <a:spLocks noChangeArrowheads="1"/>
                        </wps:cNvSpPr>
                        <wps:spPr bwMode="auto">
                          <a:xfrm>
                            <a:off x="6745" y="11778"/>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E</w:t>
                              </w:r>
                            </w:p>
                          </w:txbxContent>
                        </wps:txbx>
                        <wps:bodyPr rot="0" vert="horz" wrap="square" lIns="91440" tIns="45720" rIns="91440" bIns="45720" anchor="t" anchorCtr="0" upright="1">
                          <a:spAutoFit/>
                        </wps:bodyPr>
                      </wps:wsp>
                      <wps:wsp>
                        <wps:cNvPr id="20" name="Text Box 2"/>
                        <wps:cNvSpPr txBox="1">
                          <a:spLocks noChangeArrowheads="1"/>
                        </wps:cNvSpPr>
                        <wps:spPr bwMode="auto">
                          <a:xfrm>
                            <a:off x="8275" y="11754"/>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F</w:t>
                              </w:r>
                            </w:p>
                          </w:txbxContent>
                        </wps:txbx>
                        <wps:bodyPr rot="0" vert="horz" wrap="square" lIns="91440" tIns="45720" rIns="91440" bIns="45720" anchor="t" anchorCtr="0" upright="1">
                          <a:spAutoFit/>
                        </wps:bodyPr>
                      </wps:wsp>
                      <wps:wsp>
                        <wps:cNvPr id="21" name="Text Box 2"/>
                        <wps:cNvSpPr txBox="1">
                          <a:spLocks noChangeArrowheads="1"/>
                        </wps:cNvSpPr>
                        <wps:spPr bwMode="auto">
                          <a:xfrm>
                            <a:off x="6688" y="11439"/>
                            <a:ext cx="16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rsidRPr="00256D66">
                                <w:rPr>
                                  <w:sz w:val="20"/>
                                  <w:szCs w:val="20"/>
                                </w:rPr>
                                <w:t>ức chế ngược</w:t>
                              </w:r>
                              <w:r w:rsidRPr="00256D66">
                                <w:t xml:space="preserve">  </w:t>
                              </w:r>
                            </w:p>
                          </w:txbxContent>
                        </wps:txbx>
                        <wps:bodyPr rot="0" vert="horz" wrap="square" lIns="91440" tIns="45720" rIns="91440" bIns="45720" anchor="t" anchorCtr="0" upright="1">
                          <a:spAutoFit/>
                        </wps:bodyPr>
                      </wps:wsp>
                      <wps:wsp>
                        <wps:cNvPr id="22" name="Text Box 2"/>
                        <wps:cNvSpPr txBox="1">
                          <a:spLocks noChangeArrowheads="1"/>
                        </wps:cNvSpPr>
                        <wps:spPr bwMode="auto">
                          <a:xfrm>
                            <a:off x="3910" y="11439"/>
                            <a:ext cx="16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rsidRPr="00256D66">
                                <w:rPr>
                                  <w:sz w:val="20"/>
                                  <w:szCs w:val="20"/>
                                </w:rPr>
                                <w:t>ức chế ngược</w:t>
                              </w:r>
                              <w:r w:rsidRPr="00256D66">
                                <w:t xml:space="preserve">  </w:t>
                              </w:r>
                            </w:p>
                          </w:txbxContent>
                        </wps:txbx>
                        <wps:bodyPr rot="0" vert="horz" wrap="square" lIns="91440" tIns="45720" rIns="91440" bIns="45720" anchor="t" anchorCtr="0" upright="1">
                          <a:spAutoFit/>
                        </wps:bodyPr>
                      </wps:wsp>
                      <wps:wsp>
                        <wps:cNvPr id="23" name="Text Box 2"/>
                        <wps:cNvSpPr txBox="1">
                          <a:spLocks noChangeArrowheads="1"/>
                        </wps:cNvSpPr>
                        <wps:spPr bwMode="auto">
                          <a:xfrm>
                            <a:off x="5579" y="12402"/>
                            <a:ext cx="16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rsidRPr="00256D66">
                                <w:rPr>
                                  <w:sz w:val="20"/>
                                  <w:szCs w:val="20"/>
                                </w:rPr>
                                <w:t>ức chế ngược</w:t>
                              </w:r>
                              <w:r w:rsidRPr="00256D66">
                                <w:t xml:space="preserve">  </w:t>
                              </w:r>
                            </w:p>
                          </w:txbxContent>
                        </wps:txbx>
                        <wps:bodyPr rot="0" vert="horz" wrap="square" lIns="91440" tIns="45720" rIns="91440" bIns="45720" anchor="t" anchorCtr="0" upright="1">
                          <a:spAutoFit/>
                        </wps:bodyPr>
                      </wps:wsp>
                      <wps:wsp>
                        <wps:cNvPr id="24" name="Text Box 2"/>
                        <wps:cNvSpPr txBox="1">
                          <a:spLocks noChangeArrowheads="1"/>
                        </wps:cNvSpPr>
                        <wps:spPr bwMode="auto">
                          <a:xfrm>
                            <a:off x="2678" y="13103"/>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H</w:t>
                              </w:r>
                            </w:p>
                          </w:txbxContent>
                        </wps:txbx>
                        <wps:bodyPr rot="0" vert="horz" wrap="square" lIns="91440" tIns="45720" rIns="91440" bIns="45720" anchor="t" anchorCtr="0" upright="1">
                          <a:spAutoFit/>
                        </wps:bodyPr>
                      </wps:wsp>
                      <wps:wsp>
                        <wps:cNvPr id="25" name="Text Box 2"/>
                        <wps:cNvSpPr txBox="1">
                          <a:spLocks noChangeArrowheads="1"/>
                        </wps:cNvSpPr>
                        <wps:spPr bwMode="auto">
                          <a:xfrm>
                            <a:off x="5306" y="13094"/>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D</w:t>
                              </w:r>
                            </w:p>
                          </w:txbxContent>
                        </wps:txbx>
                        <wps:bodyPr rot="0" vert="horz" wrap="square" lIns="91440" tIns="45720" rIns="91440" bIns="45720" anchor="t" anchorCtr="0" upright="1">
                          <a:spAutoFit/>
                        </wps:bodyPr>
                      </wps:wsp>
                      <wps:wsp>
                        <wps:cNvPr id="26" name="Text Box 2"/>
                        <wps:cNvSpPr txBox="1">
                          <a:spLocks noChangeArrowheads="1"/>
                        </wps:cNvSpPr>
                        <wps:spPr bwMode="auto">
                          <a:xfrm>
                            <a:off x="6715" y="13103"/>
                            <a:ext cx="59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8B1" w:rsidRDefault="00B058B1" w:rsidP="00D17973">
                              <w:r>
                                <w:t>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513" style="position:absolute;left:0;text-align:left;margin-left:135.4pt;margin-top:565.95pt;width:309.35pt;height:114.95pt;z-index:251683840" coordorigin="2678,11439" coordsize="6187,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">
                <v:group id="Group 3" o:spid="_x0000_s1514" style="position:absolute;left:2924;top:11807;width:5417;height:1512" coordorigin="3208,10157" coordsize="5417,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4" o:spid="_x0000_s1515" style="position:absolute;visibility:visible;mso-wrap-style:square" from="3423,10776" to="4263,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5" o:spid="_x0000_s1516" style="position:absolute;visibility:visible;mso-wrap-style:square" from="3208,10899" to="3208,1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6" o:spid="_x0000_s1517" style="position:absolute;visibility:visible;mso-wrap-style:square" from="4720,10776" to="5560,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7" o:spid="_x0000_s1518" style="position:absolute;visibility:visible;mso-wrap-style:square" from="6132,10776" to="6972,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8" o:spid="_x0000_s1519" style="position:absolute;visibility:visible;mso-wrap-style:square" from="5820,10899" to="5820,1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9" o:spid="_x0000_s1520" style="position:absolute;visibility:visible;mso-wrap-style:square" from="6132,11669" to="6972,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0" o:spid="_x0000_s1521" style="position:absolute;visibility:visible;mso-wrap-style:square" from="7559,10776" to="8399,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shape id="Freeform 11" o:spid="_x0000_s1522" style="position:absolute;left:5833;top:11096;width:1400;height:381;visibility:visible;mso-wrap-style:square;v-text-anchor:top" coordsize="140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W6cEA&#10;AADbAAAADwAAAGRycy9kb3ducmV2LnhtbERPTWvCQBC9F/wPywi91U0URKKbIAVtSz1YWz2P2TEJ&#10;zc6G7DZGf70rCL3N433OIutNLTpqXWVZQTyKQBDnVldcKPj5Xr3MQDiPrLG2TAou5CBLB08LTLQ9&#10;8xd1O1+IEMIuQQWl900ipctLMuhGtiEO3Mm2Bn2AbSF1i+cQbmo5jqKpNFhxaCixodeS8t/dn1Hw&#10;Edt9fJxsrmt86w74iWPabo1Sz8N+OQfhqff/4of7XYf5E7j/Eg6Q6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SFunBAAAA2wAAAA8AAAAAAAAAAAAAAAAAmAIAAGRycy9kb3du&#10;cmV2LnhtbFBLBQYAAAAABAAEAPUAAACGAwAAAAA=&#10;" path="m,l1400,r,381e" filled="f">
                    <v:stroke dashstyle="dash" startarrow="block"/>
                    <v:path arrowok="t" o:connecttype="custom" o:connectlocs="0,0;1400,0;1400,381" o:connectangles="0,0,0"/>
                  </v:shape>
                  <v:shape id="Freeform 12" o:spid="_x0000_s1523" style="position:absolute;left:3858;top:10172;width:1960;height:381;visibility:visible;mso-wrap-style:square;v-text-anchor:top" coordsize="196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3W58MA&#10;AADbAAAADwAAAGRycy9kb3ducmV2LnhtbESPT2vCQBDF7wW/wzKCt2ajFAlp1lAUwVNpNQd7G7LT&#10;JJidDdnNH799tyB4m+G9eb83WT6bVozUu8aygnUUgyAurW64UlBcjq8JCOeRNbaWScGdHOS7xUuG&#10;qbYTf9N49pUIIexSVFB736VSurImgy6yHXHQfm1v0Ie1r6TucQrhppWbON5Kgw0HQo0d7Wsqb+fB&#10;BG4z/hwSU8ivdhzmW1J8xsOVlFot5493EJ5m/zQ/rk861H+D/1/CAH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3W58MAAADbAAAADwAAAAAAAAAAAAAAAACYAgAAZHJzL2Rv&#10;d25yZXYueG1sUEsFBgAAAAAEAAQA9QAAAIgDAAAAAA==&#10;" path="m,381l,,1960,r,381e" filled="f">
                    <v:stroke dashstyle="dash" startarrow="block"/>
                    <v:path arrowok="t" o:connecttype="custom" o:connectlocs="0,381;0,0;1960,0;1960,381" o:connectangles="0,0,0,0"/>
                  </v:shape>
                  <v:shape id="Freeform 13" o:spid="_x0000_s1524" style="position:absolute;left:6665;top:10157;width:1960;height:381;visibility:visible;mso-wrap-style:square;v-text-anchor:top" coordsize="196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zfMMA&#10;AADbAAAADwAAAGRycy9kb3ducmV2LnhtbESPT2vCQBDF7wW/wzKCt2ajUAlp1lAUwVNpNQd7G7LT&#10;JJidDdnNH799tyB4m+G9eb83WT6bVozUu8aygnUUgyAurW64UlBcjq8JCOeRNbaWScGdHOS7xUuG&#10;qbYTf9N49pUIIexSVFB736VSurImgy6yHXHQfm1v0Ie1r6TucQrhppWbON5Kgw0HQo0d7Wsqb+fB&#10;BG4z/hwSU8ivdhzmW1J8xsOVlFot5493EJ5m/zQ/rk861H+D/1/CAH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FzfMMAAADbAAAADwAAAAAAAAAAAAAAAACYAgAAZHJzL2Rv&#10;d25yZXYueG1sUEsFBgAAAAAEAAQA9QAAAIgDAAAAAA==&#10;" path="m,381l,,1960,r,381e" filled="f">
                    <v:stroke dashstyle="dash" startarrow="block"/>
                    <v:path arrowok="t" o:connecttype="custom" o:connectlocs="0,381;0,0;1960,0;1960,381" o:connectangles="0,0,0,0"/>
                  </v:shape>
                </v:group>
                <v:shape id="Text Box 2" o:spid="_x0000_s1525" type="#_x0000_t202" style="position:absolute;left:2684;top:11763;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B058B1" w:rsidRDefault="00B058B1" w:rsidP="00D17973">
                        <w:r>
                          <w:t>A</w:t>
                        </w:r>
                      </w:p>
                    </w:txbxContent>
                  </v:textbox>
                </v:shape>
                <v:shape id="Text Box 2" o:spid="_x0000_s1526" type="#_x0000_t202" style="position:absolute;left:3912;top:11760;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B058B1" w:rsidRDefault="00B058B1" w:rsidP="00D17973">
                        <w:r>
                          <w:t>B</w:t>
                        </w:r>
                      </w:p>
                    </w:txbxContent>
                  </v:textbox>
                </v:shape>
                <v:shape id="Text Box 2" o:spid="_x0000_s1527" type="#_x0000_t202" style="position:absolute;left:5438;top:11750;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B058B1" w:rsidRDefault="00B058B1" w:rsidP="00D17973">
                        <w:r>
                          <w:t>C</w:t>
                        </w:r>
                      </w:p>
                    </w:txbxContent>
                  </v:textbox>
                </v:shape>
                <v:shape id="Text Box 2" o:spid="_x0000_s1528" type="#_x0000_t202" style="position:absolute;left:6745;top:11778;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B058B1" w:rsidRDefault="00B058B1" w:rsidP="00D17973">
                        <w:r>
                          <w:t>E</w:t>
                        </w:r>
                      </w:p>
                    </w:txbxContent>
                  </v:textbox>
                </v:shape>
                <v:shape id="Text Box 2" o:spid="_x0000_s1529" type="#_x0000_t202" style="position:absolute;left:8275;top:11754;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B058B1" w:rsidRDefault="00B058B1" w:rsidP="00D17973">
                        <w:r>
                          <w:t>F</w:t>
                        </w:r>
                      </w:p>
                    </w:txbxContent>
                  </v:textbox>
                </v:shape>
                <v:shape id="Text Box 2" o:spid="_x0000_s1530" type="#_x0000_t202" style="position:absolute;left:6688;top:11439;width:1668;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B058B1" w:rsidRDefault="00B058B1" w:rsidP="00D17973">
                        <w:r w:rsidRPr="00256D66">
                          <w:rPr>
                            <w:sz w:val="20"/>
                            <w:szCs w:val="20"/>
                          </w:rPr>
                          <w:t>ức chế ngược</w:t>
                        </w:r>
                        <w:r w:rsidRPr="00256D66">
                          <w:t xml:space="preserve">  </w:t>
                        </w:r>
                      </w:p>
                    </w:txbxContent>
                  </v:textbox>
                </v:shape>
                <v:shape id="Text Box 2" o:spid="_x0000_s1531" type="#_x0000_t202" style="position:absolute;left:3910;top:11439;width:1668;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B058B1" w:rsidRDefault="00B058B1" w:rsidP="00D17973">
                        <w:r w:rsidRPr="00256D66">
                          <w:rPr>
                            <w:sz w:val="20"/>
                            <w:szCs w:val="20"/>
                          </w:rPr>
                          <w:t>ức chế ngược</w:t>
                        </w:r>
                        <w:r w:rsidRPr="00256D66">
                          <w:t xml:space="preserve">  </w:t>
                        </w:r>
                      </w:p>
                    </w:txbxContent>
                  </v:textbox>
                </v:shape>
                <v:shape id="Text Box 2" o:spid="_x0000_s1532" type="#_x0000_t202" style="position:absolute;left:5579;top:12402;width:1668;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B058B1" w:rsidRDefault="00B058B1" w:rsidP="00D17973">
                        <w:r w:rsidRPr="00256D66">
                          <w:rPr>
                            <w:sz w:val="20"/>
                            <w:szCs w:val="20"/>
                          </w:rPr>
                          <w:t>ức chế ngược</w:t>
                        </w:r>
                        <w:r w:rsidRPr="00256D66">
                          <w:t xml:space="preserve">  </w:t>
                        </w:r>
                      </w:p>
                    </w:txbxContent>
                  </v:textbox>
                </v:shape>
                <v:shape id="Text Box 2" o:spid="_x0000_s1533" type="#_x0000_t202" style="position:absolute;left:2678;top:13103;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rhsIA&#10;AADbAAAADwAAAGRycy9kb3ducmV2LnhtbESPT2vCQBTE7wW/w/IKvdWN0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1KuGwgAAANsAAAAPAAAAAAAAAAAAAAAAAJgCAABkcnMvZG93&#10;bnJldi54bWxQSwUGAAAAAAQABAD1AAAAhwMAAAAA&#10;" filled="f" stroked="f">
                  <v:textbox style="mso-fit-shape-to-text:t">
                    <w:txbxContent>
                      <w:p w:rsidR="00B058B1" w:rsidRDefault="00B058B1" w:rsidP="00D17973">
                        <w:r>
                          <w:t>H</w:t>
                        </w:r>
                      </w:p>
                    </w:txbxContent>
                  </v:textbox>
                </v:shape>
                <v:shape id="Text Box 2" o:spid="_x0000_s1534" type="#_x0000_t202" style="position:absolute;left:5306;top:13094;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B058B1" w:rsidRDefault="00B058B1" w:rsidP="00D17973">
                        <w:r>
                          <w:t>D</w:t>
                        </w:r>
                      </w:p>
                    </w:txbxContent>
                  </v:textbox>
                </v:shape>
                <v:shape id="Text Box 2" o:spid="_x0000_s1535" type="#_x0000_t202" style="position:absolute;left:6715;top:13103;width:59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B058B1" w:rsidRDefault="00B058B1" w:rsidP="00D17973">
                        <w:r>
                          <w:t>G</w:t>
                        </w:r>
                      </w:p>
                    </w:txbxContent>
                  </v:textbox>
                </v:shape>
              </v:group>
            </w:pict>
          </mc:Fallback>
        </mc:AlternateContent>
      </w:r>
      <w:r w:rsidR="00B47298" w:rsidRPr="00A3081D">
        <w:rPr>
          <w:rFonts w:ascii="Times New Roman" w:hAnsi="Times New Roman"/>
          <w:spacing w:val="-2"/>
          <w:w w:val="90"/>
          <w:sz w:val="24"/>
          <w:szCs w:val="24"/>
          <w:lang w:val="pt-BR"/>
        </w:rPr>
        <w:t xml:space="preserve">     </w:t>
      </w:r>
      <w:r w:rsidR="00F550CB" w:rsidRPr="00A3081D">
        <w:rPr>
          <w:rFonts w:ascii="Times New Roman" w:hAnsi="Times New Roman"/>
          <w:spacing w:val="-2"/>
          <w:w w:val="90"/>
          <w:sz w:val="24"/>
          <w:szCs w:val="24"/>
          <w:lang w:val="pt-BR"/>
        </w:rPr>
        <w:tab/>
      </w:r>
      <w:r w:rsidR="00C44901" w:rsidRPr="00A3081D">
        <w:rPr>
          <w:rFonts w:ascii="Times New Roman" w:hAnsi="Times New Roman"/>
          <w:sz w:val="24"/>
          <w:szCs w:val="24"/>
          <w:lang w:val="pt-BR"/>
        </w:rPr>
        <w:t xml:space="preserve">Sơ đồ trên minh họa cơ chế điều hòa nào của enzim? </w:t>
      </w:r>
      <w:r w:rsidRPr="00A3081D">
        <w:rPr>
          <w:rFonts w:ascii="Times New Roman" w:hAnsi="Times New Roman"/>
          <w:sz w:val="24"/>
          <w:szCs w:val="24"/>
          <w:lang w:val="pt-BR"/>
        </w:rPr>
        <w:t>Nếu chất G và F dư thừa trong tế bào thì nồng độ chất nào sẽ tăng lên bất thường? Giải thích</w:t>
      </w:r>
      <w:r w:rsidR="0011015A" w:rsidRPr="00A3081D">
        <w:rPr>
          <w:rFonts w:ascii="Times New Roman" w:hAnsi="Times New Roman"/>
          <w:sz w:val="24"/>
          <w:szCs w:val="24"/>
          <w:lang w:val="pt-BR"/>
        </w:rPr>
        <w:t>.</w:t>
      </w:r>
    </w:p>
    <w:p w:rsidR="00B50738" w:rsidRPr="00A3081D" w:rsidRDefault="00B50738" w:rsidP="002545F4">
      <w:pPr>
        <w:pStyle w:val="NoSpacing"/>
        <w:tabs>
          <w:tab w:val="left" w:pos="284"/>
        </w:tabs>
        <w:spacing w:line="295" w:lineRule="auto"/>
        <w:jc w:val="both"/>
        <w:rPr>
          <w:rFonts w:ascii="Times New Roman" w:hAnsi="Times New Roman"/>
          <w:b/>
          <w:sz w:val="24"/>
          <w:szCs w:val="24"/>
        </w:rPr>
      </w:pPr>
      <w:r w:rsidRPr="00A3081D">
        <w:rPr>
          <w:rFonts w:ascii="Times New Roman" w:hAnsi="Times New Roman"/>
          <w:b/>
          <w:sz w:val="24"/>
          <w:szCs w:val="24"/>
        </w:rPr>
        <w:t xml:space="preserve">Câu 7. </w:t>
      </w:r>
      <w:r w:rsidRPr="00A3081D">
        <w:rPr>
          <w:rFonts w:ascii="Times New Roman" w:hAnsi="Times New Roman"/>
          <w:i/>
          <w:sz w:val="24"/>
          <w:szCs w:val="24"/>
        </w:rPr>
        <w:t>(1,0 điểm)</w:t>
      </w:r>
      <w:r w:rsidRPr="00A3081D">
        <w:rPr>
          <w:rFonts w:ascii="Times New Roman" w:hAnsi="Times New Roman"/>
          <w:b/>
          <w:sz w:val="24"/>
          <w:szCs w:val="24"/>
        </w:rPr>
        <w:t xml:space="preserve">  </w:t>
      </w:r>
    </w:p>
    <w:p w:rsidR="00340331" w:rsidRPr="00A3081D" w:rsidRDefault="00C4094C" w:rsidP="002545F4">
      <w:pPr>
        <w:spacing w:after="0" w:line="295" w:lineRule="auto"/>
        <w:ind w:firstLine="720"/>
        <w:jc w:val="both"/>
        <w:rPr>
          <w:rFonts w:ascii="Times New Roman" w:hAnsi="Times New Roman"/>
          <w:spacing w:val="-2"/>
          <w:sz w:val="24"/>
          <w:szCs w:val="24"/>
          <w:lang w:val="nl-NL"/>
        </w:rPr>
      </w:pPr>
      <w:r w:rsidRPr="00A3081D">
        <w:rPr>
          <w:rFonts w:ascii="Times New Roman" w:hAnsi="Times New Roman"/>
          <w:spacing w:val="-2"/>
          <w:sz w:val="24"/>
          <w:szCs w:val="24"/>
          <w:lang w:val="nl-NL"/>
        </w:rPr>
        <w:t xml:space="preserve">a. </w:t>
      </w:r>
      <w:r w:rsidR="004A2EA2" w:rsidRPr="00A3081D">
        <w:rPr>
          <w:rFonts w:ascii="Times New Roman" w:hAnsi="Times New Roman"/>
          <w:spacing w:val="-2"/>
          <w:sz w:val="24"/>
          <w:szCs w:val="24"/>
          <w:lang w:val="nl-NL"/>
        </w:rPr>
        <w:t>Xinap là gì</w:t>
      </w:r>
      <w:r w:rsidR="00340331" w:rsidRPr="00A3081D">
        <w:rPr>
          <w:rFonts w:ascii="Times New Roman" w:hAnsi="Times New Roman"/>
          <w:spacing w:val="-2"/>
          <w:sz w:val="24"/>
          <w:szCs w:val="24"/>
          <w:lang w:val="nl-NL"/>
        </w:rPr>
        <w:t xml:space="preserve">? </w:t>
      </w:r>
      <w:r w:rsidR="00F812BF" w:rsidRPr="00A3081D">
        <w:rPr>
          <w:rFonts w:ascii="Times New Roman" w:hAnsi="Times New Roman"/>
          <w:spacing w:val="-2"/>
          <w:sz w:val="24"/>
          <w:szCs w:val="24"/>
          <w:lang w:val="nl-NL"/>
        </w:rPr>
        <w:t xml:space="preserve">Có những loại </w:t>
      </w:r>
      <w:r w:rsidR="007D2109" w:rsidRPr="00A3081D">
        <w:rPr>
          <w:rFonts w:ascii="Times New Roman" w:hAnsi="Times New Roman"/>
          <w:spacing w:val="-2"/>
          <w:sz w:val="24"/>
          <w:szCs w:val="24"/>
          <w:lang w:val="nl-NL"/>
        </w:rPr>
        <w:t xml:space="preserve">xinap hóa học </w:t>
      </w:r>
      <w:r w:rsidR="00F812BF" w:rsidRPr="00A3081D">
        <w:rPr>
          <w:rFonts w:ascii="Times New Roman" w:hAnsi="Times New Roman"/>
          <w:spacing w:val="-2"/>
          <w:sz w:val="24"/>
          <w:szCs w:val="24"/>
          <w:lang w:val="nl-NL"/>
        </w:rPr>
        <w:t>nào</w:t>
      </w:r>
      <w:r w:rsidR="007D2109" w:rsidRPr="00A3081D">
        <w:rPr>
          <w:rFonts w:ascii="Times New Roman" w:hAnsi="Times New Roman"/>
          <w:spacing w:val="-2"/>
          <w:sz w:val="24"/>
          <w:szCs w:val="24"/>
          <w:lang w:val="nl-NL"/>
        </w:rPr>
        <w:t xml:space="preserve"> phổ biến</w:t>
      </w:r>
      <w:r w:rsidR="00F812BF" w:rsidRPr="00A3081D">
        <w:rPr>
          <w:rFonts w:ascii="Times New Roman" w:hAnsi="Times New Roman"/>
          <w:spacing w:val="-2"/>
          <w:sz w:val="24"/>
          <w:szCs w:val="24"/>
          <w:lang w:val="nl-NL"/>
        </w:rPr>
        <w:t xml:space="preserve">? </w:t>
      </w:r>
      <w:r w:rsidR="00340331" w:rsidRPr="00A3081D">
        <w:rPr>
          <w:rFonts w:ascii="Times New Roman" w:hAnsi="Times New Roman"/>
          <w:spacing w:val="-2"/>
          <w:sz w:val="24"/>
          <w:szCs w:val="24"/>
          <w:lang w:val="nl-NL"/>
        </w:rPr>
        <w:t xml:space="preserve">Liệt kê các thành phần </w:t>
      </w:r>
      <w:r w:rsidR="007D2109" w:rsidRPr="00A3081D">
        <w:rPr>
          <w:rFonts w:ascii="Times New Roman" w:hAnsi="Times New Roman"/>
          <w:spacing w:val="-2"/>
          <w:sz w:val="24"/>
          <w:szCs w:val="24"/>
          <w:lang w:val="nl-NL"/>
        </w:rPr>
        <w:t xml:space="preserve">chính </w:t>
      </w:r>
      <w:r w:rsidR="00340331" w:rsidRPr="00A3081D">
        <w:rPr>
          <w:rFonts w:ascii="Times New Roman" w:hAnsi="Times New Roman"/>
          <w:spacing w:val="-2"/>
          <w:sz w:val="24"/>
          <w:szCs w:val="24"/>
          <w:lang w:val="nl-NL"/>
        </w:rPr>
        <w:t>cấu tạo nên xinap hoá học</w:t>
      </w:r>
      <w:r w:rsidR="004B0425" w:rsidRPr="00A3081D">
        <w:rPr>
          <w:rFonts w:ascii="Times New Roman" w:hAnsi="Times New Roman"/>
          <w:spacing w:val="-2"/>
          <w:sz w:val="24"/>
          <w:szCs w:val="24"/>
          <w:lang w:val="nl-NL"/>
        </w:rPr>
        <w:t>.</w:t>
      </w:r>
    </w:p>
    <w:p w:rsidR="00FE01A3" w:rsidRPr="00A3081D" w:rsidRDefault="00C4094C" w:rsidP="002545F4">
      <w:pPr>
        <w:pStyle w:val="NoSpacing"/>
        <w:tabs>
          <w:tab w:val="left" w:pos="284"/>
        </w:tabs>
        <w:spacing w:line="295" w:lineRule="auto"/>
        <w:jc w:val="both"/>
        <w:rPr>
          <w:rFonts w:ascii="Times New Roman" w:hAnsi="Times New Roman"/>
          <w:spacing w:val="-2"/>
          <w:sz w:val="24"/>
          <w:szCs w:val="24"/>
        </w:rPr>
      </w:pPr>
      <w:r w:rsidRPr="00A3081D">
        <w:rPr>
          <w:rFonts w:ascii="Times New Roman" w:hAnsi="Times New Roman"/>
          <w:spacing w:val="-2"/>
          <w:sz w:val="24"/>
          <w:szCs w:val="24"/>
          <w:lang w:val="nl-NL"/>
        </w:rPr>
        <w:tab/>
      </w:r>
      <w:r w:rsidRPr="00A3081D">
        <w:rPr>
          <w:rFonts w:ascii="Times New Roman" w:hAnsi="Times New Roman"/>
          <w:spacing w:val="-2"/>
          <w:sz w:val="24"/>
          <w:szCs w:val="24"/>
          <w:lang w:val="nl-NL"/>
        </w:rPr>
        <w:tab/>
        <w:t xml:space="preserve">b. </w:t>
      </w:r>
      <w:r w:rsidR="00FE01A3" w:rsidRPr="00A3081D">
        <w:rPr>
          <w:rFonts w:ascii="Times New Roman" w:hAnsi="Times New Roman"/>
          <w:spacing w:val="-2"/>
          <w:sz w:val="24"/>
          <w:szCs w:val="24"/>
          <w:lang w:val="nl-NL"/>
        </w:rPr>
        <w:t xml:space="preserve">Những người thổ dân da đỏ thường dùng nhựa của loại cây có chất </w:t>
      </w:r>
      <w:r w:rsidR="00FE01A3" w:rsidRPr="00A3081D">
        <w:rPr>
          <w:rFonts w:ascii="Times New Roman" w:hAnsi="Times New Roman"/>
          <w:i/>
          <w:spacing w:val="-2"/>
          <w:sz w:val="24"/>
          <w:szCs w:val="24"/>
          <w:lang w:val="nl-NL"/>
        </w:rPr>
        <w:t>Curare</w:t>
      </w:r>
      <w:r w:rsidR="00903D59" w:rsidRPr="00A3081D">
        <w:rPr>
          <w:rFonts w:ascii="Times New Roman" w:hAnsi="Times New Roman"/>
          <w:i/>
          <w:spacing w:val="-2"/>
          <w:sz w:val="24"/>
          <w:szCs w:val="24"/>
          <w:lang w:val="nl-NL"/>
        </w:rPr>
        <w:t xml:space="preserve"> </w:t>
      </w:r>
      <w:r w:rsidR="00FE01A3" w:rsidRPr="00A3081D">
        <w:rPr>
          <w:rFonts w:ascii="Times New Roman" w:hAnsi="Times New Roman"/>
          <w:spacing w:val="-2"/>
          <w:sz w:val="24"/>
          <w:szCs w:val="24"/>
          <w:lang w:val="nl-NL"/>
        </w:rPr>
        <w:t xml:space="preserve"> tẩm vào đầu các mũi tên để săn bắn. Khi con vật bị trúng tên thì không chết nhưng thường bị ngã xuống và không thể chạy được nữa. </w:t>
      </w:r>
      <w:r w:rsidR="00FE01A3" w:rsidRPr="00A3081D">
        <w:rPr>
          <w:rFonts w:ascii="Times New Roman" w:hAnsi="Times New Roman"/>
          <w:spacing w:val="-2"/>
          <w:sz w:val="24"/>
          <w:szCs w:val="24"/>
        </w:rPr>
        <w:t>Hãy giải thích hiện tượng trên.</w:t>
      </w:r>
    </w:p>
    <w:p w:rsidR="00B50738" w:rsidRPr="00A3081D" w:rsidRDefault="00B50738" w:rsidP="002545F4">
      <w:pPr>
        <w:pStyle w:val="NoSpacing"/>
        <w:tabs>
          <w:tab w:val="left" w:pos="284"/>
        </w:tabs>
        <w:spacing w:line="295" w:lineRule="auto"/>
        <w:jc w:val="both"/>
        <w:rPr>
          <w:rFonts w:ascii="Times New Roman" w:hAnsi="Times New Roman"/>
          <w:b/>
          <w:spacing w:val="2"/>
          <w:sz w:val="24"/>
          <w:szCs w:val="24"/>
        </w:rPr>
      </w:pPr>
      <w:r w:rsidRPr="00A3081D">
        <w:rPr>
          <w:rFonts w:ascii="Times New Roman" w:hAnsi="Times New Roman"/>
          <w:b/>
          <w:spacing w:val="2"/>
          <w:sz w:val="24"/>
          <w:szCs w:val="24"/>
        </w:rPr>
        <w:t xml:space="preserve">Câu 8. </w:t>
      </w:r>
      <w:r w:rsidRPr="00A3081D">
        <w:rPr>
          <w:rFonts w:ascii="Times New Roman" w:hAnsi="Times New Roman"/>
          <w:i/>
          <w:spacing w:val="2"/>
          <w:sz w:val="24"/>
          <w:szCs w:val="24"/>
        </w:rPr>
        <w:t>(2,0 điểm)</w:t>
      </w:r>
      <w:r w:rsidRPr="00A3081D">
        <w:rPr>
          <w:rFonts w:ascii="Times New Roman" w:hAnsi="Times New Roman"/>
          <w:b/>
          <w:spacing w:val="2"/>
          <w:sz w:val="24"/>
          <w:szCs w:val="24"/>
        </w:rPr>
        <w:t xml:space="preserve">  </w:t>
      </w:r>
    </w:p>
    <w:p w:rsidR="000770C3" w:rsidRPr="00A3081D" w:rsidRDefault="0096657D" w:rsidP="002545F4">
      <w:pPr>
        <w:pStyle w:val="ListParagraph"/>
        <w:spacing w:after="0" w:line="295" w:lineRule="auto"/>
        <w:ind w:left="0" w:firstLine="720"/>
        <w:jc w:val="both"/>
        <w:rPr>
          <w:rFonts w:ascii="Times New Roman" w:hAnsi="Times New Roman"/>
          <w:spacing w:val="2"/>
          <w:sz w:val="24"/>
          <w:szCs w:val="24"/>
          <w:lang w:val="en-US"/>
        </w:rPr>
      </w:pPr>
      <w:r w:rsidRPr="00A3081D">
        <w:rPr>
          <w:rFonts w:ascii="Times New Roman" w:hAnsi="Times New Roman"/>
          <w:spacing w:val="2"/>
          <w:sz w:val="24"/>
          <w:szCs w:val="24"/>
          <w:lang w:val="en-US"/>
        </w:rPr>
        <w:t xml:space="preserve">a. </w:t>
      </w:r>
      <w:r w:rsidR="000770C3" w:rsidRPr="00A3081D">
        <w:rPr>
          <w:rFonts w:ascii="Times New Roman" w:hAnsi="Times New Roman"/>
          <w:spacing w:val="2"/>
          <w:sz w:val="24"/>
          <w:szCs w:val="24"/>
          <w:lang w:val="en-US"/>
        </w:rPr>
        <w:t xml:space="preserve">Trong trường hợp </w:t>
      </w:r>
      <w:r w:rsidR="00843AA5" w:rsidRPr="00A3081D">
        <w:rPr>
          <w:rFonts w:ascii="Times New Roman" w:hAnsi="Times New Roman"/>
          <w:spacing w:val="2"/>
          <w:sz w:val="24"/>
          <w:szCs w:val="24"/>
          <w:lang w:val="en-US"/>
        </w:rPr>
        <w:t>một</w:t>
      </w:r>
      <w:r w:rsidR="000770C3" w:rsidRPr="00A3081D">
        <w:rPr>
          <w:rFonts w:ascii="Times New Roman" w:hAnsi="Times New Roman"/>
          <w:spacing w:val="2"/>
          <w:sz w:val="24"/>
          <w:szCs w:val="24"/>
          <w:lang w:val="en-US"/>
        </w:rPr>
        <w:t xml:space="preserve"> gen quy định </w:t>
      </w:r>
      <w:r w:rsidR="00843AA5" w:rsidRPr="00A3081D">
        <w:rPr>
          <w:rFonts w:ascii="Times New Roman" w:hAnsi="Times New Roman"/>
          <w:spacing w:val="2"/>
          <w:sz w:val="24"/>
          <w:szCs w:val="24"/>
          <w:lang w:val="en-US"/>
        </w:rPr>
        <w:t>một</w:t>
      </w:r>
      <w:r w:rsidR="000770C3" w:rsidRPr="00A3081D">
        <w:rPr>
          <w:rFonts w:ascii="Times New Roman" w:hAnsi="Times New Roman"/>
          <w:spacing w:val="2"/>
          <w:sz w:val="24"/>
          <w:szCs w:val="24"/>
          <w:lang w:val="en-US"/>
        </w:rPr>
        <w:t xml:space="preserve"> tính trạng thì gen lặn có thể được biểu hiện ra kiểu hình khi nào? </w:t>
      </w:r>
    </w:p>
    <w:p w:rsidR="00CF16D8" w:rsidRPr="00A3081D" w:rsidRDefault="0096657D" w:rsidP="00392731">
      <w:pPr>
        <w:spacing w:after="0" w:line="295" w:lineRule="auto"/>
        <w:ind w:firstLine="720"/>
        <w:jc w:val="both"/>
        <w:rPr>
          <w:rFonts w:ascii="Times New Roman" w:eastAsia="Calibri" w:hAnsi="Times New Roman"/>
          <w:b/>
          <w:spacing w:val="-2"/>
          <w:sz w:val="24"/>
          <w:szCs w:val="24"/>
          <w:lang w:val="nl-NL" w:eastAsia="en-US"/>
        </w:rPr>
      </w:pPr>
      <w:r w:rsidRPr="00A3081D">
        <w:rPr>
          <w:rFonts w:ascii="Times New Roman" w:hAnsi="Times New Roman"/>
          <w:spacing w:val="2"/>
          <w:sz w:val="24"/>
          <w:szCs w:val="24"/>
          <w:lang w:val="nl-NL"/>
        </w:rPr>
        <w:t xml:space="preserve">b. </w:t>
      </w:r>
      <w:r w:rsidR="00340331" w:rsidRPr="00A3081D">
        <w:rPr>
          <w:rFonts w:ascii="Times New Roman" w:hAnsi="Times New Roman"/>
          <w:spacing w:val="2"/>
          <w:sz w:val="24"/>
          <w:szCs w:val="24"/>
          <w:lang w:val="nl-NL"/>
        </w:rPr>
        <w:t xml:space="preserve">Ở một loài thực vật, alen B quy định hoa đỏ trội hoàn toàn so với alen b quy định hoa trắng. Khi lai cây hoa đỏ thuần chủng với cây hoa </w:t>
      </w:r>
      <w:r w:rsidR="00903D59" w:rsidRPr="00A3081D">
        <w:rPr>
          <w:rFonts w:ascii="Times New Roman" w:hAnsi="Times New Roman"/>
          <w:spacing w:val="2"/>
          <w:sz w:val="24"/>
          <w:szCs w:val="24"/>
          <w:lang w:val="nl-NL"/>
        </w:rPr>
        <w:t>trắng</w:t>
      </w:r>
      <w:r w:rsidR="00340331" w:rsidRPr="00A3081D">
        <w:rPr>
          <w:rFonts w:ascii="Times New Roman" w:hAnsi="Times New Roman"/>
          <w:spacing w:val="2"/>
          <w:sz w:val="24"/>
          <w:szCs w:val="24"/>
          <w:lang w:val="nl-NL"/>
        </w:rPr>
        <w:t>. Kết quả thu được F</w:t>
      </w:r>
      <w:r w:rsidR="00340331" w:rsidRPr="00A3081D">
        <w:rPr>
          <w:rFonts w:ascii="Times New Roman" w:hAnsi="Times New Roman"/>
          <w:spacing w:val="2"/>
          <w:sz w:val="24"/>
          <w:szCs w:val="24"/>
          <w:lang w:val="nl-NL"/>
        </w:rPr>
        <w:softHyphen/>
      </w:r>
      <w:r w:rsidR="00340331" w:rsidRPr="00A3081D">
        <w:rPr>
          <w:rFonts w:ascii="Times New Roman" w:hAnsi="Times New Roman"/>
          <w:spacing w:val="2"/>
          <w:sz w:val="24"/>
          <w:szCs w:val="24"/>
          <w:vertAlign w:val="subscript"/>
          <w:lang w:val="nl-NL"/>
        </w:rPr>
        <w:t>1</w:t>
      </w:r>
      <w:r w:rsidR="00340331" w:rsidRPr="00A3081D">
        <w:rPr>
          <w:rFonts w:ascii="Times New Roman" w:hAnsi="Times New Roman"/>
          <w:spacing w:val="2"/>
          <w:sz w:val="24"/>
          <w:szCs w:val="24"/>
          <w:lang w:val="nl-NL"/>
        </w:rPr>
        <w:t xml:space="preserve"> gồm hầu hết </w:t>
      </w:r>
      <w:r w:rsidR="00230F79" w:rsidRPr="00A3081D">
        <w:rPr>
          <w:rFonts w:ascii="Times New Roman" w:hAnsi="Times New Roman"/>
          <w:spacing w:val="2"/>
          <w:sz w:val="24"/>
          <w:szCs w:val="24"/>
          <w:lang w:val="nl-NL"/>
        </w:rPr>
        <w:t xml:space="preserve">các </w:t>
      </w:r>
      <w:r w:rsidR="00340331" w:rsidRPr="00A3081D">
        <w:rPr>
          <w:rFonts w:ascii="Times New Roman" w:hAnsi="Times New Roman"/>
          <w:spacing w:val="2"/>
          <w:sz w:val="24"/>
          <w:szCs w:val="24"/>
          <w:lang w:val="nl-NL"/>
        </w:rPr>
        <w:t>cây hoa đỏ và một vài cây hoa trắng. Giải thích về sự xuất hiện cây hoa trắng ở F</w:t>
      </w:r>
      <w:r w:rsidR="00340331" w:rsidRPr="00A3081D">
        <w:rPr>
          <w:rFonts w:ascii="Times New Roman" w:hAnsi="Times New Roman"/>
          <w:spacing w:val="2"/>
          <w:sz w:val="24"/>
          <w:szCs w:val="24"/>
          <w:lang w:val="nl-NL"/>
        </w:rPr>
        <w:softHyphen/>
      </w:r>
      <w:r w:rsidR="00340331" w:rsidRPr="00A3081D">
        <w:rPr>
          <w:rFonts w:ascii="Times New Roman" w:hAnsi="Times New Roman"/>
          <w:spacing w:val="2"/>
          <w:sz w:val="24"/>
          <w:szCs w:val="24"/>
          <w:vertAlign w:val="subscript"/>
          <w:lang w:val="nl-NL"/>
        </w:rPr>
        <w:t>1</w:t>
      </w:r>
      <w:r w:rsidR="00340331" w:rsidRPr="00A3081D">
        <w:rPr>
          <w:rFonts w:ascii="Times New Roman" w:hAnsi="Times New Roman"/>
          <w:spacing w:val="2"/>
          <w:sz w:val="24"/>
          <w:szCs w:val="24"/>
          <w:lang w:val="nl-NL"/>
        </w:rPr>
        <w:t>. Biết rằng</w:t>
      </w:r>
      <w:r w:rsidR="004A2EA2" w:rsidRPr="00A3081D">
        <w:rPr>
          <w:rFonts w:ascii="Times New Roman" w:hAnsi="Times New Roman"/>
          <w:spacing w:val="2"/>
          <w:sz w:val="24"/>
          <w:szCs w:val="24"/>
          <w:lang w:val="nl-NL"/>
        </w:rPr>
        <w:t xml:space="preserve"> </w:t>
      </w:r>
      <w:r w:rsidR="00340331" w:rsidRPr="00A3081D">
        <w:rPr>
          <w:rFonts w:ascii="Times New Roman" w:hAnsi="Times New Roman"/>
          <w:spacing w:val="-2"/>
          <w:sz w:val="24"/>
          <w:szCs w:val="24"/>
          <w:lang w:val="nl-NL"/>
        </w:rPr>
        <w:t>không có đột biến gen</w:t>
      </w:r>
      <w:r w:rsidR="004A2EA2" w:rsidRPr="00A3081D">
        <w:rPr>
          <w:rFonts w:ascii="Times New Roman" w:hAnsi="Times New Roman"/>
          <w:spacing w:val="-2"/>
          <w:sz w:val="24"/>
          <w:szCs w:val="24"/>
          <w:lang w:val="nl-NL"/>
        </w:rPr>
        <w:t xml:space="preserve"> xảy ra</w:t>
      </w:r>
      <w:r w:rsidR="00340331" w:rsidRPr="00A3081D">
        <w:rPr>
          <w:rFonts w:ascii="Times New Roman" w:hAnsi="Times New Roman"/>
          <w:spacing w:val="-2"/>
          <w:sz w:val="24"/>
          <w:szCs w:val="24"/>
          <w:lang w:val="nl-NL"/>
        </w:rPr>
        <w:t>, không chịu ảnh hưởng của môi trường</w:t>
      </w:r>
      <w:r w:rsidR="009E7BAC" w:rsidRPr="00A3081D">
        <w:rPr>
          <w:rFonts w:ascii="Times New Roman" w:hAnsi="Times New Roman"/>
          <w:spacing w:val="-2"/>
          <w:sz w:val="24"/>
          <w:szCs w:val="24"/>
          <w:lang w:val="nl-NL"/>
        </w:rPr>
        <w:t xml:space="preserve"> và tính trạng do 1 gen chi phối.</w:t>
      </w:r>
    </w:p>
    <w:p w:rsidR="00B50738" w:rsidRPr="00A3081D" w:rsidRDefault="00B50738" w:rsidP="00392731">
      <w:pPr>
        <w:pStyle w:val="NoSpacing"/>
        <w:tabs>
          <w:tab w:val="left" w:pos="-2127"/>
        </w:tabs>
        <w:spacing w:line="295" w:lineRule="auto"/>
        <w:jc w:val="both"/>
        <w:rPr>
          <w:rFonts w:ascii="Times New Roman" w:hAnsi="Times New Roman"/>
          <w:b/>
          <w:sz w:val="24"/>
          <w:szCs w:val="24"/>
          <w:lang w:val="nl-NL"/>
        </w:rPr>
      </w:pPr>
      <w:r w:rsidRPr="00A3081D">
        <w:rPr>
          <w:rFonts w:ascii="Times New Roman" w:hAnsi="Times New Roman"/>
          <w:b/>
          <w:sz w:val="24"/>
          <w:szCs w:val="24"/>
          <w:lang w:val="nl-NL"/>
        </w:rPr>
        <w:t xml:space="preserve">Câu 9. </w:t>
      </w:r>
      <w:r w:rsidRPr="00A3081D">
        <w:rPr>
          <w:rFonts w:ascii="Times New Roman" w:hAnsi="Times New Roman"/>
          <w:i/>
          <w:sz w:val="24"/>
          <w:szCs w:val="24"/>
          <w:lang w:val="nl-NL"/>
        </w:rPr>
        <w:t>(</w:t>
      </w:r>
      <w:r w:rsidR="00124F7B" w:rsidRPr="00A3081D">
        <w:rPr>
          <w:rFonts w:ascii="Times New Roman" w:hAnsi="Times New Roman"/>
          <w:i/>
          <w:sz w:val="24"/>
          <w:szCs w:val="24"/>
          <w:lang w:val="nl-NL"/>
        </w:rPr>
        <w:t>1,5</w:t>
      </w:r>
      <w:r w:rsidRPr="00A3081D">
        <w:rPr>
          <w:rFonts w:ascii="Times New Roman" w:hAnsi="Times New Roman"/>
          <w:i/>
          <w:sz w:val="24"/>
          <w:szCs w:val="24"/>
          <w:lang w:val="nl-NL"/>
        </w:rPr>
        <w:t xml:space="preserve"> điểm)</w:t>
      </w:r>
      <w:r w:rsidRPr="00A3081D">
        <w:rPr>
          <w:rFonts w:ascii="Times New Roman" w:hAnsi="Times New Roman"/>
          <w:b/>
          <w:sz w:val="24"/>
          <w:szCs w:val="24"/>
          <w:lang w:val="nl-NL"/>
        </w:rPr>
        <w:t xml:space="preserve">  </w:t>
      </w:r>
    </w:p>
    <w:p w:rsidR="00125598" w:rsidRPr="00A3081D" w:rsidRDefault="004B0425" w:rsidP="00392731">
      <w:pPr>
        <w:tabs>
          <w:tab w:val="left" w:pos="284"/>
        </w:tabs>
        <w:spacing w:after="0" w:line="295" w:lineRule="auto"/>
        <w:jc w:val="both"/>
        <w:rPr>
          <w:rFonts w:ascii="Times New Roman" w:hAnsi="Times New Roman"/>
          <w:sz w:val="24"/>
          <w:szCs w:val="24"/>
          <w:lang w:val="nl-NL"/>
        </w:rPr>
      </w:pPr>
      <w:r w:rsidRPr="00A3081D">
        <w:rPr>
          <w:rFonts w:ascii="Times New Roman" w:hAnsi="Times New Roman"/>
          <w:sz w:val="24"/>
          <w:szCs w:val="24"/>
          <w:lang w:val="nl-NL"/>
        </w:rPr>
        <w:tab/>
      </w:r>
      <w:r w:rsidR="000961CE" w:rsidRPr="00A3081D">
        <w:rPr>
          <w:rFonts w:ascii="Times New Roman" w:hAnsi="Times New Roman"/>
          <w:sz w:val="24"/>
          <w:szCs w:val="24"/>
          <w:lang w:val="nl-NL"/>
        </w:rPr>
        <w:tab/>
      </w:r>
      <w:r w:rsidR="00125598" w:rsidRPr="00A3081D">
        <w:rPr>
          <w:rFonts w:ascii="Times New Roman" w:hAnsi="Times New Roman"/>
          <w:sz w:val="24"/>
          <w:szCs w:val="24"/>
          <w:lang w:val="nl-NL"/>
        </w:rPr>
        <w:t xml:space="preserve">Xét </w:t>
      </w:r>
      <w:r w:rsidR="00125598" w:rsidRPr="00A3081D">
        <w:rPr>
          <w:rFonts w:ascii="Times New Roman" w:hAnsi="Times New Roman"/>
          <w:sz w:val="24"/>
          <w:szCs w:val="24"/>
        </w:rPr>
        <w:t xml:space="preserve">phép lai ♂AaBbDdEe × ♀AabbddEe. </w:t>
      </w:r>
    </w:p>
    <w:p w:rsidR="00125598" w:rsidRPr="00A3081D" w:rsidRDefault="00511FB6" w:rsidP="00392731">
      <w:pPr>
        <w:tabs>
          <w:tab w:val="left" w:pos="-2268"/>
        </w:tabs>
        <w:spacing w:after="0" w:line="295" w:lineRule="auto"/>
        <w:jc w:val="both"/>
        <w:rPr>
          <w:rFonts w:ascii="Times New Roman" w:hAnsi="Times New Roman"/>
          <w:sz w:val="24"/>
          <w:szCs w:val="24"/>
          <w:lang w:val="nl-NL"/>
        </w:rPr>
      </w:pPr>
      <w:r w:rsidRPr="00A3081D">
        <w:rPr>
          <w:rFonts w:ascii="Times New Roman" w:hAnsi="Times New Roman"/>
          <w:sz w:val="24"/>
          <w:szCs w:val="24"/>
          <w:lang w:val="nl-NL"/>
        </w:rPr>
        <w:tab/>
      </w:r>
      <w:r w:rsidR="00125598" w:rsidRPr="00A3081D">
        <w:rPr>
          <w:rFonts w:ascii="Times New Roman" w:hAnsi="Times New Roman"/>
          <w:sz w:val="24"/>
          <w:szCs w:val="24"/>
        </w:rPr>
        <w:t>Trong quá trình giảm phân của cơ thể đực, NST mang cặp gen Aa ở 1</w:t>
      </w:r>
      <w:r w:rsidR="00125598" w:rsidRPr="00A3081D">
        <w:rPr>
          <w:rFonts w:ascii="Times New Roman" w:hAnsi="Times New Roman"/>
          <w:sz w:val="24"/>
          <w:szCs w:val="24"/>
          <w:lang w:val="nl-NL"/>
        </w:rPr>
        <w:t>2</w:t>
      </w:r>
      <w:r w:rsidR="00125598" w:rsidRPr="00A3081D">
        <w:rPr>
          <w:rFonts w:ascii="Times New Roman" w:hAnsi="Times New Roman"/>
          <w:sz w:val="24"/>
          <w:szCs w:val="24"/>
        </w:rPr>
        <w:t xml:space="preserve">% số tế bào không phân li trong giảm phân I, giảm phân II diễn ra bình thường, các cặp NST khác phân li bình thường. </w:t>
      </w:r>
    </w:p>
    <w:p w:rsidR="00125598" w:rsidRPr="00A3081D" w:rsidRDefault="00511FB6" w:rsidP="00392731">
      <w:pPr>
        <w:spacing w:after="0" w:line="295" w:lineRule="auto"/>
        <w:jc w:val="both"/>
        <w:rPr>
          <w:rFonts w:ascii="Times New Roman" w:hAnsi="Times New Roman"/>
          <w:sz w:val="24"/>
          <w:szCs w:val="24"/>
        </w:rPr>
      </w:pPr>
      <w:r w:rsidRPr="00A3081D">
        <w:rPr>
          <w:rFonts w:ascii="Times New Roman" w:hAnsi="Times New Roman"/>
          <w:sz w:val="24"/>
          <w:szCs w:val="24"/>
          <w:lang w:val="nl-NL"/>
        </w:rPr>
        <w:tab/>
      </w:r>
      <w:r w:rsidR="00125598" w:rsidRPr="00A3081D">
        <w:rPr>
          <w:rFonts w:ascii="Times New Roman" w:hAnsi="Times New Roman"/>
          <w:sz w:val="24"/>
          <w:szCs w:val="24"/>
        </w:rPr>
        <w:t xml:space="preserve">Trong quá trình giảm phân của cơ thể cái, cặp NST mang cặp gen Ee ở </w:t>
      </w:r>
      <w:r w:rsidR="00125598" w:rsidRPr="00A3081D">
        <w:rPr>
          <w:rFonts w:ascii="Times New Roman" w:hAnsi="Times New Roman"/>
          <w:sz w:val="24"/>
          <w:szCs w:val="24"/>
          <w:lang w:val="nl-NL"/>
        </w:rPr>
        <w:t>3</w:t>
      </w:r>
      <w:r w:rsidR="00392731" w:rsidRPr="00A3081D">
        <w:rPr>
          <w:rFonts w:ascii="Times New Roman" w:hAnsi="Times New Roman"/>
          <w:sz w:val="24"/>
          <w:szCs w:val="24"/>
        </w:rPr>
        <w:t>% số tế bào</w:t>
      </w:r>
      <w:r w:rsidR="00392731" w:rsidRPr="00A3081D">
        <w:rPr>
          <w:rFonts w:ascii="Times New Roman" w:hAnsi="Times New Roman"/>
          <w:sz w:val="24"/>
          <w:szCs w:val="24"/>
          <w:lang w:val="en-US"/>
        </w:rPr>
        <w:t xml:space="preserve"> </w:t>
      </w:r>
      <w:r w:rsidR="00125598" w:rsidRPr="00A3081D">
        <w:rPr>
          <w:rFonts w:ascii="Times New Roman" w:hAnsi="Times New Roman"/>
          <w:sz w:val="24"/>
          <w:szCs w:val="24"/>
        </w:rPr>
        <w:t xml:space="preserve">không phân li trong giảm phân I, giảm phân II diễn ra bình thường, các cặp NST khác phân li bình thường. </w:t>
      </w:r>
      <w:r w:rsidR="00DA2728" w:rsidRPr="00A3081D">
        <w:rPr>
          <w:rFonts w:ascii="Times New Roman" w:hAnsi="Times New Roman"/>
          <w:sz w:val="24"/>
          <w:szCs w:val="24"/>
        </w:rPr>
        <w:t>Biết rằng các giao tử tạo ra đều có khả năng thụ tinh bình thường</w:t>
      </w:r>
      <w:r w:rsidR="00CD002A" w:rsidRPr="00A3081D">
        <w:rPr>
          <w:rFonts w:ascii="Times New Roman" w:hAnsi="Times New Roman"/>
          <w:sz w:val="24"/>
          <w:szCs w:val="24"/>
        </w:rPr>
        <w:t>.</w:t>
      </w:r>
    </w:p>
    <w:p w:rsidR="00125598" w:rsidRPr="00A3081D" w:rsidRDefault="00BC469E" w:rsidP="00392731">
      <w:pPr>
        <w:tabs>
          <w:tab w:val="left" w:pos="-2127"/>
        </w:tabs>
        <w:spacing w:after="0" w:line="295" w:lineRule="auto"/>
        <w:jc w:val="both"/>
        <w:rPr>
          <w:rFonts w:ascii="Times New Roman" w:hAnsi="Times New Roman"/>
          <w:spacing w:val="-2"/>
          <w:sz w:val="24"/>
          <w:szCs w:val="24"/>
          <w:lang w:val="en-US"/>
        </w:rPr>
      </w:pPr>
      <w:r w:rsidRPr="00A3081D">
        <w:rPr>
          <w:rFonts w:ascii="Times New Roman" w:hAnsi="Times New Roman"/>
          <w:sz w:val="24"/>
          <w:szCs w:val="24"/>
          <w:lang w:val="en-US"/>
        </w:rPr>
        <w:tab/>
      </w:r>
      <w:r w:rsidR="00174F41" w:rsidRPr="00A3081D">
        <w:rPr>
          <w:rFonts w:ascii="Times New Roman" w:hAnsi="Times New Roman"/>
          <w:sz w:val="24"/>
          <w:szCs w:val="24"/>
          <w:lang w:val="en-US"/>
        </w:rPr>
        <w:t xml:space="preserve">a. </w:t>
      </w:r>
      <w:r w:rsidR="00125598" w:rsidRPr="00A3081D">
        <w:rPr>
          <w:rFonts w:ascii="Times New Roman" w:hAnsi="Times New Roman"/>
          <w:sz w:val="24"/>
          <w:szCs w:val="24"/>
        </w:rPr>
        <w:t>Xác</w:t>
      </w:r>
      <w:r w:rsidR="00125598" w:rsidRPr="00A3081D">
        <w:rPr>
          <w:rFonts w:ascii="Times New Roman" w:hAnsi="Times New Roman"/>
          <w:spacing w:val="-2"/>
          <w:sz w:val="24"/>
          <w:szCs w:val="24"/>
        </w:rPr>
        <w:t xml:space="preserve"> định số loại kiểu gen ở </w:t>
      </w:r>
      <w:r w:rsidR="00B77925" w:rsidRPr="00A3081D">
        <w:rPr>
          <w:rFonts w:ascii="Times New Roman" w:hAnsi="Times New Roman"/>
          <w:spacing w:val="-2"/>
          <w:sz w:val="24"/>
          <w:szCs w:val="24"/>
          <w:lang w:val="en-US"/>
        </w:rPr>
        <w:t>đời con nếu trong</w:t>
      </w:r>
      <w:r w:rsidR="00125598" w:rsidRPr="00A3081D">
        <w:rPr>
          <w:rFonts w:ascii="Times New Roman" w:hAnsi="Times New Roman"/>
          <w:spacing w:val="-2"/>
          <w:sz w:val="24"/>
          <w:szCs w:val="24"/>
        </w:rPr>
        <w:t xml:space="preserve"> quá trình giảm phân </w:t>
      </w:r>
      <w:r w:rsidR="00DA2728" w:rsidRPr="00A3081D">
        <w:rPr>
          <w:rFonts w:ascii="Times New Roman" w:hAnsi="Times New Roman"/>
          <w:spacing w:val="-2"/>
          <w:sz w:val="24"/>
          <w:szCs w:val="24"/>
        </w:rPr>
        <w:t>cơ thể đực xảy ra đột biến, cơ thể</w:t>
      </w:r>
      <w:r w:rsidR="00125598" w:rsidRPr="00A3081D">
        <w:rPr>
          <w:rFonts w:ascii="Times New Roman" w:hAnsi="Times New Roman"/>
          <w:spacing w:val="-2"/>
          <w:sz w:val="24"/>
          <w:szCs w:val="24"/>
        </w:rPr>
        <w:t xml:space="preserve"> cái giảm phân bình thường</w:t>
      </w:r>
      <w:r w:rsidR="0011015A" w:rsidRPr="00A3081D">
        <w:rPr>
          <w:rFonts w:ascii="Times New Roman" w:hAnsi="Times New Roman"/>
          <w:spacing w:val="-2"/>
          <w:sz w:val="24"/>
          <w:szCs w:val="24"/>
          <w:lang w:val="en-US"/>
        </w:rPr>
        <w:t>.</w:t>
      </w:r>
    </w:p>
    <w:p w:rsidR="00125598" w:rsidRPr="00A3081D" w:rsidRDefault="00BC469E" w:rsidP="00392731">
      <w:pPr>
        <w:pStyle w:val="ListParagraph"/>
        <w:tabs>
          <w:tab w:val="left" w:pos="-2127"/>
        </w:tabs>
        <w:spacing w:after="0" w:line="295" w:lineRule="auto"/>
        <w:ind w:left="0"/>
        <w:jc w:val="both"/>
        <w:rPr>
          <w:rFonts w:ascii="Times New Roman" w:hAnsi="Times New Roman"/>
          <w:spacing w:val="-2"/>
          <w:sz w:val="24"/>
          <w:szCs w:val="24"/>
        </w:rPr>
      </w:pPr>
      <w:r w:rsidRPr="00A3081D">
        <w:rPr>
          <w:rFonts w:ascii="Times New Roman" w:hAnsi="Times New Roman"/>
          <w:spacing w:val="-2"/>
          <w:sz w:val="24"/>
          <w:szCs w:val="24"/>
          <w:lang w:val="en-US"/>
        </w:rPr>
        <w:lastRenderedPageBreak/>
        <w:tab/>
      </w:r>
      <w:r w:rsidR="00174F41" w:rsidRPr="00A3081D">
        <w:rPr>
          <w:rFonts w:ascii="Times New Roman" w:hAnsi="Times New Roman"/>
          <w:spacing w:val="-2"/>
          <w:sz w:val="24"/>
          <w:szCs w:val="24"/>
          <w:lang w:val="en-US"/>
        </w:rPr>
        <w:t xml:space="preserve">b. </w:t>
      </w:r>
      <w:r w:rsidR="00125598" w:rsidRPr="00A3081D">
        <w:rPr>
          <w:rFonts w:ascii="Times New Roman" w:hAnsi="Times New Roman"/>
          <w:spacing w:val="-2"/>
          <w:sz w:val="24"/>
          <w:szCs w:val="24"/>
        </w:rPr>
        <w:t>Ở đời con,</w:t>
      </w:r>
      <w:r w:rsidR="00B77925" w:rsidRPr="00A3081D">
        <w:rPr>
          <w:rFonts w:ascii="Times New Roman" w:hAnsi="Times New Roman"/>
          <w:spacing w:val="-2"/>
          <w:sz w:val="24"/>
          <w:szCs w:val="24"/>
          <w:lang w:val="en-US"/>
        </w:rPr>
        <w:t xml:space="preserve"> </w:t>
      </w:r>
      <w:r w:rsidR="00502840" w:rsidRPr="00A3081D">
        <w:rPr>
          <w:rFonts w:ascii="Times New Roman" w:hAnsi="Times New Roman"/>
          <w:spacing w:val="-2"/>
          <w:sz w:val="24"/>
          <w:szCs w:val="24"/>
          <w:lang w:val="en-US"/>
        </w:rPr>
        <w:t xml:space="preserve">loại </w:t>
      </w:r>
      <w:r w:rsidR="00125598" w:rsidRPr="00A3081D">
        <w:rPr>
          <w:rFonts w:ascii="Times New Roman" w:hAnsi="Times New Roman"/>
          <w:spacing w:val="-2"/>
          <w:sz w:val="24"/>
          <w:szCs w:val="24"/>
        </w:rPr>
        <w:t xml:space="preserve">hợp tử đột biến </w:t>
      </w:r>
      <w:r w:rsidR="00B77925" w:rsidRPr="00A3081D">
        <w:rPr>
          <w:rFonts w:ascii="Times New Roman" w:hAnsi="Times New Roman"/>
          <w:spacing w:val="-2"/>
          <w:sz w:val="24"/>
          <w:szCs w:val="24"/>
          <w:lang w:val="en-US"/>
        </w:rPr>
        <w:t xml:space="preserve">chiếm tỉ lệ bao nhiêu </w:t>
      </w:r>
      <w:r w:rsidR="00125598" w:rsidRPr="00A3081D">
        <w:rPr>
          <w:rFonts w:ascii="Times New Roman" w:hAnsi="Times New Roman"/>
          <w:spacing w:val="-2"/>
          <w:sz w:val="24"/>
          <w:szCs w:val="24"/>
        </w:rPr>
        <w:t xml:space="preserve">khi </w:t>
      </w:r>
      <w:r w:rsidR="008A2B7A" w:rsidRPr="00A3081D">
        <w:rPr>
          <w:rFonts w:ascii="Times New Roman" w:hAnsi="Times New Roman"/>
          <w:spacing w:val="-2"/>
          <w:sz w:val="24"/>
          <w:szCs w:val="24"/>
          <w:lang w:val="en-US"/>
        </w:rPr>
        <w:t xml:space="preserve">trong </w:t>
      </w:r>
      <w:r w:rsidR="00125598" w:rsidRPr="00A3081D">
        <w:rPr>
          <w:rFonts w:ascii="Times New Roman" w:hAnsi="Times New Roman"/>
          <w:spacing w:val="-2"/>
          <w:sz w:val="24"/>
          <w:szCs w:val="24"/>
        </w:rPr>
        <w:t xml:space="preserve">quá trình giảm phân phát sinh đột biến </w:t>
      </w:r>
      <w:r w:rsidR="000961CE" w:rsidRPr="00A3081D">
        <w:rPr>
          <w:rFonts w:ascii="Times New Roman" w:hAnsi="Times New Roman"/>
          <w:spacing w:val="-2"/>
          <w:sz w:val="24"/>
          <w:szCs w:val="24"/>
        </w:rPr>
        <w:t xml:space="preserve">xảy ra </w:t>
      </w:r>
      <w:r w:rsidR="00125598" w:rsidRPr="00A3081D">
        <w:rPr>
          <w:rFonts w:ascii="Times New Roman" w:hAnsi="Times New Roman"/>
          <w:spacing w:val="-2"/>
          <w:sz w:val="24"/>
          <w:szCs w:val="24"/>
        </w:rPr>
        <w:t>ở cả cơ thể đực và cơ thể cái?</w:t>
      </w:r>
      <w:r w:rsidR="00DA2728" w:rsidRPr="00A3081D">
        <w:rPr>
          <w:rFonts w:ascii="Times New Roman" w:hAnsi="Times New Roman"/>
          <w:spacing w:val="-2"/>
          <w:sz w:val="24"/>
          <w:szCs w:val="24"/>
        </w:rPr>
        <w:t xml:space="preserve"> </w:t>
      </w:r>
    </w:p>
    <w:p w:rsidR="00B50738" w:rsidRPr="00A3081D" w:rsidRDefault="00B50738" w:rsidP="00392731">
      <w:pPr>
        <w:tabs>
          <w:tab w:val="left" w:pos="-2127"/>
        </w:tabs>
        <w:spacing w:after="0" w:line="295" w:lineRule="auto"/>
        <w:jc w:val="both"/>
        <w:rPr>
          <w:rFonts w:ascii="Times New Roman" w:eastAsia="Calibri" w:hAnsi="Times New Roman"/>
          <w:b/>
          <w:sz w:val="24"/>
          <w:szCs w:val="24"/>
          <w:lang w:val="en-US" w:eastAsia="en-US"/>
        </w:rPr>
      </w:pPr>
      <w:r w:rsidRPr="00A3081D">
        <w:rPr>
          <w:rFonts w:ascii="Times New Roman" w:hAnsi="Times New Roman"/>
          <w:b/>
          <w:sz w:val="24"/>
          <w:szCs w:val="24"/>
        </w:rPr>
        <w:t xml:space="preserve">Câu 10. </w:t>
      </w:r>
      <w:r w:rsidRPr="00A3081D">
        <w:rPr>
          <w:rFonts w:ascii="Times New Roman" w:hAnsi="Times New Roman"/>
          <w:i/>
          <w:sz w:val="24"/>
          <w:szCs w:val="24"/>
        </w:rPr>
        <w:t>(2,</w:t>
      </w:r>
      <w:r w:rsidR="00124F7B" w:rsidRPr="00A3081D">
        <w:rPr>
          <w:rFonts w:ascii="Times New Roman" w:hAnsi="Times New Roman"/>
          <w:i/>
          <w:sz w:val="24"/>
          <w:szCs w:val="24"/>
          <w:lang w:val="en-US"/>
        </w:rPr>
        <w:t>5</w:t>
      </w:r>
      <w:r w:rsidRPr="00A3081D">
        <w:rPr>
          <w:rFonts w:ascii="Times New Roman" w:hAnsi="Times New Roman"/>
          <w:i/>
          <w:sz w:val="24"/>
          <w:szCs w:val="24"/>
        </w:rPr>
        <w:t xml:space="preserve"> điểm)</w:t>
      </w:r>
      <w:r w:rsidRPr="00A3081D">
        <w:rPr>
          <w:rFonts w:ascii="Times New Roman" w:hAnsi="Times New Roman"/>
          <w:b/>
          <w:sz w:val="24"/>
          <w:szCs w:val="24"/>
        </w:rPr>
        <w:t xml:space="preserve">  </w:t>
      </w:r>
    </w:p>
    <w:p w:rsidR="00F56A04" w:rsidRPr="00A3081D" w:rsidRDefault="00751526" w:rsidP="007C52CB">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a.</w:t>
      </w:r>
      <w:r w:rsidR="00392731" w:rsidRPr="00A3081D">
        <w:rPr>
          <w:rFonts w:ascii="Times New Roman" w:hAnsi="Times New Roman"/>
          <w:sz w:val="24"/>
          <w:szCs w:val="24"/>
          <w:lang w:val="en-US"/>
        </w:rPr>
        <w:t xml:space="preserve"> </w:t>
      </w:r>
      <w:r w:rsidR="00F56A04" w:rsidRPr="00A3081D">
        <w:rPr>
          <w:rFonts w:ascii="Times New Roman" w:hAnsi="Times New Roman"/>
          <w:sz w:val="24"/>
          <w:szCs w:val="24"/>
          <w:lang w:val="en-US"/>
        </w:rPr>
        <w:t>Trong phép lai một</w:t>
      </w:r>
      <w:r w:rsidR="00392771" w:rsidRPr="00A3081D">
        <w:rPr>
          <w:rFonts w:ascii="Times New Roman" w:hAnsi="Times New Roman"/>
          <w:sz w:val="24"/>
          <w:szCs w:val="24"/>
          <w:lang w:val="en-US"/>
        </w:rPr>
        <w:t xml:space="preserve"> cặp</w:t>
      </w:r>
      <w:r w:rsidR="00F56A04" w:rsidRPr="00A3081D">
        <w:rPr>
          <w:rFonts w:ascii="Times New Roman" w:hAnsi="Times New Roman"/>
          <w:sz w:val="24"/>
          <w:szCs w:val="24"/>
          <w:lang w:val="en-US"/>
        </w:rPr>
        <w:t xml:space="preserve"> tính trạng, để đời sau có tỉ lệ phân li kiểu hình xấp xỉ 3 trội: 1 lặn thì cần có các điều kiện gì?</w:t>
      </w:r>
      <w:r w:rsidR="006A377C" w:rsidRPr="00A3081D">
        <w:rPr>
          <w:rFonts w:ascii="Times New Roman" w:hAnsi="Times New Roman"/>
          <w:sz w:val="24"/>
          <w:szCs w:val="24"/>
          <w:lang w:val="en-US"/>
        </w:rPr>
        <w:t xml:space="preserve"> </w:t>
      </w:r>
      <w:r w:rsidR="006A377C" w:rsidRPr="00A3081D">
        <w:rPr>
          <w:rFonts w:ascii="Times New Roman" w:hAnsi="Times New Roman"/>
          <w:spacing w:val="-6"/>
          <w:sz w:val="24"/>
          <w:szCs w:val="24"/>
        </w:rPr>
        <w:t>Biết rằng không có đột biến xảy ra</w:t>
      </w:r>
      <w:r w:rsidR="006A377C" w:rsidRPr="00A3081D">
        <w:rPr>
          <w:rFonts w:ascii="Times New Roman" w:hAnsi="Times New Roman"/>
          <w:spacing w:val="-6"/>
          <w:sz w:val="24"/>
          <w:szCs w:val="24"/>
          <w:lang w:val="en-US"/>
        </w:rPr>
        <w:t>,</w:t>
      </w:r>
      <w:r w:rsidR="006A377C" w:rsidRPr="00A3081D">
        <w:rPr>
          <w:rFonts w:ascii="Times New Roman" w:hAnsi="Times New Roman"/>
          <w:spacing w:val="-6"/>
          <w:sz w:val="24"/>
          <w:szCs w:val="24"/>
        </w:rPr>
        <w:t xml:space="preserve"> </w:t>
      </w:r>
      <w:r w:rsidR="00392771" w:rsidRPr="00A3081D">
        <w:rPr>
          <w:rFonts w:ascii="Times New Roman" w:hAnsi="Times New Roman"/>
          <w:sz w:val="24"/>
          <w:szCs w:val="24"/>
          <w:lang w:val="en-US"/>
        </w:rPr>
        <w:t xml:space="preserve">tính trạng do gen trên </w:t>
      </w:r>
      <w:r w:rsidR="0003159B">
        <w:rPr>
          <w:rFonts w:ascii="Times New Roman" w:hAnsi="Times New Roman"/>
          <w:sz w:val="24"/>
          <w:szCs w:val="24"/>
          <w:lang w:val="en-US"/>
        </w:rPr>
        <w:t>NST</w:t>
      </w:r>
      <w:r w:rsidR="00392771" w:rsidRPr="00A3081D">
        <w:rPr>
          <w:rFonts w:ascii="Times New Roman" w:hAnsi="Times New Roman"/>
          <w:sz w:val="24"/>
          <w:szCs w:val="24"/>
          <w:lang w:val="en-US"/>
        </w:rPr>
        <w:t xml:space="preserve"> thường quy định.</w:t>
      </w:r>
    </w:p>
    <w:p w:rsidR="00BD134B" w:rsidRPr="00A3081D" w:rsidRDefault="00751526" w:rsidP="00392731">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b.</w:t>
      </w:r>
      <w:r w:rsidR="00392731" w:rsidRPr="00A3081D">
        <w:rPr>
          <w:rFonts w:ascii="Times New Roman" w:hAnsi="Times New Roman"/>
          <w:sz w:val="24"/>
          <w:szCs w:val="24"/>
          <w:lang w:val="en-US"/>
        </w:rPr>
        <w:t xml:space="preserve"> </w:t>
      </w:r>
      <w:r w:rsidR="00BD134B" w:rsidRPr="00A3081D">
        <w:rPr>
          <w:rFonts w:ascii="Times New Roman" w:hAnsi="Times New Roman"/>
          <w:sz w:val="24"/>
          <w:szCs w:val="24"/>
          <w:lang w:val="en-US"/>
        </w:rPr>
        <w:t>Xét cơ thể có kiểu gen AaBb.</w:t>
      </w:r>
    </w:p>
    <w:p w:rsidR="00BD134B" w:rsidRPr="00A3081D" w:rsidRDefault="00BD134B" w:rsidP="00392731">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 Xác định kiểu gen của cây đem lai với cây trên để đời con có tỉ lệ kiểu gen bằng tỉ lệ kiểu hình? Gọi tên phép lai.</w:t>
      </w:r>
    </w:p>
    <w:p w:rsidR="00BD134B" w:rsidRPr="00A3081D" w:rsidRDefault="00BD134B" w:rsidP="00392731">
      <w:pPr>
        <w:spacing w:after="0" w:line="295" w:lineRule="auto"/>
        <w:ind w:firstLine="720"/>
        <w:jc w:val="both"/>
        <w:rPr>
          <w:rFonts w:ascii="Times New Roman" w:hAnsi="Times New Roman"/>
          <w:sz w:val="24"/>
          <w:szCs w:val="24"/>
          <w:lang w:val="en-US"/>
        </w:rPr>
      </w:pPr>
      <w:r w:rsidRPr="00A3081D">
        <w:rPr>
          <w:rFonts w:ascii="Times New Roman" w:hAnsi="Times New Roman"/>
          <w:sz w:val="24"/>
          <w:szCs w:val="24"/>
          <w:lang w:val="en-US"/>
        </w:rPr>
        <w:t>- Cho cây có kiểu gen trên tự thụ phấn, xác định tỉ lệ cây con có ít nhất một tính trạng trội.</w:t>
      </w:r>
    </w:p>
    <w:p w:rsidR="00340331" w:rsidRPr="00A3081D" w:rsidRDefault="00BD134B" w:rsidP="00392731">
      <w:pPr>
        <w:spacing w:after="0" w:line="295" w:lineRule="auto"/>
        <w:ind w:firstLine="720"/>
        <w:jc w:val="both"/>
        <w:rPr>
          <w:rFonts w:ascii="Times New Roman" w:hAnsi="Times New Roman"/>
          <w:sz w:val="24"/>
          <w:szCs w:val="24"/>
        </w:rPr>
      </w:pPr>
      <w:r w:rsidRPr="00A3081D">
        <w:rPr>
          <w:rFonts w:ascii="Times New Roman" w:hAnsi="Times New Roman"/>
          <w:sz w:val="24"/>
          <w:szCs w:val="24"/>
          <w:lang w:val="en-US"/>
        </w:rPr>
        <w:t xml:space="preserve">c. </w:t>
      </w:r>
      <w:r w:rsidR="00340331" w:rsidRPr="00A3081D">
        <w:rPr>
          <w:rFonts w:ascii="Times New Roman" w:hAnsi="Times New Roman"/>
          <w:sz w:val="24"/>
          <w:szCs w:val="24"/>
        </w:rPr>
        <w:t xml:space="preserve">Có ba dòng hoa màu trắng thuần chủng cùng loài (I, II, III), người ta thực hiện các phép lai và thu được kết quả </w:t>
      </w:r>
      <w:bookmarkStart w:id="0" w:name="_GoBack"/>
      <w:bookmarkEnd w:id="0"/>
      <w:r w:rsidR="00340331" w:rsidRPr="00A3081D">
        <w:rPr>
          <w:rFonts w:ascii="Times New Roman" w:hAnsi="Times New Roman"/>
          <w:sz w:val="24"/>
          <w:szCs w:val="24"/>
        </w:rPr>
        <w:t>theo bảng sau:</w:t>
      </w:r>
    </w:p>
    <w:tbl>
      <w:tblPr>
        <w:tblW w:w="8773" w:type="dxa"/>
        <w:tblInd w:w="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9"/>
        <w:gridCol w:w="3202"/>
        <w:gridCol w:w="4252"/>
      </w:tblGrid>
      <w:tr w:rsidR="00340331" w:rsidRPr="00A3081D" w:rsidTr="00EF70DE">
        <w:tc>
          <w:tcPr>
            <w:tcW w:w="1319" w:type="dxa"/>
            <w:tcBorders>
              <w:top w:val="single" w:sz="4" w:space="0" w:color="auto"/>
              <w:left w:val="single" w:sz="4" w:space="0" w:color="auto"/>
              <w:bottom w:val="single" w:sz="4" w:space="0" w:color="auto"/>
              <w:right w:val="single" w:sz="4" w:space="0" w:color="auto"/>
            </w:tcBorders>
          </w:tcPr>
          <w:p w:rsidR="00340331" w:rsidRPr="00A3081D" w:rsidRDefault="00340331" w:rsidP="002545F4">
            <w:pPr>
              <w:spacing w:after="0" w:line="295" w:lineRule="auto"/>
              <w:jc w:val="center"/>
              <w:rPr>
                <w:rFonts w:ascii="Times New Roman" w:hAnsi="Times New Roman"/>
                <w:b/>
                <w:sz w:val="24"/>
                <w:szCs w:val="24"/>
              </w:rPr>
            </w:pPr>
            <w:r w:rsidRPr="00A3081D">
              <w:rPr>
                <w:rFonts w:ascii="Times New Roman" w:hAnsi="Times New Roman"/>
                <w:b/>
                <w:sz w:val="24"/>
                <w:szCs w:val="24"/>
              </w:rPr>
              <w:t>Phép lai</w:t>
            </w:r>
          </w:p>
        </w:tc>
        <w:tc>
          <w:tcPr>
            <w:tcW w:w="3202" w:type="dxa"/>
            <w:tcBorders>
              <w:top w:val="single" w:sz="4" w:space="0" w:color="auto"/>
              <w:left w:val="single" w:sz="4" w:space="0" w:color="auto"/>
              <w:bottom w:val="single" w:sz="4" w:space="0" w:color="auto"/>
              <w:right w:val="single" w:sz="4" w:space="0" w:color="auto"/>
            </w:tcBorders>
          </w:tcPr>
          <w:p w:rsidR="00340331" w:rsidRPr="00A3081D" w:rsidRDefault="00340331" w:rsidP="002545F4">
            <w:pPr>
              <w:spacing w:after="0" w:line="295" w:lineRule="auto"/>
              <w:jc w:val="center"/>
              <w:rPr>
                <w:rFonts w:ascii="Times New Roman" w:hAnsi="Times New Roman"/>
                <w:b/>
                <w:sz w:val="24"/>
                <w:szCs w:val="24"/>
              </w:rPr>
            </w:pPr>
            <w:r w:rsidRPr="00A3081D">
              <w:rPr>
                <w:rFonts w:ascii="Times New Roman" w:hAnsi="Times New Roman"/>
                <w:b/>
                <w:sz w:val="24"/>
                <w:szCs w:val="24"/>
              </w:rPr>
              <w:t>Kiểu hình đem lai</w:t>
            </w:r>
          </w:p>
        </w:tc>
        <w:tc>
          <w:tcPr>
            <w:tcW w:w="4252" w:type="dxa"/>
            <w:tcBorders>
              <w:top w:val="single" w:sz="4" w:space="0" w:color="auto"/>
              <w:left w:val="single" w:sz="4" w:space="0" w:color="auto"/>
              <w:bottom w:val="single" w:sz="4" w:space="0" w:color="auto"/>
              <w:right w:val="single" w:sz="4" w:space="0" w:color="auto"/>
            </w:tcBorders>
          </w:tcPr>
          <w:p w:rsidR="00340331" w:rsidRPr="00A3081D" w:rsidRDefault="00340331" w:rsidP="002545F4">
            <w:pPr>
              <w:spacing w:after="0" w:line="295" w:lineRule="auto"/>
              <w:jc w:val="center"/>
              <w:rPr>
                <w:rFonts w:ascii="Times New Roman" w:hAnsi="Times New Roman"/>
                <w:b/>
                <w:sz w:val="24"/>
                <w:szCs w:val="24"/>
              </w:rPr>
            </w:pPr>
            <w:r w:rsidRPr="00A3081D">
              <w:rPr>
                <w:rFonts w:ascii="Times New Roman" w:hAnsi="Times New Roman"/>
                <w:b/>
                <w:sz w:val="24"/>
                <w:szCs w:val="24"/>
              </w:rPr>
              <w:t>Kiểu hình đời con</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1</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rPr>
              <w:t>Trắng I  x trắng II</w:t>
            </w:r>
          </w:p>
        </w:tc>
        <w:tc>
          <w:tcPr>
            <w:tcW w:w="4252" w:type="dxa"/>
          </w:tcPr>
          <w:p w:rsidR="00340331" w:rsidRPr="00A3081D" w:rsidRDefault="00622ADC" w:rsidP="002545F4">
            <w:pPr>
              <w:spacing w:after="0" w:line="295" w:lineRule="auto"/>
              <w:rPr>
                <w:rFonts w:ascii="Times New Roman" w:hAnsi="Times New Roman"/>
                <w:sz w:val="24"/>
                <w:szCs w:val="24"/>
              </w:rPr>
            </w:pPr>
            <w:r w:rsidRPr="00A3081D">
              <w:rPr>
                <w:rFonts w:ascii="Times New Roman" w:hAnsi="Times New Roman"/>
                <w:sz w:val="24"/>
                <w:szCs w:val="24"/>
                <w:lang w:val="en-US"/>
              </w:rPr>
              <w:t>368 cây hoa</w:t>
            </w:r>
            <w:r w:rsidR="00340331" w:rsidRPr="00A3081D">
              <w:rPr>
                <w:rFonts w:ascii="Times New Roman" w:hAnsi="Times New Roman"/>
                <w:sz w:val="24"/>
                <w:szCs w:val="24"/>
              </w:rPr>
              <w:t xml:space="preserve"> trắng</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2</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rPr>
              <w:t>Trắng I  x trắng III</w:t>
            </w:r>
          </w:p>
        </w:tc>
        <w:tc>
          <w:tcPr>
            <w:tcW w:w="4252" w:type="dxa"/>
          </w:tcPr>
          <w:p w:rsidR="00340331" w:rsidRPr="00A3081D" w:rsidRDefault="00622ADC" w:rsidP="002545F4">
            <w:pPr>
              <w:spacing w:after="0" w:line="295" w:lineRule="auto"/>
              <w:rPr>
                <w:rFonts w:ascii="Times New Roman" w:hAnsi="Times New Roman"/>
                <w:sz w:val="24"/>
                <w:szCs w:val="24"/>
              </w:rPr>
            </w:pPr>
            <w:r w:rsidRPr="00A3081D">
              <w:rPr>
                <w:rFonts w:ascii="Times New Roman" w:hAnsi="Times New Roman"/>
                <w:sz w:val="24"/>
                <w:szCs w:val="24"/>
                <w:lang w:val="en-US"/>
              </w:rPr>
              <w:t>100% cây hoa đỏ</w:t>
            </w:r>
            <w:r w:rsidR="00340331" w:rsidRPr="00A3081D">
              <w:rPr>
                <w:rFonts w:ascii="Times New Roman" w:hAnsi="Times New Roman"/>
                <w:sz w:val="24"/>
                <w:szCs w:val="24"/>
              </w:rPr>
              <w:t xml:space="preserve"> (F</w:t>
            </w:r>
            <w:r w:rsidR="00340331" w:rsidRPr="00A3081D">
              <w:rPr>
                <w:rFonts w:ascii="Times New Roman" w:hAnsi="Times New Roman"/>
                <w:sz w:val="24"/>
                <w:szCs w:val="24"/>
                <w:vertAlign w:val="subscript"/>
              </w:rPr>
              <w:t>1</w:t>
            </w:r>
            <w:r w:rsidR="00340331" w:rsidRPr="00A3081D">
              <w:rPr>
                <w:rFonts w:ascii="Times New Roman" w:hAnsi="Times New Roman"/>
                <w:sz w:val="24"/>
                <w:szCs w:val="24"/>
              </w:rPr>
              <w:t>)</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3</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rPr>
              <w:t>Trắng II  x trắng III</w:t>
            </w:r>
          </w:p>
        </w:tc>
        <w:tc>
          <w:tcPr>
            <w:tcW w:w="4252" w:type="dxa"/>
          </w:tcPr>
          <w:p w:rsidR="00340331" w:rsidRPr="00A3081D" w:rsidRDefault="00EF70DE" w:rsidP="002545F4">
            <w:pPr>
              <w:spacing w:after="0" w:line="295" w:lineRule="auto"/>
              <w:rPr>
                <w:rFonts w:ascii="Times New Roman" w:hAnsi="Times New Roman"/>
                <w:sz w:val="24"/>
                <w:szCs w:val="24"/>
              </w:rPr>
            </w:pPr>
            <w:r w:rsidRPr="00A3081D">
              <w:rPr>
                <w:rFonts w:ascii="Times New Roman" w:hAnsi="Times New Roman"/>
                <w:sz w:val="24"/>
                <w:szCs w:val="24"/>
                <w:lang w:val="en-US"/>
              </w:rPr>
              <w:t>100% cây hoa</w:t>
            </w:r>
            <w:r w:rsidR="00340331" w:rsidRPr="00A3081D">
              <w:rPr>
                <w:rFonts w:ascii="Times New Roman" w:hAnsi="Times New Roman"/>
                <w:sz w:val="24"/>
                <w:szCs w:val="24"/>
              </w:rPr>
              <w:t xml:space="preserve"> trắng</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4</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lang w:val="en-US"/>
              </w:rPr>
              <w:t>Đỏ</w:t>
            </w:r>
            <w:r w:rsidRPr="00A3081D">
              <w:rPr>
                <w:rFonts w:ascii="Times New Roman" w:hAnsi="Times New Roman"/>
                <w:sz w:val="24"/>
                <w:szCs w:val="24"/>
              </w:rPr>
              <w:t xml:space="preserve"> F</w:t>
            </w:r>
            <w:r w:rsidRPr="00A3081D">
              <w:rPr>
                <w:rFonts w:ascii="Times New Roman" w:hAnsi="Times New Roman"/>
                <w:sz w:val="24"/>
                <w:szCs w:val="24"/>
                <w:vertAlign w:val="subscript"/>
              </w:rPr>
              <w:t>1</w:t>
            </w:r>
            <w:r w:rsidRPr="00A3081D">
              <w:rPr>
                <w:rFonts w:ascii="Times New Roman" w:hAnsi="Times New Roman"/>
                <w:sz w:val="24"/>
                <w:szCs w:val="24"/>
              </w:rPr>
              <w:t xml:space="preserve"> x trắng II</w:t>
            </w:r>
          </w:p>
        </w:tc>
        <w:tc>
          <w:tcPr>
            <w:tcW w:w="4252" w:type="dxa"/>
          </w:tcPr>
          <w:p w:rsidR="00340331" w:rsidRPr="00A3081D" w:rsidRDefault="004A61BA" w:rsidP="002545F4">
            <w:pPr>
              <w:spacing w:after="0" w:line="295" w:lineRule="auto"/>
              <w:rPr>
                <w:rFonts w:ascii="Times New Roman" w:hAnsi="Times New Roman"/>
                <w:sz w:val="24"/>
                <w:szCs w:val="24"/>
              </w:rPr>
            </w:pPr>
            <w:r w:rsidRPr="00A3081D">
              <w:rPr>
                <w:rFonts w:ascii="Times New Roman" w:hAnsi="Times New Roman"/>
                <w:sz w:val="24"/>
                <w:szCs w:val="24"/>
              </w:rPr>
              <w:t>56 cây hoa</w:t>
            </w:r>
            <w:r w:rsidR="00340331" w:rsidRPr="00A3081D">
              <w:rPr>
                <w:rFonts w:ascii="Times New Roman" w:hAnsi="Times New Roman"/>
                <w:sz w:val="24"/>
                <w:szCs w:val="24"/>
              </w:rPr>
              <w:t xml:space="preserve"> đỏ : </w:t>
            </w:r>
            <w:r w:rsidRPr="00A3081D">
              <w:rPr>
                <w:rFonts w:ascii="Times New Roman" w:hAnsi="Times New Roman"/>
                <w:sz w:val="24"/>
                <w:szCs w:val="24"/>
              </w:rPr>
              <w:t>392</w:t>
            </w:r>
            <w:r w:rsidR="00340331" w:rsidRPr="00A3081D">
              <w:rPr>
                <w:rFonts w:ascii="Times New Roman" w:hAnsi="Times New Roman"/>
                <w:sz w:val="24"/>
                <w:szCs w:val="24"/>
              </w:rPr>
              <w:t xml:space="preserve"> </w:t>
            </w:r>
            <w:r w:rsidRPr="00A3081D">
              <w:rPr>
                <w:rFonts w:ascii="Times New Roman" w:hAnsi="Times New Roman"/>
                <w:sz w:val="24"/>
                <w:szCs w:val="24"/>
              </w:rPr>
              <w:t xml:space="preserve">cây hoa </w:t>
            </w:r>
            <w:r w:rsidR="00340331" w:rsidRPr="00A3081D">
              <w:rPr>
                <w:rFonts w:ascii="Times New Roman" w:hAnsi="Times New Roman"/>
                <w:sz w:val="24"/>
                <w:szCs w:val="24"/>
              </w:rPr>
              <w:t xml:space="preserve">trắng </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5</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lang w:val="en-US"/>
              </w:rPr>
              <w:t xml:space="preserve">Đỏ </w:t>
            </w:r>
            <w:r w:rsidRPr="00A3081D">
              <w:rPr>
                <w:rFonts w:ascii="Times New Roman" w:hAnsi="Times New Roman"/>
                <w:sz w:val="24"/>
                <w:szCs w:val="24"/>
              </w:rPr>
              <w:t>F</w:t>
            </w:r>
            <w:r w:rsidRPr="00A3081D">
              <w:rPr>
                <w:rFonts w:ascii="Times New Roman" w:hAnsi="Times New Roman"/>
                <w:sz w:val="24"/>
                <w:szCs w:val="24"/>
                <w:vertAlign w:val="subscript"/>
              </w:rPr>
              <w:t>1</w:t>
            </w:r>
            <w:r w:rsidRPr="00A3081D">
              <w:rPr>
                <w:rFonts w:ascii="Times New Roman" w:hAnsi="Times New Roman"/>
                <w:sz w:val="24"/>
                <w:szCs w:val="24"/>
              </w:rPr>
              <w:t xml:space="preserve"> x trắng III</w:t>
            </w:r>
          </w:p>
        </w:tc>
        <w:tc>
          <w:tcPr>
            <w:tcW w:w="4252" w:type="dxa"/>
          </w:tcPr>
          <w:p w:rsidR="00340331" w:rsidRPr="00A3081D" w:rsidRDefault="00EF70DE" w:rsidP="002545F4">
            <w:pPr>
              <w:spacing w:after="0" w:line="295" w:lineRule="auto"/>
              <w:rPr>
                <w:rFonts w:ascii="Times New Roman" w:hAnsi="Times New Roman"/>
                <w:sz w:val="24"/>
                <w:szCs w:val="24"/>
              </w:rPr>
            </w:pPr>
            <w:r w:rsidRPr="00A3081D">
              <w:rPr>
                <w:rFonts w:ascii="Times New Roman" w:hAnsi="Times New Roman"/>
                <w:sz w:val="24"/>
                <w:szCs w:val="24"/>
              </w:rPr>
              <w:t>50%</w:t>
            </w:r>
            <w:r w:rsidR="00340331" w:rsidRPr="00A3081D">
              <w:rPr>
                <w:rFonts w:ascii="Times New Roman" w:hAnsi="Times New Roman"/>
                <w:sz w:val="24"/>
                <w:szCs w:val="24"/>
              </w:rPr>
              <w:t xml:space="preserve"> </w:t>
            </w:r>
            <w:r w:rsidRPr="00A3081D">
              <w:rPr>
                <w:rFonts w:ascii="Times New Roman" w:hAnsi="Times New Roman"/>
                <w:sz w:val="24"/>
                <w:szCs w:val="24"/>
              </w:rPr>
              <w:t xml:space="preserve">cây hoa </w:t>
            </w:r>
            <w:r w:rsidR="00340331" w:rsidRPr="00A3081D">
              <w:rPr>
                <w:rFonts w:ascii="Times New Roman" w:hAnsi="Times New Roman"/>
                <w:sz w:val="24"/>
                <w:szCs w:val="24"/>
              </w:rPr>
              <w:t xml:space="preserve">trắng : </w:t>
            </w:r>
            <w:r w:rsidRPr="00A3081D">
              <w:rPr>
                <w:rFonts w:ascii="Times New Roman" w:hAnsi="Times New Roman"/>
                <w:sz w:val="24"/>
                <w:szCs w:val="24"/>
              </w:rPr>
              <w:t>50% cây hoa</w:t>
            </w:r>
            <w:r w:rsidR="00340331" w:rsidRPr="00A3081D">
              <w:rPr>
                <w:rFonts w:ascii="Times New Roman" w:hAnsi="Times New Roman"/>
                <w:sz w:val="24"/>
                <w:szCs w:val="24"/>
              </w:rPr>
              <w:t xml:space="preserve"> đỏ</w:t>
            </w:r>
          </w:p>
        </w:tc>
      </w:tr>
      <w:tr w:rsidR="00340331" w:rsidRPr="00A3081D" w:rsidTr="00EF70DE">
        <w:tc>
          <w:tcPr>
            <w:tcW w:w="1319" w:type="dxa"/>
          </w:tcPr>
          <w:p w:rsidR="00340331" w:rsidRPr="00A3081D" w:rsidRDefault="00340331" w:rsidP="002545F4">
            <w:pPr>
              <w:spacing w:after="0" w:line="295" w:lineRule="auto"/>
              <w:jc w:val="center"/>
              <w:rPr>
                <w:rFonts w:ascii="Times New Roman" w:hAnsi="Times New Roman"/>
                <w:sz w:val="24"/>
                <w:szCs w:val="24"/>
              </w:rPr>
            </w:pPr>
            <w:r w:rsidRPr="00A3081D">
              <w:rPr>
                <w:rFonts w:ascii="Times New Roman" w:hAnsi="Times New Roman"/>
                <w:sz w:val="24"/>
                <w:szCs w:val="24"/>
              </w:rPr>
              <w:t>6</w:t>
            </w:r>
          </w:p>
        </w:tc>
        <w:tc>
          <w:tcPr>
            <w:tcW w:w="3202" w:type="dxa"/>
          </w:tcPr>
          <w:p w:rsidR="00340331" w:rsidRPr="00A3081D" w:rsidRDefault="00340331" w:rsidP="002545F4">
            <w:pPr>
              <w:spacing w:after="0" w:line="295" w:lineRule="auto"/>
              <w:rPr>
                <w:rFonts w:ascii="Times New Roman" w:hAnsi="Times New Roman"/>
                <w:sz w:val="24"/>
                <w:szCs w:val="24"/>
              </w:rPr>
            </w:pPr>
            <w:r w:rsidRPr="00A3081D">
              <w:rPr>
                <w:rFonts w:ascii="Times New Roman" w:hAnsi="Times New Roman"/>
                <w:sz w:val="24"/>
                <w:szCs w:val="24"/>
                <w:lang w:val="en-US"/>
              </w:rPr>
              <w:t>Đỏ</w:t>
            </w:r>
            <w:r w:rsidRPr="00A3081D">
              <w:rPr>
                <w:rFonts w:ascii="Times New Roman" w:hAnsi="Times New Roman"/>
                <w:sz w:val="24"/>
                <w:szCs w:val="24"/>
              </w:rPr>
              <w:t xml:space="preserve"> F</w:t>
            </w:r>
            <w:r w:rsidRPr="00A3081D">
              <w:rPr>
                <w:rFonts w:ascii="Times New Roman" w:hAnsi="Times New Roman"/>
                <w:sz w:val="24"/>
                <w:szCs w:val="24"/>
                <w:vertAlign w:val="subscript"/>
              </w:rPr>
              <w:t>1</w:t>
            </w:r>
            <w:r w:rsidRPr="00A3081D">
              <w:rPr>
                <w:rFonts w:ascii="Times New Roman" w:hAnsi="Times New Roman"/>
                <w:sz w:val="24"/>
                <w:szCs w:val="24"/>
              </w:rPr>
              <w:t xml:space="preserve"> x trắng I</w:t>
            </w:r>
          </w:p>
        </w:tc>
        <w:tc>
          <w:tcPr>
            <w:tcW w:w="4252" w:type="dxa"/>
          </w:tcPr>
          <w:p w:rsidR="00340331" w:rsidRPr="00A3081D" w:rsidRDefault="00766AF8" w:rsidP="002545F4">
            <w:pPr>
              <w:spacing w:after="0" w:line="295" w:lineRule="auto"/>
              <w:rPr>
                <w:rFonts w:ascii="Times New Roman" w:hAnsi="Times New Roman"/>
                <w:sz w:val="24"/>
                <w:szCs w:val="24"/>
              </w:rPr>
            </w:pPr>
            <w:r w:rsidRPr="00A3081D">
              <w:rPr>
                <w:rFonts w:ascii="Times New Roman" w:hAnsi="Times New Roman"/>
                <w:sz w:val="24"/>
                <w:szCs w:val="24"/>
              </w:rPr>
              <w:t>29</w:t>
            </w:r>
            <w:r w:rsidR="00EF7150" w:rsidRPr="00A3081D">
              <w:rPr>
                <w:rFonts w:ascii="Times New Roman" w:hAnsi="Times New Roman"/>
                <w:sz w:val="24"/>
                <w:szCs w:val="24"/>
                <w:lang w:val="en-US"/>
              </w:rPr>
              <w:t>4</w:t>
            </w:r>
            <w:r w:rsidR="00EF70DE" w:rsidRPr="00A3081D">
              <w:rPr>
                <w:rFonts w:ascii="Times New Roman" w:hAnsi="Times New Roman"/>
                <w:sz w:val="24"/>
                <w:szCs w:val="24"/>
              </w:rPr>
              <w:t xml:space="preserve"> cây hoa</w:t>
            </w:r>
            <w:r w:rsidR="00340331" w:rsidRPr="00A3081D">
              <w:rPr>
                <w:rFonts w:ascii="Times New Roman" w:hAnsi="Times New Roman"/>
                <w:sz w:val="24"/>
                <w:szCs w:val="24"/>
              </w:rPr>
              <w:t xml:space="preserve"> trắng : </w:t>
            </w:r>
            <w:r w:rsidRPr="00A3081D">
              <w:rPr>
                <w:rFonts w:ascii="Times New Roman" w:hAnsi="Times New Roman"/>
                <w:sz w:val="24"/>
                <w:szCs w:val="24"/>
              </w:rPr>
              <w:t>98</w:t>
            </w:r>
            <w:r w:rsidR="00EF70DE" w:rsidRPr="00A3081D">
              <w:rPr>
                <w:rFonts w:ascii="Times New Roman" w:hAnsi="Times New Roman"/>
                <w:sz w:val="24"/>
                <w:szCs w:val="24"/>
              </w:rPr>
              <w:t xml:space="preserve"> cây hoa</w:t>
            </w:r>
            <w:r w:rsidR="00340331" w:rsidRPr="00A3081D">
              <w:rPr>
                <w:rFonts w:ascii="Times New Roman" w:hAnsi="Times New Roman"/>
                <w:sz w:val="24"/>
                <w:szCs w:val="24"/>
              </w:rPr>
              <w:t xml:space="preserve"> đỏ</w:t>
            </w:r>
          </w:p>
        </w:tc>
      </w:tr>
    </w:tbl>
    <w:p w:rsidR="00502840" w:rsidRPr="00A3081D" w:rsidRDefault="000706A6" w:rsidP="00A33B70">
      <w:pPr>
        <w:spacing w:before="120" w:after="0" w:line="295" w:lineRule="auto"/>
        <w:ind w:firstLine="720"/>
        <w:jc w:val="both"/>
        <w:rPr>
          <w:rFonts w:ascii="Times New Roman" w:hAnsi="Times New Roman"/>
          <w:sz w:val="24"/>
          <w:szCs w:val="24"/>
          <w:lang w:val="en-US"/>
        </w:rPr>
      </w:pPr>
      <w:r w:rsidRPr="00A3081D">
        <w:rPr>
          <w:rFonts w:ascii="Times New Roman" w:hAnsi="Times New Roman"/>
          <w:sz w:val="24"/>
          <w:szCs w:val="24"/>
        </w:rPr>
        <w:t>Hãy xác định quy luật di truyền chi phối tính trạng màu sắc hoa. Quy ước gen về tính trạng màu sắc hoa và tìm kiểu gen của các cây hoa trắng thuần chủng.</w:t>
      </w:r>
      <w:r w:rsidR="00E7097A" w:rsidRPr="00A3081D">
        <w:rPr>
          <w:rFonts w:ascii="Times New Roman" w:hAnsi="Times New Roman"/>
          <w:sz w:val="24"/>
          <w:szCs w:val="24"/>
        </w:rPr>
        <w:t xml:space="preserve"> </w:t>
      </w:r>
    </w:p>
    <w:p w:rsidR="00B50738" w:rsidRPr="00A3081D" w:rsidRDefault="00E7097A" w:rsidP="008F13CA">
      <w:pPr>
        <w:spacing w:after="0" w:line="295" w:lineRule="auto"/>
        <w:ind w:firstLine="720"/>
        <w:jc w:val="both"/>
        <w:rPr>
          <w:rFonts w:ascii="Times New Roman" w:hAnsi="Times New Roman"/>
          <w:spacing w:val="-6"/>
          <w:sz w:val="24"/>
          <w:szCs w:val="24"/>
        </w:rPr>
      </w:pPr>
      <w:r w:rsidRPr="00A3081D">
        <w:rPr>
          <w:rFonts w:ascii="Times New Roman" w:hAnsi="Times New Roman"/>
          <w:spacing w:val="-6"/>
          <w:sz w:val="24"/>
          <w:szCs w:val="24"/>
        </w:rPr>
        <w:t>Biết rằng không có đột biến gen xảy ra và tính trạng màu hoa không phụ thuộc vào môi trường.</w:t>
      </w:r>
    </w:p>
    <w:p w:rsidR="00340331" w:rsidRPr="00A3081D" w:rsidRDefault="00340331" w:rsidP="002545F4">
      <w:pPr>
        <w:tabs>
          <w:tab w:val="left" w:pos="284"/>
        </w:tabs>
        <w:spacing w:after="0" w:line="295" w:lineRule="auto"/>
        <w:jc w:val="center"/>
        <w:rPr>
          <w:rFonts w:ascii="Times New Roman" w:hAnsi="Times New Roman"/>
          <w:b/>
          <w:sz w:val="24"/>
          <w:szCs w:val="24"/>
        </w:rPr>
      </w:pPr>
      <w:r w:rsidRPr="00A3081D">
        <w:rPr>
          <w:rFonts w:ascii="Times New Roman" w:hAnsi="Times New Roman"/>
          <w:b/>
          <w:sz w:val="24"/>
          <w:szCs w:val="24"/>
        </w:rPr>
        <w:t>-------------- HẾT --------------</w:t>
      </w:r>
    </w:p>
    <w:p w:rsidR="00340331" w:rsidRPr="00A3081D" w:rsidRDefault="00340331" w:rsidP="002545F4">
      <w:pPr>
        <w:tabs>
          <w:tab w:val="left" w:pos="284"/>
        </w:tabs>
        <w:spacing w:after="0" w:line="295" w:lineRule="auto"/>
        <w:rPr>
          <w:rFonts w:ascii="Times New Roman" w:hAnsi="Times New Roman"/>
          <w:i/>
          <w:sz w:val="24"/>
          <w:szCs w:val="24"/>
        </w:rPr>
      </w:pPr>
    </w:p>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 Thí sinh không được sử dụng tài liệu.</w:t>
      </w:r>
    </w:p>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 Cán bộ coi thi không giải thích gì thêm.</w:t>
      </w:r>
    </w:p>
    <w:p w:rsidR="00340331" w:rsidRPr="00A3081D" w:rsidRDefault="00340331" w:rsidP="002545F4">
      <w:pPr>
        <w:tabs>
          <w:tab w:val="left" w:pos="284"/>
        </w:tabs>
        <w:spacing w:after="0" w:line="295" w:lineRule="auto"/>
        <w:jc w:val="both"/>
        <w:rPr>
          <w:rFonts w:ascii="Times New Roman" w:hAnsi="Times New Roman"/>
          <w:i/>
          <w:sz w:val="24"/>
          <w:szCs w:val="24"/>
        </w:rPr>
      </w:pPr>
    </w:p>
    <w:tbl>
      <w:tblPr>
        <w:tblW w:w="9747" w:type="dxa"/>
        <w:tblLook w:val="04A0" w:firstRow="1" w:lastRow="0" w:firstColumn="1" w:lastColumn="0" w:noHBand="0" w:noVBand="1"/>
      </w:tblPr>
      <w:tblGrid>
        <w:gridCol w:w="4786"/>
        <w:gridCol w:w="4961"/>
      </w:tblGrid>
      <w:tr w:rsidR="00340331" w:rsidRPr="00A3081D" w:rsidTr="004A14E4">
        <w:tc>
          <w:tcPr>
            <w:tcW w:w="4786" w:type="dxa"/>
            <w:hideMark/>
          </w:tcPr>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Họ và tên thí sinh.......................................</w:t>
            </w:r>
          </w:p>
        </w:tc>
        <w:tc>
          <w:tcPr>
            <w:tcW w:w="4961" w:type="dxa"/>
            <w:hideMark/>
          </w:tcPr>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Chữ kí cán bộ coi thi thứ nhất: ......................</w:t>
            </w:r>
          </w:p>
        </w:tc>
      </w:tr>
      <w:tr w:rsidR="00340331" w:rsidRPr="00A3081D" w:rsidTr="004A14E4">
        <w:tc>
          <w:tcPr>
            <w:tcW w:w="4786" w:type="dxa"/>
            <w:hideMark/>
          </w:tcPr>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Số báo danh...............................................</w:t>
            </w:r>
          </w:p>
        </w:tc>
        <w:tc>
          <w:tcPr>
            <w:tcW w:w="4961" w:type="dxa"/>
            <w:hideMark/>
          </w:tcPr>
          <w:p w:rsidR="00340331" w:rsidRPr="00A3081D" w:rsidRDefault="00340331" w:rsidP="002545F4">
            <w:pPr>
              <w:tabs>
                <w:tab w:val="left" w:pos="284"/>
              </w:tabs>
              <w:spacing w:after="0" w:line="295" w:lineRule="auto"/>
              <w:rPr>
                <w:rFonts w:ascii="Times New Roman" w:hAnsi="Times New Roman"/>
                <w:i/>
                <w:sz w:val="24"/>
                <w:szCs w:val="24"/>
              </w:rPr>
            </w:pPr>
            <w:r w:rsidRPr="00A3081D">
              <w:rPr>
                <w:rFonts w:ascii="Times New Roman" w:hAnsi="Times New Roman"/>
                <w:i/>
                <w:sz w:val="24"/>
                <w:szCs w:val="24"/>
              </w:rPr>
              <w:t>Chữ kí cán bộ coi thi thứ hai: ........................</w:t>
            </w:r>
          </w:p>
        </w:tc>
      </w:tr>
    </w:tbl>
    <w:p w:rsidR="00340331" w:rsidRPr="00A3081D" w:rsidRDefault="00340331" w:rsidP="002545F4">
      <w:pPr>
        <w:tabs>
          <w:tab w:val="left" w:pos="284"/>
        </w:tabs>
        <w:spacing w:after="0" w:line="295" w:lineRule="auto"/>
        <w:ind w:firstLine="720"/>
        <w:jc w:val="both"/>
        <w:rPr>
          <w:rFonts w:ascii="Times New Roman" w:hAnsi="Times New Roman"/>
          <w:b/>
          <w:sz w:val="24"/>
          <w:szCs w:val="24"/>
        </w:rPr>
      </w:pPr>
    </w:p>
    <w:sectPr w:rsidR="00340331" w:rsidRPr="00A3081D" w:rsidSect="00751526">
      <w:footerReference w:type="default" r:id="rId11"/>
      <w:pgSz w:w="11907" w:h="16840" w:code="9"/>
      <w:pgMar w:top="992" w:right="992" w:bottom="992"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E5B" w:rsidRDefault="000A4E5B" w:rsidP="002E5D5D">
      <w:pPr>
        <w:spacing w:after="0" w:line="240" w:lineRule="auto"/>
      </w:pPr>
      <w:r>
        <w:separator/>
      </w:r>
    </w:p>
  </w:endnote>
  <w:endnote w:type="continuationSeparator" w:id="0">
    <w:p w:rsidR="000A4E5B" w:rsidRDefault="000A4E5B" w:rsidP="002E5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3197703"/>
      <w:docPartObj>
        <w:docPartGallery w:val="Page Numbers (Bottom of Page)"/>
        <w:docPartUnique/>
      </w:docPartObj>
    </w:sdtPr>
    <w:sdtEndPr>
      <w:rPr>
        <w:rFonts w:ascii="Times New Roman" w:hAnsi="Times New Roman"/>
        <w:noProof/>
        <w:sz w:val="24"/>
        <w:szCs w:val="24"/>
      </w:rPr>
    </w:sdtEndPr>
    <w:sdtContent>
      <w:p w:rsidR="002E5D5D" w:rsidRPr="002E5D5D" w:rsidRDefault="002E5D5D">
        <w:pPr>
          <w:pStyle w:val="Footer"/>
          <w:jc w:val="right"/>
          <w:rPr>
            <w:rFonts w:ascii="Times New Roman" w:hAnsi="Times New Roman"/>
            <w:sz w:val="24"/>
            <w:szCs w:val="24"/>
          </w:rPr>
        </w:pPr>
        <w:r w:rsidRPr="002E5D5D">
          <w:rPr>
            <w:rFonts w:ascii="Times New Roman" w:hAnsi="Times New Roman"/>
            <w:sz w:val="24"/>
            <w:szCs w:val="24"/>
          </w:rPr>
          <w:fldChar w:fldCharType="begin"/>
        </w:r>
        <w:r w:rsidRPr="002E5D5D">
          <w:rPr>
            <w:rFonts w:ascii="Times New Roman" w:hAnsi="Times New Roman"/>
            <w:sz w:val="24"/>
            <w:szCs w:val="24"/>
          </w:rPr>
          <w:instrText xml:space="preserve"> PAGE   \* MERGEFORMAT </w:instrText>
        </w:r>
        <w:r w:rsidRPr="002E5D5D">
          <w:rPr>
            <w:rFonts w:ascii="Times New Roman" w:hAnsi="Times New Roman"/>
            <w:sz w:val="24"/>
            <w:szCs w:val="24"/>
          </w:rPr>
          <w:fldChar w:fldCharType="separate"/>
        </w:r>
        <w:r w:rsidR="0003159B">
          <w:rPr>
            <w:rFonts w:ascii="Times New Roman" w:hAnsi="Times New Roman"/>
            <w:noProof/>
            <w:sz w:val="24"/>
            <w:szCs w:val="24"/>
          </w:rPr>
          <w:t>3</w:t>
        </w:r>
        <w:r w:rsidRPr="002E5D5D">
          <w:rPr>
            <w:rFonts w:ascii="Times New Roman" w:hAnsi="Times New Roman"/>
            <w:noProof/>
            <w:sz w:val="24"/>
            <w:szCs w:val="24"/>
          </w:rPr>
          <w:fldChar w:fldCharType="end"/>
        </w:r>
        <w:r w:rsidRPr="002E5D5D">
          <w:rPr>
            <w:rFonts w:ascii="Times New Roman" w:hAnsi="Times New Roman"/>
            <w:noProof/>
            <w:sz w:val="24"/>
            <w:szCs w:val="24"/>
            <w:lang w:val="en-US"/>
          </w:rPr>
          <w:t>/3</w:t>
        </w:r>
      </w:p>
    </w:sdtContent>
  </w:sdt>
  <w:p w:rsidR="002E5D5D" w:rsidRDefault="002E5D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E5B" w:rsidRDefault="000A4E5B" w:rsidP="002E5D5D">
      <w:pPr>
        <w:spacing w:after="0" w:line="240" w:lineRule="auto"/>
      </w:pPr>
      <w:r>
        <w:separator/>
      </w:r>
    </w:p>
  </w:footnote>
  <w:footnote w:type="continuationSeparator" w:id="0">
    <w:p w:rsidR="000A4E5B" w:rsidRDefault="000A4E5B" w:rsidP="002E5D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801BF"/>
    <w:multiLevelType w:val="hybridMultilevel"/>
    <w:tmpl w:val="6AA84D06"/>
    <w:lvl w:ilvl="0" w:tplc="68DE6E9E">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07144468"/>
    <w:multiLevelType w:val="hybridMultilevel"/>
    <w:tmpl w:val="0ECCE2F6"/>
    <w:lvl w:ilvl="0" w:tplc="83421CB2">
      <w:start w:val="1"/>
      <w:numFmt w:val="lowerLetter"/>
      <w:lvlText w:val="%1."/>
      <w:lvlJc w:val="left"/>
      <w:pPr>
        <w:ind w:left="2064" w:hanging="360"/>
      </w:pPr>
      <w:rPr>
        <w:rFonts w:hint="default"/>
        <w:b w:val="0"/>
      </w:rPr>
    </w:lvl>
    <w:lvl w:ilvl="1" w:tplc="04090019" w:tentative="1">
      <w:start w:val="1"/>
      <w:numFmt w:val="lowerLetter"/>
      <w:lvlText w:val="%2."/>
      <w:lvlJc w:val="left"/>
      <w:pPr>
        <w:ind w:left="2784" w:hanging="360"/>
      </w:pPr>
    </w:lvl>
    <w:lvl w:ilvl="2" w:tplc="0409001B" w:tentative="1">
      <w:start w:val="1"/>
      <w:numFmt w:val="lowerRoman"/>
      <w:lvlText w:val="%3."/>
      <w:lvlJc w:val="right"/>
      <w:pPr>
        <w:ind w:left="3504" w:hanging="180"/>
      </w:pPr>
    </w:lvl>
    <w:lvl w:ilvl="3" w:tplc="0409000F" w:tentative="1">
      <w:start w:val="1"/>
      <w:numFmt w:val="decimal"/>
      <w:lvlText w:val="%4."/>
      <w:lvlJc w:val="left"/>
      <w:pPr>
        <w:ind w:left="4224" w:hanging="360"/>
      </w:pPr>
    </w:lvl>
    <w:lvl w:ilvl="4" w:tplc="04090019" w:tentative="1">
      <w:start w:val="1"/>
      <w:numFmt w:val="lowerLetter"/>
      <w:lvlText w:val="%5."/>
      <w:lvlJc w:val="left"/>
      <w:pPr>
        <w:ind w:left="4944" w:hanging="360"/>
      </w:pPr>
    </w:lvl>
    <w:lvl w:ilvl="5" w:tplc="0409001B" w:tentative="1">
      <w:start w:val="1"/>
      <w:numFmt w:val="lowerRoman"/>
      <w:lvlText w:val="%6."/>
      <w:lvlJc w:val="right"/>
      <w:pPr>
        <w:ind w:left="5664" w:hanging="180"/>
      </w:pPr>
    </w:lvl>
    <w:lvl w:ilvl="6" w:tplc="0409000F" w:tentative="1">
      <w:start w:val="1"/>
      <w:numFmt w:val="decimal"/>
      <w:lvlText w:val="%7."/>
      <w:lvlJc w:val="left"/>
      <w:pPr>
        <w:ind w:left="6384" w:hanging="360"/>
      </w:pPr>
    </w:lvl>
    <w:lvl w:ilvl="7" w:tplc="04090019" w:tentative="1">
      <w:start w:val="1"/>
      <w:numFmt w:val="lowerLetter"/>
      <w:lvlText w:val="%8."/>
      <w:lvlJc w:val="left"/>
      <w:pPr>
        <w:ind w:left="7104" w:hanging="360"/>
      </w:pPr>
    </w:lvl>
    <w:lvl w:ilvl="8" w:tplc="0409001B" w:tentative="1">
      <w:start w:val="1"/>
      <w:numFmt w:val="lowerRoman"/>
      <w:lvlText w:val="%9."/>
      <w:lvlJc w:val="right"/>
      <w:pPr>
        <w:ind w:left="7824" w:hanging="180"/>
      </w:pPr>
    </w:lvl>
  </w:abstractNum>
  <w:abstractNum w:abstractNumId="2">
    <w:nsid w:val="08E55EF0"/>
    <w:multiLevelType w:val="hybridMultilevel"/>
    <w:tmpl w:val="CDF61014"/>
    <w:lvl w:ilvl="0" w:tplc="3E9C5316">
      <w:start w:val="1"/>
      <w:numFmt w:val="lowerLetter"/>
      <w:lvlText w:val="%1."/>
      <w:lvlJc w:val="left"/>
      <w:pPr>
        <w:ind w:left="360" w:hanging="360"/>
      </w:pPr>
      <w:rPr>
        <w:rFonts w:ascii="Times New Roman" w:eastAsia="Times New Roman" w:hAnsi="Times New Roman" w:cs="Times New Roman"/>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14F7035A"/>
    <w:multiLevelType w:val="hybridMultilevel"/>
    <w:tmpl w:val="19EA9B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FF689E"/>
    <w:multiLevelType w:val="hybridMultilevel"/>
    <w:tmpl w:val="E0CA5550"/>
    <w:lvl w:ilvl="0" w:tplc="4378DF3A">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206F6CF5"/>
    <w:multiLevelType w:val="hybridMultilevel"/>
    <w:tmpl w:val="4248543E"/>
    <w:lvl w:ilvl="0" w:tplc="5928E20A">
      <w:start w:val="1"/>
      <w:numFmt w:val="lowerLetter"/>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6">
    <w:nsid w:val="264F5F5F"/>
    <w:multiLevelType w:val="hybridMultilevel"/>
    <w:tmpl w:val="8D18337C"/>
    <w:lvl w:ilvl="0" w:tplc="A04634C4">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nsid w:val="3BBF5351"/>
    <w:multiLevelType w:val="hybridMultilevel"/>
    <w:tmpl w:val="A0C66934"/>
    <w:lvl w:ilvl="0" w:tplc="69CC1124">
      <w:start w:val="1"/>
      <w:numFmt w:val="lowerLetter"/>
      <w:lvlText w:val="%1."/>
      <w:lvlJc w:val="left"/>
      <w:pPr>
        <w:ind w:left="360" w:hanging="360"/>
      </w:pPr>
      <w:rPr>
        <w:rFonts w:ascii="Times New Roman" w:eastAsia="Times New Roman" w:hAnsi="Times New Roman" w:cs="Times New Roman"/>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ECD78B5"/>
    <w:multiLevelType w:val="hybridMultilevel"/>
    <w:tmpl w:val="36920DD2"/>
    <w:lvl w:ilvl="0" w:tplc="9DCC306C">
      <w:start w:val="1"/>
      <w:numFmt w:val="lowerLetter"/>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9">
    <w:nsid w:val="41A6458D"/>
    <w:multiLevelType w:val="hybridMultilevel"/>
    <w:tmpl w:val="5770BF3E"/>
    <w:lvl w:ilvl="0" w:tplc="3CBEAFCA">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nsid w:val="42A028EE"/>
    <w:multiLevelType w:val="hybridMultilevel"/>
    <w:tmpl w:val="CD7A7C42"/>
    <w:lvl w:ilvl="0" w:tplc="7C764326">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1">
    <w:nsid w:val="4BA663BB"/>
    <w:multiLevelType w:val="hybridMultilevel"/>
    <w:tmpl w:val="883841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D17301"/>
    <w:multiLevelType w:val="hybridMultilevel"/>
    <w:tmpl w:val="A40869F2"/>
    <w:lvl w:ilvl="0" w:tplc="EA661206">
      <w:start w:val="1"/>
      <w:numFmt w:val="lowerLetter"/>
      <w:lvlText w:val="%1."/>
      <w:lvlJc w:val="left"/>
      <w:pPr>
        <w:ind w:left="786"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653A06"/>
    <w:multiLevelType w:val="hybridMultilevel"/>
    <w:tmpl w:val="BD2852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760D35"/>
    <w:multiLevelType w:val="hybridMultilevel"/>
    <w:tmpl w:val="739212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A55EE0"/>
    <w:multiLevelType w:val="hybridMultilevel"/>
    <w:tmpl w:val="0DD6382E"/>
    <w:lvl w:ilvl="0" w:tplc="BAD02E9A">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nsid w:val="70FC4E8A"/>
    <w:multiLevelType w:val="hybridMultilevel"/>
    <w:tmpl w:val="0130FEF6"/>
    <w:lvl w:ilvl="0" w:tplc="E76A710E">
      <w:start w:val="1"/>
      <w:numFmt w:val="lowerLetter"/>
      <w:lvlText w:val="%1."/>
      <w:lvlJc w:val="left"/>
      <w:pPr>
        <w:ind w:left="360" w:hanging="360"/>
      </w:pPr>
      <w:rPr>
        <w:rFonts w:ascii="Times New Roman" w:eastAsia="Times New Roman" w:hAnsi="Times New Roman" w:cs="Times New Roman"/>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6"/>
  </w:num>
  <w:num w:numId="2">
    <w:abstractNumId w:val="12"/>
  </w:num>
  <w:num w:numId="3">
    <w:abstractNumId w:val="8"/>
  </w:num>
  <w:num w:numId="4">
    <w:abstractNumId w:val="2"/>
  </w:num>
  <w:num w:numId="5">
    <w:abstractNumId w:val="7"/>
  </w:num>
  <w:num w:numId="6">
    <w:abstractNumId w:val="1"/>
  </w:num>
  <w:num w:numId="7">
    <w:abstractNumId w:val="9"/>
  </w:num>
  <w:num w:numId="8">
    <w:abstractNumId w:val="15"/>
  </w:num>
  <w:num w:numId="9">
    <w:abstractNumId w:val="6"/>
  </w:num>
  <w:num w:numId="10">
    <w:abstractNumId w:val="10"/>
  </w:num>
  <w:num w:numId="11">
    <w:abstractNumId w:val="4"/>
  </w:num>
  <w:num w:numId="12">
    <w:abstractNumId w:val="0"/>
  </w:num>
  <w:num w:numId="13">
    <w:abstractNumId w:val="14"/>
  </w:num>
  <w:num w:numId="14">
    <w:abstractNumId w:val="5"/>
  </w:num>
  <w:num w:numId="15">
    <w:abstractNumId w:val="13"/>
  </w:num>
  <w:num w:numId="16">
    <w:abstractNumId w:val="3"/>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E89"/>
    <w:rsid w:val="00015F47"/>
    <w:rsid w:val="0003159B"/>
    <w:rsid w:val="00057BAE"/>
    <w:rsid w:val="00065333"/>
    <w:rsid w:val="000706A6"/>
    <w:rsid w:val="00070E1D"/>
    <w:rsid w:val="000763E6"/>
    <w:rsid w:val="000770C3"/>
    <w:rsid w:val="000961CE"/>
    <w:rsid w:val="000A4E5B"/>
    <w:rsid w:val="000C09EC"/>
    <w:rsid w:val="0011015A"/>
    <w:rsid w:val="00124F7B"/>
    <w:rsid w:val="00125598"/>
    <w:rsid w:val="00125F6E"/>
    <w:rsid w:val="001478A6"/>
    <w:rsid w:val="0015437F"/>
    <w:rsid w:val="00170DDC"/>
    <w:rsid w:val="00174F41"/>
    <w:rsid w:val="001D38EF"/>
    <w:rsid w:val="00210B70"/>
    <w:rsid w:val="00230F79"/>
    <w:rsid w:val="0023778D"/>
    <w:rsid w:val="00241099"/>
    <w:rsid w:val="002545F4"/>
    <w:rsid w:val="002722B5"/>
    <w:rsid w:val="002878F6"/>
    <w:rsid w:val="002C3D6B"/>
    <w:rsid w:val="002D2A6A"/>
    <w:rsid w:val="002D6B18"/>
    <w:rsid w:val="002E5D5D"/>
    <w:rsid w:val="00327FE5"/>
    <w:rsid w:val="00340331"/>
    <w:rsid w:val="003818CF"/>
    <w:rsid w:val="00392731"/>
    <w:rsid w:val="00392771"/>
    <w:rsid w:val="003E4A4E"/>
    <w:rsid w:val="003F6958"/>
    <w:rsid w:val="00421145"/>
    <w:rsid w:val="004419EA"/>
    <w:rsid w:val="004A2EA2"/>
    <w:rsid w:val="004A61BA"/>
    <w:rsid w:val="004B0425"/>
    <w:rsid w:val="004B087F"/>
    <w:rsid w:val="004B6E89"/>
    <w:rsid w:val="004C0F40"/>
    <w:rsid w:val="004D365B"/>
    <w:rsid w:val="00502840"/>
    <w:rsid w:val="00511FB6"/>
    <w:rsid w:val="00524A29"/>
    <w:rsid w:val="00575E50"/>
    <w:rsid w:val="00590C8C"/>
    <w:rsid w:val="0059175C"/>
    <w:rsid w:val="00597681"/>
    <w:rsid w:val="005A549E"/>
    <w:rsid w:val="005A787B"/>
    <w:rsid w:val="005B3BF7"/>
    <w:rsid w:val="005D0540"/>
    <w:rsid w:val="006044D3"/>
    <w:rsid w:val="00620890"/>
    <w:rsid w:val="00622ADC"/>
    <w:rsid w:val="00625887"/>
    <w:rsid w:val="006651F6"/>
    <w:rsid w:val="006A377C"/>
    <w:rsid w:val="006B2395"/>
    <w:rsid w:val="006B7D3B"/>
    <w:rsid w:val="006C0CEC"/>
    <w:rsid w:val="006E09B5"/>
    <w:rsid w:val="006E3C97"/>
    <w:rsid w:val="00751526"/>
    <w:rsid w:val="00760633"/>
    <w:rsid w:val="00766AF8"/>
    <w:rsid w:val="0077270D"/>
    <w:rsid w:val="007944BC"/>
    <w:rsid w:val="007A3F69"/>
    <w:rsid w:val="007B003E"/>
    <w:rsid w:val="007C52CB"/>
    <w:rsid w:val="007D2109"/>
    <w:rsid w:val="007D36FF"/>
    <w:rsid w:val="007E1789"/>
    <w:rsid w:val="0080770F"/>
    <w:rsid w:val="00843AA5"/>
    <w:rsid w:val="008451FA"/>
    <w:rsid w:val="00847D8E"/>
    <w:rsid w:val="008653C5"/>
    <w:rsid w:val="00877369"/>
    <w:rsid w:val="00885D6C"/>
    <w:rsid w:val="008A2B7A"/>
    <w:rsid w:val="008F13CA"/>
    <w:rsid w:val="0090354D"/>
    <w:rsid w:val="00903BF2"/>
    <w:rsid w:val="00903D59"/>
    <w:rsid w:val="00922460"/>
    <w:rsid w:val="009512CF"/>
    <w:rsid w:val="0096657D"/>
    <w:rsid w:val="00970CFF"/>
    <w:rsid w:val="00976F0F"/>
    <w:rsid w:val="009910B2"/>
    <w:rsid w:val="009958A5"/>
    <w:rsid w:val="009B2B8D"/>
    <w:rsid w:val="009B76E8"/>
    <w:rsid w:val="009E7BAC"/>
    <w:rsid w:val="009F35ED"/>
    <w:rsid w:val="00A16529"/>
    <w:rsid w:val="00A3081D"/>
    <w:rsid w:val="00A3244A"/>
    <w:rsid w:val="00A33B70"/>
    <w:rsid w:val="00A47A3D"/>
    <w:rsid w:val="00A52156"/>
    <w:rsid w:val="00A5792A"/>
    <w:rsid w:val="00A907E2"/>
    <w:rsid w:val="00AA1C99"/>
    <w:rsid w:val="00AB5095"/>
    <w:rsid w:val="00B058B1"/>
    <w:rsid w:val="00B303D7"/>
    <w:rsid w:val="00B32E5E"/>
    <w:rsid w:val="00B37068"/>
    <w:rsid w:val="00B47290"/>
    <w:rsid w:val="00B47298"/>
    <w:rsid w:val="00B50738"/>
    <w:rsid w:val="00B5171A"/>
    <w:rsid w:val="00B650B0"/>
    <w:rsid w:val="00B72D5D"/>
    <w:rsid w:val="00B77925"/>
    <w:rsid w:val="00B94111"/>
    <w:rsid w:val="00BA3069"/>
    <w:rsid w:val="00BA6F09"/>
    <w:rsid w:val="00BC469E"/>
    <w:rsid w:val="00BD134B"/>
    <w:rsid w:val="00BD51AB"/>
    <w:rsid w:val="00BF4850"/>
    <w:rsid w:val="00C123E1"/>
    <w:rsid w:val="00C26A74"/>
    <w:rsid w:val="00C336C3"/>
    <w:rsid w:val="00C4094C"/>
    <w:rsid w:val="00C44901"/>
    <w:rsid w:val="00C455F3"/>
    <w:rsid w:val="00C57D2F"/>
    <w:rsid w:val="00C6424C"/>
    <w:rsid w:val="00C70202"/>
    <w:rsid w:val="00CA16F2"/>
    <w:rsid w:val="00CB3519"/>
    <w:rsid w:val="00CC0AA8"/>
    <w:rsid w:val="00CD002A"/>
    <w:rsid w:val="00CD5B8F"/>
    <w:rsid w:val="00CE0338"/>
    <w:rsid w:val="00CE2819"/>
    <w:rsid w:val="00CE3018"/>
    <w:rsid w:val="00CF16D8"/>
    <w:rsid w:val="00D026B4"/>
    <w:rsid w:val="00D17CBB"/>
    <w:rsid w:val="00D2697E"/>
    <w:rsid w:val="00D43296"/>
    <w:rsid w:val="00D65EF5"/>
    <w:rsid w:val="00D901B7"/>
    <w:rsid w:val="00DA195D"/>
    <w:rsid w:val="00DA2728"/>
    <w:rsid w:val="00DD5496"/>
    <w:rsid w:val="00E01E27"/>
    <w:rsid w:val="00E21BB9"/>
    <w:rsid w:val="00E446DB"/>
    <w:rsid w:val="00E47616"/>
    <w:rsid w:val="00E5219C"/>
    <w:rsid w:val="00E7097A"/>
    <w:rsid w:val="00E73C98"/>
    <w:rsid w:val="00E76A03"/>
    <w:rsid w:val="00E93F00"/>
    <w:rsid w:val="00EA7E10"/>
    <w:rsid w:val="00EC1AD3"/>
    <w:rsid w:val="00EF70DE"/>
    <w:rsid w:val="00EF7150"/>
    <w:rsid w:val="00F235D3"/>
    <w:rsid w:val="00F25DCA"/>
    <w:rsid w:val="00F450B9"/>
    <w:rsid w:val="00F550CB"/>
    <w:rsid w:val="00F55680"/>
    <w:rsid w:val="00F56A04"/>
    <w:rsid w:val="00F72D16"/>
    <w:rsid w:val="00F764AC"/>
    <w:rsid w:val="00F812BF"/>
    <w:rsid w:val="00F844A6"/>
    <w:rsid w:val="00FB3EBD"/>
    <w:rsid w:val="00FC51EA"/>
    <w:rsid w:val="00FC66E6"/>
    <w:rsid w:val="00FE01A3"/>
    <w:rsid w:val="00FE2A07"/>
    <w:rsid w:val="00FF32D9"/>
    <w:rsid w:val="00FF51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03D7"/>
    <w:rPr>
      <w:rFonts w:ascii="Arial" w:eastAsia="Times New Roman" w:hAnsi="Arial" w:cs="Times New Roman"/>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47D8E"/>
    <w:pPr>
      <w:spacing w:after="0" w:line="240" w:lineRule="auto"/>
    </w:pPr>
    <w:rPr>
      <w:rFonts w:ascii="Calibri" w:eastAsia="Calibri" w:hAnsi="Calibri" w:cs="Times New Roman"/>
    </w:rPr>
  </w:style>
  <w:style w:type="paragraph" w:styleId="ListParagraph">
    <w:name w:val="List Paragraph"/>
    <w:basedOn w:val="Normal"/>
    <w:uiPriority w:val="34"/>
    <w:qFormat/>
    <w:rsid w:val="00847D8E"/>
    <w:pPr>
      <w:ind w:left="720"/>
      <w:contextualSpacing/>
    </w:pPr>
  </w:style>
  <w:style w:type="table" w:styleId="TableGrid">
    <w:name w:val="Table Grid"/>
    <w:aliases w:val="Table"/>
    <w:basedOn w:val="TableNormal"/>
    <w:rsid w:val="002C3D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3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3D6B"/>
    <w:rPr>
      <w:rFonts w:ascii="Tahoma" w:eastAsia="Times New Roman" w:hAnsi="Tahoma" w:cs="Tahoma"/>
      <w:sz w:val="16"/>
      <w:szCs w:val="16"/>
      <w:lang w:val="vi-VN" w:eastAsia="vi-VN"/>
    </w:rPr>
  </w:style>
  <w:style w:type="paragraph" w:customStyle="1" w:styleId="a">
    <w:name w:val="바탕글"/>
    <w:basedOn w:val="Normal"/>
    <w:uiPriority w:val="99"/>
    <w:rsid w:val="00D2697E"/>
    <w:pPr>
      <w:widowControl w:val="0"/>
      <w:wordWrap w:val="0"/>
      <w:autoSpaceDE w:val="0"/>
      <w:autoSpaceDN w:val="0"/>
      <w:spacing w:after="0" w:line="384" w:lineRule="auto"/>
      <w:jc w:val="both"/>
    </w:pPr>
    <w:rPr>
      <w:rFonts w:ascii="Gulim" w:eastAsia="Gulim" w:hAnsi="Gulim" w:cs="Gulim"/>
      <w:color w:val="000000"/>
      <w:sz w:val="20"/>
      <w:szCs w:val="20"/>
      <w:lang w:val="en-US" w:eastAsia="ko-KR"/>
    </w:rPr>
  </w:style>
  <w:style w:type="character" w:customStyle="1" w:styleId="apple-converted-space">
    <w:name w:val="apple-converted-space"/>
    <w:basedOn w:val="DefaultParagraphFont"/>
    <w:rsid w:val="00D2697E"/>
  </w:style>
  <w:style w:type="character" w:styleId="Strong">
    <w:name w:val="Strong"/>
    <w:basedOn w:val="DefaultParagraphFont"/>
    <w:uiPriority w:val="22"/>
    <w:qFormat/>
    <w:rsid w:val="00D2697E"/>
    <w:rPr>
      <w:b/>
      <w:bCs/>
    </w:rPr>
  </w:style>
  <w:style w:type="paragraph" w:customStyle="1" w:styleId="Char">
    <w:name w:val="Char"/>
    <w:basedOn w:val="Normal"/>
    <w:semiHidden/>
    <w:rsid w:val="00B058B1"/>
    <w:pPr>
      <w:spacing w:after="160" w:line="240" w:lineRule="exact"/>
    </w:pPr>
    <w:rPr>
      <w:sz w:val="24"/>
      <w:szCs w:val="24"/>
      <w:lang w:val="en-US" w:eastAsia="en-US"/>
    </w:rPr>
  </w:style>
  <w:style w:type="paragraph" w:styleId="Header">
    <w:name w:val="header"/>
    <w:basedOn w:val="Normal"/>
    <w:link w:val="HeaderChar"/>
    <w:uiPriority w:val="99"/>
    <w:unhideWhenUsed/>
    <w:rsid w:val="002E5D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D5D"/>
    <w:rPr>
      <w:rFonts w:ascii="Arial" w:eastAsia="Times New Roman" w:hAnsi="Arial" w:cs="Times New Roman"/>
      <w:lang w:val="vi-VN" w:eastAsia="vi-VN"/>
    </w:rPr>
  </w:style>
  <w:style w:type="paragraph" w:styleId="Footer">
    <w:name w:val="footer"/>
    <w:basedOn w:val="Normal"/>
    <w:link w:val="FooterChar"/>
    <w:uiPriority w:val="99"/>
    <w:unhideWhenUsed/>
    <w:rsid w:val="002E5D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D5D"/>
    <w:rPr>
      <w:rFonts w:ascii="Arial" w:eastAsia="Times New Roman" w:hAnsi="Arial" w:cs="Times New Roman"/>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03D7"/>
    <w:rPr>
      <w:rFonts w:ascii="Arial" w:eastAsia="Times New Roman" w:hAnsi="Arial" w:cs="Times New Roman"/>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47D8E"/>
    <w:pPr>
      <w:spacing w:after="0" w:line="240" w:lineRule="auto"/>
    </w:pPr>
    <w:rPr>
      <w:rFonts w:ascii="Calibri" w:eastAsia="Calibri" w:hAnsi="Calibri" w:cs="Times New Roman"/>
    </w:rPr>
  </w:style>
  <w:style w:type="paragraph" w:styleId="ListParagraph">
    <w:name w:val="List Paragraph"/>
    <w:basedOn w:val="Normal"/>
    <w:uiPriority w:val="34"/>
    <w:qFormat/>
    <w:rsid w:val="00847D8E"/>
    <w:pPr>
      <w:ind w:left="720"/>
      <w:contextualSpacing/>
    </w:pPr>
  </w:style>
  <w:style w:type="table" w:styleId="TableGrid">
    <w:name w:val="Table Grid"/>
    <w:aliases w:val="Table"/>
    <w:basedOn w:val="TableNormal"/>
    <w:rsid w:val="002C3D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3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3D6B"/>
    <w:rPr>
      <w:rFonts w:ascii="Tahoma" w:eastAsia="Times New Roman" w:hAnsi="Tahoma" w:cs="Tahoma"/>
      <w:sz w:val="16"/>
      <w:szCs w:val="16"/>
      <w:lang w:val="vi-VN" w:eastAsia="vi-VN"/>
    </w:rPr>
  </w:style>
  <w:style w:type="paragraph" w:customStyle="1" w:styleId="a">
    <w:name w:val="바탕글"/>
    <w:basedOn w:val="Normal"/>
    <w:uiPriority w:val="99"/>
    <w:rsid w:val="00D2697E"/>
    <w:pPr>
      <w:widowControl w:val="0"/>
      <w:wordWrap w:val="0"/>
      <w:autoSpaceDE w:val="0"/>
      <w:autoSpaceDN w:val="0"/>
      <w:spacing w:after="0" w:line="384" w:lineRule="auto"/>
      <w:jc w:val="both"/>
    </w:pPr>
    <w:rPr>
      <w:rFonts w:ascii="Gulim" w:eastAsia="Gulim" w:hAnsi="Gulim" w:cs="Gulim"/>
      <w:color w:val="000000"/>
      <w:sz w:val="20"/>
      <w:szCs w:val="20"/>
      <w:lang w:val="en-US" w:eastAsia="ko-KR"/>
    </w:rPr>
  </w:style>
  <w:style w:type="character" w:customStyle="1" w:styleId="apple-converted-space">
    <w:name w:val="apple-converted-space"/>
    <w:basedOn w:val="DefaultParagraphFont"/>
    <w:rsid w:val="00D2697E"/>
  </w:style>
  <w:style w:type="character" w:styleId="Strong">
    <w:name w:val="Strong"/>
    <w:basedOn w:val="DefaultParagraphFont"/>
    <w:uiPriority w:val="22"/>
    <w:qFormat/>
    <w:rsid w:val="00D2697E"/>
    <w:rPr>
      <w:b/>
      <w:bCs/>
    </w:rPr>
  </w:style>
  <w:style w:type="paragraph" w:customStyle="1" w:styleId="Char">
    <w:name w:val="Char"/>
    <w:basedOn w:val="Normal"/>
    <w:semiHidden/>
    <w:rsid w:val="00B058B1"/>
    <w:pPr>
      <w:spacing w:after="160" w:line="240" w:lineRule="exact"/>
    </w:pPr>
    <w:rPr>
      <w:sz w:val="24"/>
      <w:szCs w:val="24"/>
      <w:lang w:val="en-US" w:eastAsia="en-US"/>
    </w:rPr>
  </w:style>
  <w:style w:type="paragraph" w:styleId="Header">
    <w:name w:val="header"/>
    <w:basedOn w:val="Normal"/>
    <w:link w:val="HeaderChar"/>
    <w:uiPriority w:val="99"/>
    <w:unhideWhenUsed/>
    <w:rsid w:val="002E5D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D5D"/>
    <w:rPr>
      <w:rFonts w:ascii="Arial" w:eastAsia="Times New Roman" w:hAnsi="Arial" w:cs="Times New Roman"/>
      <w:lang w:val="vi-VN" w:eastAsia="vi-VN"/>
    </w:rPr>
  </w:style>
  <w:style w:type="paragraph" w:styleId="Footer">
    <w:name w:val="footer"/>
    <w:basedOn w:val="Normal"/>
    <w:link w:val="FooterChar"/>
    <w:uiPriority w:val="99"/>
    <w:unhideWhenUsed/>
    <w:rsid w:val="002E5D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D5D"/>
    <w:rPr>
      <w:rFonts w:ascii="Arial" w:eastAsia="Times New Roman" w:hAnsi="Arial" w:cs="Times New Roman"/>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3731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E9B58-049D-4CB3-8A2E-C42B86E86D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3</Pages>
  <Words>918</Words>
  <Characters>5234</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9-21T15:54:00Z</dcterms:created>
  <dcterms:modified xsi:type="dcterms:W3CDTF">2019-09-23T08:01:00Z</dcterms:modified>
</cp:coreProperties>
</file>